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0"/>
  </p:notesMasterIdLst>
  <p:sldIdLst>
    <p:sldId id="256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282" r:id="rId13"/>
    <p:sldId id="303" r:id="rId14"/>
    <p:sldId id="304" r:id="rId15"/>
    <p:sldId id="305" r:id="rId16"/>
    <p:sldId id="306" r:id="rId17"/>
    <p:sldId id="283" r:id="rId18"/>
    <p:sldId id="258" r:id="rId19"/>
    <p:sldId id="292" r:id="rId20"/>
    <p:sldId id="287" r:id="rId21"/>
    <p:sldId id="281" r:id="rId22"/>
    <p:sldId id="293" r:id="rId23"/>
    <p:sldId id="288" r:id="rId24"/>
    <p:sldId id="289" r:id="rId25"/>
    <p:sldId id="261" r:id="rId26"/>
    <p:sldId id="270" r:id="rId27"/>
    <p:sldId id="271" r:id="rId28"/>
    <p:sldId id="290" r:id="rId29"/>
    <p:sldId id="295" r:id="rId30"/>
    <p:sldId id="291" r:id="rId31"/>
    <p:sldId id="274" r:id="rId32"/>
    <p:sldId id="276" r:id="rId33"/>
    <p:sldId id="277" r:id="rId34"/>
    <p:sldId id="278" r:id="rId35"/>
    <p:sldId id="279" r:id="rId36"/>
    <p:sldId id="280" r:id="rId37"/>
    <p:sldId id="268" r:id="rId38"/>
    <p:sldId id="294" r:id="rId39"/>
  </p:sldIdLst>
  <p:sldSz cx="12192000" cy="6858000"/>
  <p:notesSz cx="6858000" cy="9144000"/>
  <p:custDataLst>
    <p:tags r:id="rId4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14A2EDB-8359-45B1-9FA9-CDE6B0C5A71C}" v="878" dt="2023-03-07T23:02:27.7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30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47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BE43512-81A7-4495-B0D8-048D8F3AA7EC}"/>
    <pc:docChg chg="delSld modSld">
      <pc:chgData name="Danny Young" userId="cb0f4ce2-eb4f-479e-8e8f-3beb257e632f" providerId="ADAL" clId="{DBE43512-81A7-4495-B0D8-048D8F3AA7EC}" dt="2022-12-30T03:52:11.392" v="5" actId="20577"/>
      <pc:docMkLst>
        <pc:docMk/>
      </pc:docMkLst>
      <pc:sldChg chg="modSp">
        <pc:chgData name="Danny Young" userId="cb0f4ce2-eb4f-479e-8e8f-3beb257e632f" providerId="ADAL" clId="{DBE43512-81A7-4495-B0D8-048D8F3AA7EC}" dt="2022-12-30T03:52:11.392" v="5" actId="20577"/>
        <pc:sldMkLst>
          <pc:docMk/>
          <pc:sldMk cId="0" sldId="256"/>
        </pc:sldMkLst>
        <pc:spChg chg="mod">
          <ac:chgData name="Danny Young" userId="cb0f4ce2-eb4f-479e-8e8f-3beb257e632f" providerId="ADAL" clId="{DBE43512-81A7-4495-B0D8-048D8F3AA7EC}" dt="2022-12-30T03:52:11.392" v="5" actId="20577"/>
          <ac:spMkLst>
            <pc:docMk/>
            <pc:sldMk cId="0" sldId="256"/>
            <ac:spMk id="2" creationId="{52016953-E49E-489C-AB73-A140984404C4}"/>
          </ac:spMkLst>
        </pc:spChg>
      </pc:sldChg>
      <pc:sldChg chg="del">
        <pc:chgData name="Danny Young" userId="cb0f4ce2-eb4f-479e-8e8f-3beb257e632f" providerId="ADAL" clId="{DBE43512-81A7-4495-B0D8-048D8F3AA7EC}" dt="2022-12-30T03:51:59.133" v="0" actId="2696"/>
        <pc:sldMkLst>
          <pc:docMk/>
          <pc:sldMk cId="3563863270" sldId="292"/>
        </pc:sldMkLst>
      </pc:sldChg>
    </pc:docChg>
  </pc:docChgLst>
  <pc:docChgLst>
    <pc:chgData name="Danny Young" userId="cb0f4ce2-eb4f-479e-8e8f-3beb257e632f" providerId="ADAL" clId="{014A2EDB-8359-45B1-9FA9-CDE6B0C5A71C}"/>
    <pc:docChg chg="custSel addSld delSld modSld sldOrd">
      <pc:chgData name="Danny Young" userId="cb0f4ce2-eb4f-479e-8e8f-3beb257e632f" providerId="ADAL" clId="{014A2EDB-8359-45B1-9FA9-CDE6B0C5A71C}" dt="2023-03-07T23:02:27.776" v="1458"/>
      <pc:docMkLst>
        <pc:docMk/>
      </pc:docMkLst>
      <pc:sldChg chg="modSp">
        <pc:chgData name="Danny Young" userId="cb0f4ce2-eb4f-479e-8e8f-3beb257e632f" providerId="ADAL" clId="{014A2EDB-8359-45B1-9FA9-CDE6B0C5A71C}" dt="2023-02-22T06:11:18.579" v="115" actId="1076"/>
        <pc:sldMkLst>
          <pc:docMk/>
          <pc:sldMk cId="0" sldId="258"/>
        </pc:sldMkLst>
        <pc:spChg chg="mod">
          <ac:chgData name="Danny Young" userId="cb0f4ce2-eb4f-479e-8e8f-3beb257e632f" providerId="ADAL" clId="{014A2EDB-8359-45B1-9FA9-CDE6B0C5A71C}" dt="2023-02-22T06:10:35.575" v="65" actId="1076"/>
          <ac:spMkLst>
            <pc:docMk/>
            <pc:sldMk cId="0" sldId="258"/>
            <ac:spMk id="2" creationId="{56A0256C-BE82-4A8D-B6FA-82B9A901E73B}"/>
          </ac:spMkLst>
        </pc:spChg>
        <pc:spChg chg="mod">
          <ac:chgData name="Danny Young" userId="cb0f4ce2-eb4f-479e-8e8f-3beb257e632f" providerId="ADAL" clId="{014A2EDB-8359-45B1-9FA9-CDE6B0C5A71C}" dt="2023-02-22T06:10:59.979" v="111" actId="1076"/>
          <ac:spMkLst>
            <pc:docMk/>
            <pc:sldMk cId="0" sldId="258"/>
            <ac:spMk id="38" creationId="{D4A57BB8-90B2-41AE-852D-DFB4865D56CD}"/>
          </ac:spMkLst>
        </pc:spChg>
        <pc:spChg chg="mod">
          <ac:chgData name="Danny Young" userId="cb0f4ce2-eb4f-479e-8e8f-3beb257e632f" providerId="ADAL" clId="{014A2EDB-8359-45B1-9FA9-CDE6B0C5A71C}" dt="2023-02-22T06:10:52.953" v="109" actId="14100"/>
          <ac:spMkLst>
            <pc:docMk/>
            <pc:sldMk cId="0" sldId="258"/>
            <ac:spMk id="3107" creationId="{B92F9D1B-E630-499F-AA21-71309BF30828}"/>
          </ac:spMkLst>
        </pc:spChg>
        <pc:spChg chg="mod">
          <ac:chgData name="Danny Young" userId="cb0f4ce2-eb4f-479e-8e8f-3beb257e632f" providerId="ADAL" clId="{014A2EDB-8359-45B1-9FA9-CDE6B0C5A71C}" dt="2023-02-22T06:10:55.760" v="110" actId="1076"/>
          <ac:spMkLst>
            <pc:docMk/>
            <pc:sldMk cId="0" sldId="258"/>
            <ac:spMk id="3108" creationId="{F82D9F24-80D9-429F-BB2F-C2B285EFD808}"/>
          </ac:spMkLst>
        </pc:spChg>
        <pc:graphicFrameChg chg="mod">
          <ac:chgData name="Danny Young" userId="cb0f4ce2-eb4f-479e-8e8f-3beb257e632f" providerId="ADAL" clId="{014A2EDB-8359-45B1-9FA9-CDE6B0C5A71C}" dt="2023-02-22T06:11:08.321" v="114" actId="1076"/>
          <ac:graphicFrameMkLst>
            <pc:docMk/>
            <pc:sldMk cId="0" sldId="258"/>
            <ac:graphicFrameMk id="39" creationId="{D8AD7C40-0EAC-46B7-9DA4-C7F567623387}"/>
          </ac:graphicFrameMkLst>
        </pc:graphicFrameChg>
        <pc:graphicFrameChg chg="mod">
          <ac:chgData name="Danny Young" userId="cb0f4ce2-eb4f-479e-8e8f-3beb257e632f" providerId="ADAL" clId="{014A2EDB-8359-45B1-9FA9-CDE6B0C5A71C}" dt="2023-02-22T06:11:18.579" v="115" actId="1076"/>
          <ac:graphicFrameMkLst>
            <pc:docMk/>
            <pc:sldMk cId="0" sldId="258"/>
            <ac:graphicFrameMk id="40" creationId="{E62594DB-A9EF-4CD4-B522-BB4345738B7D}"/>
          </ac:graphicFrameMkLst>
        </pc:graphicFrameChg>
        <pc:graphicFrameChg chg="mod">
          <ac:chgData name="Danny Young" userId="cb0f4ce2-eb4f-479e-8e8f-3beb257e632f" providerId="ADAL" clId="{014A2EDB-8359-45B1-9FA9-CDE6B0C5A71C}" dt="2023-02-22T06:11:18.579" v="115" actId="1076"/>
          <ac:graphicFrameMkLst>
            <pc:docMk/>
            <pc:sldMk cId="0" sldId="258"/>
            <ac:graphicFrameMk id="41" creationId="{C8B43646-46FF-4F66-85D3-C9ABEB531617}"/>
          </ac:graphicFrameMkLst>
        </pc:graphicFrameChg>
        <pc:graphicFrameChg chg="mod">
          <ac:chgData name="Danny Young" userId="cb0f4ce2-eb4f-479e-8e8f-3beb257e632f" providerId="ADAL" clId="{014A2EDB-8359-45B1-9FA9-CDE6B0C5A71C}" dt="2023-02-22T06:11:18.579" v="115" actId="1076"/>
          <ac:graphicFrameMkLst>
            <pc:docMk/>
            <pc:sldMk cId="0" sldId="258"/>
            <ac:graphicFrameMk id="42" creationId="{4DBF7485-34F1-4472-BB7A-A6BFF20F6CC1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4" creationId="{9672079E-7B83-4E81-98BF-682EE6864DCD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5" creationId="{297E79A4-1AB2-493A-8A37-B0BE0BFB3EB9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6" creationId="{40F8909E-B0BC-4A62-A928-6005D6919EEC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7" creationId="{50425E9D-3534-447A-AE2B-A62B0219B9B7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8" creationId="{6F24F3DE-E0BE-4E6E-8B78-A2B5D02A613F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79" creationId="{2D47B676-61CD-406E-8620-1888E0175E02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0" creationId="{BEBD3D67-19AC-45B7-92FA-CFA848D6A5FC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1" creationId="{0ADCDF22-8BDF-4EBA-AFC1-F402AE17902D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2" creationId="{3978CDC2-930A-40EA-A0C0-17722DB68EC8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3" creationId="{44CB196B-B3B6-4A2B-9F8D-233853F4644E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4" creationId="{8C2BEEA0-7A2D-4964-9A2D-60D4F6F4A8F8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5" creationId="{52439DD6-26F7-4125-BBB3-5EC4D9FCD147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6" creationId="{3918FAFF-9446-47B1-8E52-6EC12578FE05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7" creationId="{483CEB11-FC6C-445A-8D40-CD278108F5E2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8" creationId="{B2FA42BE-8482-4BF3-86F4-D84BCAC6DE35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89" creationId="{C5E1DED0-2E3A-4832-91EC-99080C76E193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0" creationId="{CCCC91E0-4CFD-42DF-A693-C10F37B04BBE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1" creationId="{E164DC5E-C503-49CF-8CB3-436B9BF89067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2" creationId="{2C26C6B3-27DC-4ADB-9FB1-88841A310BE6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3" creationId="{122DF469-9924-441B-86D2-00675399563B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4" creationId="{A8C5D4EF-20EE-4D3A-AC85-D5234FDA1DAD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5" creationId="{892D8B93-AB58-4CC0-8D66-E6821B918D48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6" creationId="{F3B3CD8C-061E-4246-B996-62AC48D5993E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7" creationId="{A5E3EE4F-0636-4D14-B3E0-8BA6C7017D16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8" creationId="{97EEF8F7-B2BB-4326-9F1C-CCCBC2120B64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099" creationId="{B5677DF7-4F73-4CA5-9F79-CED863CD53D9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0" creationId="{CA12F693-4594-4FB4-A8F2-582C507A115A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1" creationId="{17D99C02-4826-40D9-AE16-F1686C45B8E6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2" creationId="{7D093F31-00C3-4A2B-BE8E-A51D3EA39536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3" creationId="{E386ADCA-4009-4BF6-8556-7B1950F4DB02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4" creationId="{4351BB38-3D02-476C-A917-962021521E70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43.436" v="107" actId="1037"/>
          <ac:graphicFrameMkLst>
            <pc:docMk/>
            <pc:sldMk cId="0" sldId="258"/>
            <ac:graphicFrameMk id="3105" creationId="{2BABF825-6225-4554-9DC7-0B996DE5E970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33:17.646" v="902" actId="1038"/>
        <pc:sldMkLst>
          <pc:docMk/>
          <pc:sldMk cId="0" sldId="261"/>
        </pc:sldMkLst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27" creationId="{42476938-C9DD-4A42-9E84-99F0ABBCA51A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32" creationId="{FCE53B5B-4C40-40B3-9195-6069293DC887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17.646" v="902" actId="1038"/>
          <ac:graphicFrameMkLst>
            <pc:docMk/>
            <pc:sldMk cId="0" sldId="261"/>
            <ac:graphicFrameMk id="43" creationId="{9EBB6C64-4252-41A7-A898-41953F73DB24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17.646" v="902" actId="1038"/>
          <ac:graphicFrameMkLst>
            <pc:docMk/>
            <pc:sldMk cId="0" sldId="261"/>
            <ac:graphicFrameMk id="44" creationId="{13A149E5-ACE6-4F38-B544-B08C5A47FEB3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17.646" v="902" actId="1038"/>
          <ac:graphicFrameMkLst>
            <pc:docMk/>
            <pc:sldMk cId="0" sldId="261"/>
            <ac:graphicFrameMk id="45" creationId="{B0DFC02C-D9D5-444F-AA3A-AB0CFF80D32A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17.646" v="902" actId="1038"/>
          <ac:graphicFrameMkLst>
            <pc:docMk/>
            <pc:sldMk cId="0" sldId="261"/>
            <ac:graphicFrameMk id="46" creationId="{F8D66E35-AFF6-43BC-A31A-E88A7586B467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6149" creationId="{DC30ABA4-8B0C-40AE-9E75-B87A0532FE79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6150" creationId="{4CA84AB7-B20E-401E-9411-82E61B8F9C7A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6151" creationId="{F3C707F8-DE25-4700-8ECA-FCF58D3B37DE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6152" creationId="{4CFF10DC-915C-4536-BA73-C1FDDC60DCE3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6153" creationId="{D84FCDDD-CAAC-496D-A92D-D54BBA8C8425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07.846" v="883" actId="1037"/>
          <ac:graphicFrameMkLst>
            <pc:docMk/>
            <pc:sldMk cId="0" sldId="261"/>
            <ac:graphicFrameMk id="23555" creationId="{28A9C816-BE1F-41C7-BFAA-DAD8BDFEC218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17.646" v="902" actId="1038"/>
          <ac:graphicFrameMkLst>
            <pc:docMk/>
            <pc:sldMk cId="0" sldId="261"/>
            <ac:graphicFrameMk id="23563" creationId="{9251D48E-04BE-4162-9B8E-62FBBA5B8AFE}"/>
          </ac:graphicFrameMkLst>
        </pc:graphicFrameChg>
        <pc:cxnChg chg="mod">
          <ac:chgData name="Danny Young" userId="cb0f4ce2-eb4f-479e-8e8f-3beb257e632f" providerId="ADAL" clId="{014A2EDB-8359-45B1-9FA9-CDE6B0C5A71C}" dt="2023-02-22T06:33:07.846" v="883" actId="1037"/>
          <ac:cxnSpMkLst>
            <pc:docMk/>
            <pc:sldMk cId="0" sldId="261"/>
            <ac:cxnSpMk id="7" creationId="{3F69FF97-83DF-42CB-990B-722BCADB3566}"/>
          </ac:cxnSpMkLst>
        </pc:cxnChg>
        <pc:cxnChg chg="mod">
          <ac:chgData name="Danny Young" userId="cb0f4ce2-eb4f-479e-8e8f-3beb257e632f" providerId="ADAL" clId="{014A2EDB-8359-45B1-9FA9-CDE6B0C5A71C}" dt="2023-02-22T06:33:07.846" v="883" actId="1037"/>
          <ac:cxnSpMkLst>
            <pc:docMk/>
            <pc:sldMk cId="0" sldId="261"/>
            <ac:cxnSpMk id="31" creationId="{527CE5C1-F336-4A0C-BF16-049AEE263515}"/>
          </ac:cxnSpMkLst>
        </pc:cxnChg>
      </pc:sldChg>
      <pc:sldChg chg="modSp">
        <pc:chgData name="Danny Young" userId="cb0f4ce2-eb4f-479e-8e8f-3beb257e632f" providerId="ADAL" clId="{014A2EDB-8359-45B1-9FA9-CDE6B0C5A71C}" dt="2023-02-22T06:33:49.811" v="911" actId="1076"/>
        <pc:sldMkLst>
          <pc:docMk/>
          <pc:sldMk cId="0" sldId="270"/>
        </pc:sldMkLst>
        <pc:graphicFrameChg chg="mod">
          <ac:chgData name="Danny Young" userId="cb0f4ce2-eb4f-479e-8e8f-3beb257e632f" providerId="ADAL" clId="{014A2EDB-8359-45B1-9FA9-CDE6B0C5A71C}" dt="2023-02-22T06:33:27.169" v="903" actId="1076"/>
          <ac:graphicFrameMkLst>
            <pc:docMk/>
            <pc:sldMk cId="0" sldId="270"/>
            <ac:graphicFrameMk id="15" creationId="{016ADB36-C0C5-4929-A4AF-8B94BEE11488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27.169" v="903" actId="1076"/>
          <ac:graphicFrameMkLst>
            <pc:docMk/>
            <pc:sldMk cId="0" sldId="270"/>
            <ac:graphicFrameMk id="16" creationId="{641BB1F0-DDD0-482A-A408-CCFBF48524DA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27.169" v="903" actId="1076"/>
          <ac:graphicFrameMkLst>
            <pc:docMk/>
            <pc:sldMk cId="0" sldId="270"/>
            <ac:graphicFrameMk id="17" creationId="{C1F06EB9-785A-46C3-9614-92DA3F07333B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27.169" v="903" actId="1076"/>
          <ac:graphicFrameMkLst>
            <pc:docMk/>
            <pc:sldMk cId="0" sldId="270"/>
            <ac:graphicFrameMk id="18" creationId="{4D0ED011-7A8A-4115-9EBD-E5A8CD76225A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9.811" v="911" actId="1076"/>
          <ac:graphicFrameMkLst>
            <pc:docMk/>
            <pc:sldMk cId="0" sldId="270"/>
            <ac:graphicFrameMk id="24" creationId="{3BF99ACC-7BA9-467B-ACD9-BB79F48F5834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9.811" v="911" actId="1076"/>
          <ac:graphicFrameMkLst>
            <pc:docMk/>
            <pc:sldMk cId="0" sldId="270"/>
            <ac:graphicFrameMk id="25" creationId="{8CBB02D9-84B0-490C-AF83-692EF9E337D4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9.811" v="911" actId="1076"/>
          <ac:graphicFrameMkLst>
            <pc:docMk/>
            <pc:sldMk cId="0" sldId="270"/>
            <ac:graphicFrameMk id="26" creationId="{1CCDCBA2-3EE6-45C8-A43F-75B53A35F270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9.811" v="911" actId="1076"/>
          <ac:graphicFrameMkLst>
            <pc:docMk/>
            <pc:sldMk cId="0" sldId="270"/>
            <ac:graphicFrameMk id="27" creationId="{83009451-F474-4151-9A03-A6D390CF6677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36.322" v="905"/>
          <ac:graphicFrameMkLst>
            <pc:docMk/>
            <pc:sldMk cId="0" sldId="270"/>
            <ac:graphicFrameMk id="21516" creationId="{7B68BF0C-65A7-48BE-9FCA-8F26F68F473B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0.214" v="907"/>
          <ac:graphicFrameMkLst>
            <pc:docMk/>
            <pc:sldMk cId="0" sldId="270"/>
            <ac:graphicFrameMk id="21517" creationId="{1CA22A58-1877-432E-AB54-EDCAA93BA926}"/>
          </ac:graphicFrameMkLst>
        </pc:graphicFrameChg>
        <pc:graphicFrameChg chg="mod">
          <ac:chgData name="Danny Young" userId="cb0f4ce2-eb4f-479e-8e8f-3beb257e632f" providerId="ADAL" clId="{014A2EDB-8359-45B1-9FA9-CDE6B0C5A71C}" dt="2023-02-22T06:33:49.811" v="911" actId="1076"/>
          <ac:graphicFrameMkLst>
            <pc:docMk/>
            <pc:sldMk cId="0" sldId="270"/>
            <ac:graphicFrameMk id="21518" creationId="{5248133C-02CE-4695-A0A5-0D43BAC36FEE}"/>
          </ac:graphicFrameMkLst>
        </pc:graphicFrameChg>
      </pc:sldChg>
      <pc:sldChg chg="addSp modSp">
        <pc:chgData name="Danny Young" userId="cb0f4ce2-eb4f-479e-8e8f-3beb257e632f" providerId="ADAL" clId="{014A2EDB-8359-45B1-9FA9-CDE6B0C5A71C}" dt="2023-02-22T06:37:11.276" v="988" actId="1076"/>
        <pc:sldMkLst>
          <pc:docMk/>
          <pc:sldMk cId="0" sldId="271"/>
        </pc:sldMkLst>
        <pc:spChg chg="mod">
          <ac:chgData name="Danny Young" userId="cb0f4ce2-eb4f-479e-8e8f-3beb257e632f" providerId="ADAL" clId="{014A2EDB-8359-45B1-9FA9-CDE6B0C5A71C}" dt="2023-02-22T06:36:11.404" v="945" actId="1037"/>
          <ac:spMkLst>
            <pc:docMk/>
            <pc:sldMk cId="0" sldId="271"/>
            <ac:spMk id="2" creationId="{C3BEB393-ABDA-4A57-A793-C4471E440C02}"/>
          </ac:spMkLst>
        </pc:spChg>
        <pc:graphicFrameChg chg="mod">
          <ac:chgData name="Danny Young" userId="cb0f4ce2-eb4f-479e-8e8f-3beb257e632f" providerId="ADAL" clId="{014A2EDB-8359-45B1-9FA9-CDE6B0C5A71C}" dt="2023-02-22T06:35:47.335" v="936" actId="1076"/>
          <ac:graphicFrameMkLst>
            <pc:docMk/>
            <pc:sldMk cId="0" sldId="271"/>
            <ac:graphicFrameMk id="9" creationId="{04D300E4-F9B6-4AB8-A30F-B0003C41FAB7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47.335" v="936" actId="1076"/>
          <ac:graphicFrameMkLst>
            <pc:docMk/>
            <pc:sldMk cId="0" sldId="271"/>
            <ac:graphicFrameMk id="10" creationId="{1C385A52-04BB-4FAA-95B5-CB5D2C6B31EE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8.341" v="987" actId="1076"/>
          <ac:graphicFrameMkLst>
            <pc:docMk/>
            <pc:sldMk cId="0" sldId="271"/>
            <ac:graphicFrameMk id="11" creationId="{D4B54D51-372E-4CD3-AFB3-3CE406E1FD6C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8.341" v="987" actId="1076"/>
          <ac:graphicFrameMkLst>
            <pc:docMk/>
            <pc:sldMk cId="0" sldId="271"/>
            <ac:graphicFrameMk id="12" creationId="{EF5C775D-6AFC-46C4-9234-7B97BF308537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8.341" v="987" actId="1076"/>
          <ac:graphicFrameMkLst>
            <pc:docMk/>
            <pc:sldMk cId="0" sldId="271"/>
            <ac:graphicFrameMk id="13" creationId="{5CC8678F-23EC-4C94-9DE8-4D1E8C50F19B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8.341" v="987" actId="1076"/>
          <ac:graphicFrameMkLst>
            <pc:docMk/>
            <pc:sldMk cId="0" sldId="271"/>
            <ac:graphicFrameMk id="14" creationId="{157A43BA-342D-4571-B6FF-B25B9B43D791}"/>
          </ac:graphicFrameMkLst>
        </pc:graphicFrameChg>
        <pc:graphicFrameChg chg="mod">
          <ac:chgData name="Danny Young" userId="cb0f4ce2-eb4f-479e-8e8f-3beb257e632f" providerId="ADAL" clId="{014A2EDB-8359-45B1-9FA9-CDE6B0C5A71C}" dt="2023-02-22T06:36:51.503" v="965" actId="1037"/>
          <ac:graphicFrameMkLst>
            <pc:docMk/>
            <pc:sldMk cId="0" sldId="271"/>
            <ac:graphicFrameMk id="15" creationId="{7C4F4402-FDF5-4580-AF70-ECE910F7AD9E}"/>
          </ac:graphicFrameMkLst>
        </pc:graphicFrameChg>
        <pc:graphicFrameChg chg="mod">
          <ac:chgData name="Danny Young" userId="cb0f4ce2-eb4f-479e-8e8f-3beb257e632f" providerId="ADAL" clId="{014A2EDB-8359-45B1-9FA9-CDE6B0C5A71C}" dt="2023-02-22T06:36:51.503" v="965" actId="1037"/>
          <ac:graphicFrameMkLst>
            <pc:docMk/>
            <pc:sldMk cId="0" sldId="271"/>
            <ac:graphicFrameMk id="16" creationId="{AF0CE6A2-1029-4939-BE5A-DCBAC76178AF}"/>
          </ac:graphicFrameMkLst>
        </pc:graphicFrameChg>
        <pc:graphicFrameChg chg="mod">
          <ac:chgData name="Danny Young" userId="cb0f4ce2-eb4f-479e-8e8f-3beb257e632f" providerId="ADAL" clId="{014A2EDB-8359-45B1-9FA9-CDE6B0C5A71C}" dt="2023-02-22T06:36:51.503" v="965" actId="1037"/>
          <ac:graphicFrameMkLst>
            <pc:docMk/>
            <pc:sldMk cId="0" sldId="271"/>
            <ac:graphicFrameMk id="17" creationId="{62EB301D-BB28-485C-8CFB-7F5216D2CD76}"/>
          </ac:graphicFrameMkLst>
        </pc:graphicFrameChg>
        <pc:graphicFrameChg chg="mod">
          <ac:chgData name="Danny Young" userId="cb0f4ce2-eb4f-479e-8e8f-3beb257e632f" providerId="ADAL" clId="{014A2EDB-8359-45B1-9FA9-CDE6B0C5A71C}" dt="2023-02-22T06:36:51.503" v="965" actId="1037"/>
          <ac:graphicFrameMkLst>
            <pc:docMk/>
            <pc:sldMk cId="0" sldId="271"/>
            <ac:graphicFrameMk id="19" creationId="{92D92835-D695-4B6F-ABCF-5EC1AAC732AF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0" creationId="{936BE036-3CAA-4C82-AAC6-F20318B09AA9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1" creationId="{BF34CEC5-2F90-4124-A6EE-01B94313DDDD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2" creationId="{1A4E12F7-A4F7-4C99-A283-0AA4701E92CE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3" creationId="{11AF363E-0FA2-40CB-87D5-90661D950EFD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4" creationId="{FE5E28D6-B19C-402F-8808-96386C1377E9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5" creationId="{26DB9270-CBF1-4F10-A64E-DEB3A68BA513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6" creationId="{53CED0CB-5158-40A5-801A-590292BDE773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7:11.276" v="988" actId="1076"/>
          <ac:graphicFrameMkLst>
            <pc:docMk/>
            <pc:sldMk cId="0" sldId="271"/>
            <ac:graphicFrameMk id="27" creationId="{03289040-B714-455E-8A78-2F98A163A2AE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47.335" v="936" actId="1076"/>
          <ac:graphicFrameMkLst>
            <pc:docMk/>
            <pc:sldMk cId="0" sldId="271"/>
            <ac:graphicFrameMk id="25603" creationId="{68E38F34-873C-4EEB-9409-00A6CF2C0F23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8.341" v="987" actId="1076"/>
          <ac:graphicFrameMkLst>
            <pc:docMk/>
            <pc:sldMk cId="0" sldId="271"/>
            <ac:graphicFrameMk id="25604" creationId="{AE00D8F6-21E8-4130-911E-B7EA3366C986}"/>
          </ac:graphicFrameMkLst>
        </pc:graphicFrameChg>
        <pc:graphicFrameChg chg="mod">
          <ac:chgData name="Danny Young" userId="cb0f4ce2-eb4f-479e-8e8f-3beb257e632f" providerId="ADAL" clId="{014A2EDB-8359-45B1-9FA9-CDE6B0C5A71C}" dt="2023-02-22T06:36:51.503" v="965" actId="1037"/>
          <ac:graphicFrameMkLst>
            <pc:docMk/>
            <pc:sldMk cId="0" sldId="271"/>
            <ac:graphicFrameMk id="25605" creationId="{FB1B8763-1869-42BF-BABF-6A39CFFC3392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00.428" v="986" actId="1037"/>
          <ac:graphicFrameMkLst>
            <pc:docMk/>
            <pc:sldMk cId="0" sldId="271"/>
            <ac:graphicFrameMk id="25606" creationId="{5B8118B4-8F1B-4236-9C82-2407F9498348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47.335" v="936" actId="1076"/>
          <ac:graphicFrameMkLst>
            <pc:docMk/>
            <pc:sldMk cId="0" sldId="271"/>
            <ac:graphicFrameMk id="29702" creationId="{3F1C7930-AFE5-4DD6-B148-208A2A98E6E3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44:45.933" v="1129" actId="1076"/>
        <pc:sldMkLst>
          <pc:docMk/>
          <pc:sldMk cId="0" sldId="274"/>
        </pc:sldMkLst>
        <pc:spChg chg="mod">
          <ac:chgData name="Danny Young" userId="cb0f4ce2-eb4f-479e-8e8f-3beb257e632f" providerId="ADAL" clId="{014A2EDB-8359-45B1-9FA9-CDE6B0C5A71C}" dt="2023-02-22T06:44:38.742" v="1128" actId="1076"/>
          <ac:spMkLst>
            <pc:docMk/>
            <pc:sldMk cId="0" sldId="274"/>
            <ac:spMk id="3" creationId="{84B0A752-47C7-4842-9AA9-3EE4E424C473}"/>
          </ac:spMkLst>
        </pc:sp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2" creationId="{B1CE7DD8-1DE1-4190-9841-64B93FC4ACF5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3" creationId="{DE4794B3-53E9-4E07-A0FF-054216B07B45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4" creationId="{EDD06931-6B70-4ED2-8EAC-F80F533C94B2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5" creationId="{D65EB1E4-272B-4686-9CC5-0574607DC472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9" creationId="{245030F9-BB10-4CAE-9A8E-92960583171F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30" creationId="{ED5498E8-B1F1-439B-AF33-0D8462973A8F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31" creationId="{2D4360D1-D85D-44BC-B57D-D5AD1B953E46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32" creationId="{B4DFDB0B-C1BA-4B5D-B49F-664970C7C60A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9698" creationId="{E4458D07-5E8A-408D-97B1-05DA23EE570B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45.933" v="1129" actId="1076"/>
          <ac:graphicFrameMkLst>
            <pc:docMk/>
            <pc:sldMk cId="0" sldId="274"/>
            <ac:graphicFrameMk id="29702" creationId="{0EF8E7DA-D4B6-4D07-857F-56BC37260BB3}"/>
          </ac:graphicFrameMkLst>
        </pc:graphicFrameChg>
      </pc:sldChg>
      <pc:sldChg chg="modSp modAnim">
        <pc:chgData name="Danny Young" userId="cb0f4ce2-eb4f-479e-8e8f-3beb257e632f" providerId="ADAL" clId="{014A2EDB-8359-45B1-9FA9-CDE6B0C5A71C}" dt="2023-02-22T06:45:21.035" v="1134" actId="1076"/>
        <pc:sldMkLst>
          <pc:docMk/>
          <pc:sldMk cId="0" sldId="276"/>
        </pc:sldMkLst>
        <pc:spChg chg="mod">
          <ac:chgData name="Danny Young" userId="cb0f4ce2-eb4f-479e-8e8f-3beb257e632f" providerId="ADAL" clId="{014A2EDB-8359-45B1-9FA9-CDE6B0C5A71C}" dt="2023-02-22T06:44:53.839" v="1130" actId="1076"/>
          <ac:spMkLst>
            <pc:docMk/>
            <pc:sldMk cId="0" sldId="276"/>
            <ac:spMk id="2" creationId="{810EDE28-29C2-4546-83D4-C1DAC65321D4}"/>
          </ac:spMkLst>
        </pc:spChg>
        <pc:spChg chg="mod">
          <ac:chgData name="Danny Young" userId="cb0f4ce2-eb4f-479e-8e8f-3beb257e632f" providerId="ADAL" clId="{014A2EDB-8359-45B1-9FA9-CDE6B0C5A71C}" dt="2023-02-22T06:44:58.562" v="1131" actId="14100"/>
          <ac:spMkLst>
            <pc:docMk/>
            <pc:sldMk cId="0" sldId="276"/>
            <ac:spMk id="3" creationId="{34587BCE-66F9-45D4-A6B7-75E3C55AF1DC}"/>
          </ac:spMkLst>
        </pc:spChg>
        <pc:spChg chg="mod">
          <ac:chgData name="Danny Young" userId="cb0f4ce2-eb4f-479e-8e8f-3beb257e632f" providerId="ADAL" clId="{014A2EDB-8359-45B1-9FA9-CDE6B0C5A71C}" dt="2023-02-22T06:45:04.966" v="1132" actId="14100"/>
          <ac:spMkLst>
            <pc:docMk/>
            <pc:sldMk cId="0" sldId="276"/>
            <ac:spMk id="11" creationId="{EAD5E352-6BC9-4CB6-AF38-D9C816F6CEF9}"/>
          </ac:spMkLst>
        </pc:sp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4" creationId="{7C8B3FA7-A2EE-4D7F-972B-E93B1AFA24A3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5" creationId="{41479243-CBE9-49A5-9B34-54C120BE4F4C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6" creationId="{22639D64-CA71-4987-93BE-9DEA93A31E3A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7" creationId="{BEDEF10D-3592-42D7-BCA0-FBD535B959E4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8" creationId="{2A92B4BD-CE78-4127-8316-1F3D0AE242B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21.035" v="1134" actId="1076"/>
          <ac:graphicFrameMkLst>
            <pc:docMk/>
            <pc:sldMk cId="0" sldId="276"/>
            <ac:graphicFrameMk id="9" creationId="{8D661368-495C-4681-9E62-8DC386CBBD97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45:39.530" v="1137" actId="1076"/>
        <pc:sldMkLst>
          <pc:docMk/>
          <pc:sldMk cId="0" sldId="277"/>
        </pc:sldMkLst>
        <pc:spChg chg="mod">
          <ac:chgData name="Danny Young" userId="cb0f4ce2-eb4f-479e-8e8f-3beb257e632f" providerId="ADAL" clId="{014A2EDB-8359-45B1-9FA9-CDE6B0C5A71C}" dt="2023-02-22T06:45:33.038" v="1136" actId="14100"/>
          <ac:spMkLst>
            <pc:docMk/>
            <pc:sldMk cId="0" sldId="277"/>
            <ac:spMk id="2" creationId="{B6DC7E5E-AFBA-4A18-987D-5BDF3444CFA4}"/>
          </ac:spMkLst>
        </pc:sp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9" creationId="{A3F4F472-8693-4B52-8290-A31F75836CB7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10" creationId="{7395239E-EF5F-44A4-9D34-4D6F71ADCF1A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11" creationId="{D7FC57ED-9EBC-4EA5-847C-35AFD6C2B2E5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12" creationId="{B9F43666-8762-451A-8352-03A5BA1878CE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15" creationId="{9DBB1916-78A9-4F23-8329-021B00F67C3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17" creationId="{C3BA47E0-99CA-419D-A1BD-D381A9963B1F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25" creationId="{CB860489-87F8-42EE-AEE4-3B8ECF4D200A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26" creationId="{F7323355-4D78-4838-997A-3220A904B89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27" creationId="{4F3C727F-E032-4A46-B9AB-43CF6EB2CDE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28" creationId="{746A8D3B-FB31-48D7-913D-B2A2F8FA1104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29" creationId="{999C2BF2-D118-46D3-82F5-1F14671A3F70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0" creationId="{E350FB45-39CD-4704-AB8F-DCAA74BF9D0A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1" creationId="{B20FB005-0F53-4947-85C6-09EF98DEB7C8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0" creationId="{0FE5200C-3997-41DA-8390-A81CBB1314ED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1" creationId="{FCF96F98-05A1-44E8-92B9-A5E45950CD2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2" creationId="{33E568A1-C2AD-4B13-BE2B-D66D4B4DDAC9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3" creationId="{6475B442-80A1-41DC-A653-0E50E6B6AFC6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4" creationId="{7369EC39-1704-4E11-A090-11C1D86D593B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5" creationId="{48BB2702-B5F2-4EA1-9DB7-01375C357685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6" creationId="{7AA68BA3-D72A-4BC4-B4D1-92ED415FEA8E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7" creationId="{FC7534B8-66B5-41A0-BA38-FE52C196109C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8" creationId="{4DED57C1-E414-4E4E-8FC1-E0DFBF04EAC9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49" creationId="{7F318F6F-E09E-45CB-ADED-1B70C83259EE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1747" creationId="{3E3C4ACC-4422-4875-A031-E9CF89249D57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1748" creationId="{043101F1-A4F3-4294-888F-53E8436B752C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1749" creationId="{82979AD5-3850-4BF1-8707-94FC0874341C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39.530" v="1137" actId="1076"/>
          <ac:graphicFrameMkLst>
            <pc:docMk/>
            <pc:sldMk cId="0" sldId="277"/>
            <ac:graphicFrameMk id="31750" creationId="{65190AD8-C512-40BF-B189-14C72700634D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46:10.542" v="1140" actId="1076"/>
        <pc:sldMkLst>
          <pc:docMk/>
          <pc:sldMk cId="0" sldId="278"/>
        </pc:sldMkLst>
        <pc:spChg chg="mod">
          <ac:chgData name="Danny Young" userId="cb0f4ce2-eb4f-479e-8e8f-3beb257e632f" providerId="ADAL" clId="{014A2EDB-8359-45B1-9FA9-CDE6B0C5A71C}" dt="2023-02-22T06:45:53.242" v="1138" actId="1076"/>
          <ac:spMkLst>
            <pc:docMk/>
            <pc:sldMk cId="0" sldId="278"/>
            <ac:spMk id="2" creationId="{D81FBDDF-51AB-4953-9DCB-BC4E6AB163B8}"/>
          </ac:spMkLst>
        </pc:spChg>
        <pc:graphicFrameChg chg="mod">
          <ac:chgData name="Danny Young" userId="cb0f4ce2-eb4f-479e-8e8f-3beb257e632f" providerId="ADAL" clId="{014A2EDB-8359-45B1-9FA9-CDE6B0C5A71C}" dt="2023-02-22T06:46:10.542" v="1140" actId="1076"/>
          <ac:graphicFrameMkLst>
            <pc:docMk/>
            <pc:sldMk cId="0" sldId="278"/>
            <ac:graphicFrameMk id="10" creationId="{60A658F3-A94D-4170-8DBC-E82A4F68374E}"/>
          </ac:graphicFrameMkLst>
        </pc:graphicFrameChg>
        <pc:graphicFrameChg chg="mod">
          <ac:chgData name="Danny Young" userId="cb0f4ce2-eb4f-479e-8e8f-3beb257e632f" providerId="ADAL" clId="{014A2EDB-8359-45B1-9FA9-CDE6B0C5A71C}" dt="2023-02-22T06:46:10.542" v="1140" actId="1076"/>
          <ac:graphicFrameMkLst>
            <pc:docMk/>
            <pc:sldMk cId="0" sldId="278"/>
            <ac:graphicFrameMk id="11" creationId="{38DB9283-8579-4253-B62A-636F02C48088}"/>
          </ac:graphicFrameMkLst>
        </pc:graphicFrameChg>
        <pc:graphicFrameChg chg="mod">
          <ac:chgData name="Danny Young" userId="cb0f4ce2-eb4f-479e-8e8f-3beb257e632f" providerId="ADAL" clId="{014A2EDB-8359-45B1-9FA9-CDE6B0C5A71C}" dt="2023-02-22T06:46:10.542" v="1140" actId="1076"/>
          <ac:graphicFrameMkLst>
            <pc:docMk/>
            <pc:sldMk cId="0" sldId="278"/>
            <ac:graphicFrameMk id="13" creationId="{1F5ECEBA-29AC-4561-AC26-A2B87039FC3F}"/>
          </ac:graphicFrameMkLst>
        </pc:graphicFrameChg>
        <pc:graphicFrameChg chg="mod">
          <ac:chgData name="Danny Young" userId="cb0f4ce2-eb4f-479e-8e8f-3beb257e632f" providerId="ADAL" clId="{014A2EDB-8359-45B1-9FA9-CDE6B0C5A71C}" dt="2023-02-22T06:45:56.603" v="1139" actId="1076"/>
          <ac:graphicFrameMkLst>
            <pc:docMk/>
            <pc:sldMk cId="0" sldId="278"/>
            <ac:graphicFrameMk id="33795" creationId="{EEA6D58B-0EAA-44CC-931A-4CCB42A9371C}"/>
          </ac:graphicFrameMkLst>
        </pc:graphicFrameChg>
        <pc:graphicFrameChg chg="mod">
          <ac:chgData name="Danny Young" userId="cb0f4ce2-eb4f-479e-8e8f-3beb257e632f" providerId="ADAL" clId="{014A2EDB-8359-45B1-9FA9-CDE6B0C5A71C}" dt="2023-02-22T06:46:10.542" v="1140" actId="1076"/>
          <ac:graphicFrameMkLst>
            <pc:docMk/>
            <pc:sldMk cId="0" sldId="278"/>
            <ac:graphicFrameMk id="33803" creationId="{12952FDA-4E02-4138-A024-C25CA2D49289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46:41.063" v="1147" actId="1076"/>
        <pc:sldMkLst>
          <pc:docMk/>
          <pc:sldMk cId="0" sldId="279"/>
        </pc:sldMkLst>
        <pc:spChg chg="mod">
          <ac:chgData name="Danny Young" userId="cb0f4ce2-eb4f-479e-8e8f-3beb257e632f" providerId="ADAL" clId="{014A2EDB-8359-45B1-9FA9-CDE6B0C5A71C}" dt="2023-02-22T06:46:24.223" v="1142" actId="14100"/>
          <ac:spMkLst>
            <pc:docMk/>
            <pc:sldMk cId="0" sldId="279"/>
            <ac:spMk id="37890" creationId="{A899D477-D4F9-4C0D-A8C0-D4FAC720ABB2}"/>
          </ac:spMkLst>
        </pc:spChg>
        <pc:graphicFrameChg chg="mod">
          <ac:chgData name="Danny Young" userId="cb0f4ce2-eb4f-479e-8e8f-3beb257e632f" providerId="ADAL" clId="{014A2EDB-8359-45B1-9FA9-CDE6B0C5A71C}" dt="2023-02-22T06:46:29.305" v="1143" actId="1076"/>
          <ac:graphicFrameMkLst>
            <pc:docMk/>
            <pc:sldMk cId="0" sldId="279"/>
            <ac:graphicFrameMk id="37891" creationId="{45549C1F-9A3B-415E-9B88-DEFBDC75F06E}"/>
          </ac:graphicFrameMkLst>
        </pc:graphicFrameChg>
        <pc:graphicFrameChg chg="mod">
          <ac:chgData name="Danny Young" userId="cb0f4ce2-eb4f-479e-8e8f-3beb257e632f" providerId="ADAL" clId="{014A2EDB-8359-45B1-9FA9-CDE6B0C5A71C}" dt="2023-02-22T06:46:32.542" v="1144" actId="1076"/>
          <ac:graphicFrameMkLst>
            <pc:docMk/>
            <pc:sldMk cId="0" sldId="279"/>
            <ac:graphicFrameMk id="37892" creationId="{0E5D1B34-3275-47E6-A1E1-B60A5E5E32B3}"/>
          </ac:graphicFrameMkLst>
        </pc:graphicFrameChg>
        <pc:graphicFrameChg chg="mod">
          <ac:chgData name="Danny Young" userId="cb0f4ce2-eb4f-479e-8e8f-3beb257e632f" providerId="ADAL" clId="{014A2EDB-8359-45B1-9FA9-CDE6B0C5A71C}" dt="2023-02-22T06:46:41.063" v="1147" actId="1076"/>
          <ac:graphicFrameMkLst>
            <pc:docMk/>
            <pc:sldMk cId="0" sldId="279"/>
            <ac:graphicFrameMk id="37893" creationId="{DD638013-1A42-404D-BA3A-578F25DFBD08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46:54.565" v="1148" actId="1076"/>
        <pc:sldMkLst>
          <pc:docMk/>
          <pc:sldMk cId="0" sldId="280"/>
        </pc:sldMkLst>
        <pc:picChg chg="mod">
          <ac:chgData name="Danny Young" userId="cb0f4ce2-eb4f-479e-8e8f-3beb257e632f" providerId="ADAL" clId="{014A2EDB-8359-45B1-9FA9-CDE6B0C5A71C}" dt="2023-02-22T06:46:54.565" v="1148" actId="1076"/>
          <ac:picMkLst>
            <pc:docMk/>
            <pc:sldMk cId="0" sldId="280"/>
            <ac:picMk id="39938" creationId="{691271E0-BA7D-43E0-BF0E-E680DE261724}"/>
          </ac:picMkLst>
        </pc:picChg>
      </pc:sldChg>
      <pc:sldChg chg="modSp">
        <pc:chgData name="Danny Young" userId="cb0f4ce2-eb4f-479e-8e8f-3beb257e632f" providerId="ADAL" clId="{014A2EDB-8359-45B1-9FA9-CDE6B0C5A71C}" dt="2023-02-22T06:14:39.972" v="200" actId="1076"/>
        <pc:sldMkLst>
          <pc:docMk/>
          <pc:sldMk cId="0" sldId="281"/>
        </pc:sldMkLst>
        <pc:spChg chg="mod">
          <ac:chgData name="Danny Young" userId="cb0f4ce2-eb4f-479e-8e8f-3beb257e632f" providerId="ADAL" clId="{014A2EDB-8359-45B1-9FA9-CDE6B0C5A71C}" dt="2023-02-22T06:14:20.437" v="198" actId="1076"/>
          <ac:spMkLst>
            <pc:docMk/>
            <pc:sldMk cId="0" sldId="281"/>
            <ac:spMk id="2" creationId="{4DFD71CD-1DD9-4DA9-BE3F-00B67E900D5A}"/>
          </ac:spMkLst>
        </pc:spChg>
        <pc:spChg chg="mod">
          <ac:chgData name="Danny Young" userId="cb0f4ce2-eb4f-479e-8e8f-3beb257e632f" providerId="ADAL" clId="{014A2EDB-8359-45B1-9FA9-CDE6B0C5A71C}" dt="2023-02-22T06:14:32.429" v="199" actId="1076"/>
          <ac:spMkLst>
            <pc:docMk/>
            <pc:sldMk cId="0" sldId="281"/>
            <ac:spMk id="7" creationId="{3B3DB59A-3A95-436B-A42B-4411B7D3AE3C}"/>
          </ac:spMkLst>
        </pc:spChg>
        <pc:spChg chg="mod">
          <ac:chgData name="Danny Young" userId="cb0f4ce2-eb4f-479e-8e8f-3beb257e632f" providerId="ADAL" clId="{014A2EDB-8359-45B1-9FA9-CDE6B0C5A71C}" dt="2023-02-22T06:14:39.972" v="200" actId="1076"/>
          <ac:spMkLst>
            <pc:docMk/>
            <pc:sldMk cId="0" sldId="281"/>
            <ac:spMk id="18" creationId="{34193DCF-96C0-498F-A86B-7C09F013CDA8}"/>
          </ac:spMkLst>
        </pc:sp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8" creationId="{D9FD2691-C5FD-4653-8321-0980F2050EC1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9" creationId="{887CEB82-0962-47DF-A28C-FA629526CB57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10" creationId="{9DA49D41-1E86-489C-8675-A01F458A71D4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11" creationId="{DDD3144A-09E3-44F7-8A51-3ACC4BE6C278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12" creationId="{2879C9DA-E6B2-4D5F-B420-BC1AF24BAC0B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9.972" v="200" actId="1076"/>
          <ac:graphicFrameMkLst>
            <pc:docMk/>
            <pc:sldMk cId="0" sldId="281"/>
            <ac:graphicFrameMk id="21" creationId="{BB06E1AF-C52B-458D-B049-552F36D7EC7D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9.972" v="200" actId="1076"/>
          <ac:graphicFrameMkLst>
            <pc:docMk/>
            <pc:sldMk cId="0" sldId="281"/>
            <ac:graphicFrameMk id="22" creationId="{821C98C4-7327-4E3A-840E-82767EDB4400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2.429" v="199" actId="1076"/>
          <ac:graphicFrameMkLst>
            <pc:docMk/>
            <pc:sldMk cId="0" sldId="281"/>
            <ac:graphicFrameMk id="16387" creationId="{3B620082-1843-41F4-BA27-3E00BC0B0F0E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9.972" v="200" actId="1076"/>
          <ac:graphicFrameMkLst>
            <pc:docMk/>
            <pc:sldMk cId="0" sldId="281"/>
            <ac:graphicFrameMk id="16389" creationId="{69EFB4AB-C6E0-4357-8046-CEC20DEFF6FA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9.972" v="200" actId="1076"/>
          <ac:graphicFrameMkLst>
            <pc:docMk/>
            <pc:sldMk cId="0" sldId="281"/>
            <ac:graphicFrameMk id="16402" creationId="{5157FF3E-85EF-4317-90CE-73F349D994C0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39.972" v="200" actId="1076"/>
          <ac:graphicFrameMkLst>
            <pc:docMk/>
            <pc:sldMk cId="0" sldId="281"/>
            <ac:graphicFrameMk id="16403" creationId="{AB4C9E99-D007-4110-B09A-DB7DE0F04605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10:09.482" v="60" actId="1076"/>
        <pc:sldMkLst>
          <pc:docMk/>
          <pc:sldMk cId="0" sldId="282"/>
        </pc:sldMkLst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6" creationId="{D52630DF-8AF0-40C9-AEDC-02006B247C8A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7" creationId="{07AE80CC-4798-46F4-9C1B-7C886581398F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8" creationId="{37FB4E0D-03B8-4AAB-8DEE-3FAF0FDEB4B2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9" creationId="{8C1AFDFF-F111-409F-9461-E02CAD75A913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0" creationId="{72CA7E2D-7324-4A45-B519-753857E1180B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1" creationId="{C6C876C4-94C2-4B62-8EA5-071F49803085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2" creationId="{A5D91B27-2A4B-4B37-A008-5989866F428F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3" creationId="{A4290AEB-2EC2-4CCA-BA0E-EE4A9034101F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4" creationId="{2B36D418-8BDC-4EBD-8938-FFC69CCA844C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5" creationId="{441CC931-B758-4169-BD2E-5E5E35A51799}"/>
          </ac:spMkLst>
        </pc:spChg>
        <pc:spChg chg="mod">
          <ac:chgData name="Danny Young" userId="cb0f4ce2-eb4f-479e-8e8f-3beb257e632f" providerId="ADAL" clId="{014A2EDB-8359-45B1-9FA9-CDE6B0C5A71C}" dt="2023-02-22T06:09:40.073" v="2" actId="1076"/>
          <ac:spMkLst>
            <pc:docMk/>
            <pc:sldMk cId="0" sldId="282"/>
            <ac:spMk id="16" creationId="{CFC52FD1-6F03-4D6B-AAB0-06FE51545000}"/>
          </ac:spMkLst>
        </pc:spChg>
        <pc:spChg chg="mod">
          <ac:chgData name="Danny Young" userId="cb0f4ce2-eb4f-479e-8e8f-3beb257e632f" providerId="ADAL" clId="{014A2EDB-8359-45B1-9FA9-CDE6B0C5A71C}" dt="2023-02-22T06:09:45.269" v="3" actId="1076"/>
          <ac:spMkLst>
            <pc:docMk/>
            <pc:sldMk cId="0" sldId="282"/>
            <ac:spMk id="17" creationId="{DB7FD527-93CC-47C5-9C12-C15016A8C071}"/>
          </ac:spMkLst>
        </pc:spChg>
        <pc:spChg chg="mod">
          <ac:chgData name="Danny Young" userId="cb0f4ce2-eb4f-479e-8e8f-3beb257e632f" providerId="ADAL" clId="{014A2EDB-8359-45B1-9FA9-CDE6B0C5A71C}" dt="2023-02-22T06:09:55.611" v="56" actId="1036"/>
          <ac:spMkLst>
            <pc:docMk/>
            <pc:sldMk cId="0" sldId="282"/>
            <ac:spMk id="25" creationId="{520D7AA0-EC3D-4190-AF30-EF733F3FE476}"/>
          </ac:spMkLst>
        </pc:spChg>
        <pc:spChg chg="mod">
          <ac:chgData name="Danny Young" userId="cb0f4ce2-eb4f-479e-8e8f-3beb257e632f" providerId="ADAL" clId="{014A2EDB-8359-45B1-9FA9-CDE6B0C5A71C}" dt="2023-02-22T06:09:59.327" v="57" actId="14100"/>
          <ac:spMkLst>
            <pc:docMk/>
            <pc:sldMk cId="0" sldId="282"/>
            <ac:spMk id="27" creationId="{F58C2AA2-3547-4C95-895F-AC49DD28B759}"/>
          </ac:spMkLst>
        </pc:spChg>
        <pc:spChg chg="mod">
          <ac:chgData name="Danny Young" userId="cb0f4ce2-eb4f-479e-8e8f-3beb257e632f" providerId="ADAL" clId="{014A2EDB-8359-45B1-9FA9-CDE6B0C5A71C}" dt="2023-02-22T06:09:34.167" v="1" actId="14100"/>
          <ac:spMkLst>
            <pc:docMk/>
            <pc:sldMk cId="0" sldId="282"/>
            <ac:spMk id="11267" creationId="{4ED22AA5-41C0-47F2-8684-88ED64D98AB1}"/>
          </ac:spMkLst>
        </pc:spChg>
        <pc:graphicFrameChg chg="mod">
          <ac:chgData name="Danny Young" userId="cb0f4ce2-eb4f-479e-8e8f-3beb257e632f" providerId="ADAL" clId="{014A2EDB-8359-45B1-9FA9-CDE6B0C5A71C}" dt="2023-02-22T06:09:40.073" v="2" actId="1076"/>
          <ac:graphicFrameMkLst>
            <pc:docMk/>
            <pc:sldMk cId="0" sldId="282"/>
            <ac:graphicFrameMk id="4" creationId="{CE11F460-5743-4AD9-8BC6-5C0A789BA6EC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0.013" v="4" actId="1076"/>
          <ac:graphicFrameMkLst>
            <pc:docMk/>
            <pc:sldMk cId="0" sldId="282"/>
            <ac:graphicFrameMk id="18" creationId="{59B4389D-637A-4B24-8697-831A4A573402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0.013" v="4" actId="1076"/>
          <ac:graphicFrameMkLst>
            <pc:docMk/>
            <pc:sldMk cId="0" sldId="282"/>
            <ac:graphicFrameMk id="19" creationId="{35C0DFE1-0BDA-4E94-8AC8-E75B1E3F1D9B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0.013" v="4" actId="1076"/>
          <ac:graphicFrameMkLst>
            <pc:docMk/>
            <pc:sldMk cId="0" sldId="282"/>
            <ac:graphicFrameMk id="20" creationId="{9FF994B6-F211-4410-ACE1-1E0A2EF8CD5C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40.073" v="2" actId="1076"/>
          <ac:graphicFrameMkLst>
            <pc:docMk/>
            <pc:sldMk cId="0" sldId="282"/>
            <ac:graphicFrameMk id="21" creationId="{F466BA57-67AD-489E-9A32-A6F8B08C3D25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5.611" v="56" actId="1036"/>
          <ac:graphicFrameMkLst>
            <pc:docMk/>
            <pc:sldMk cId="0" sldId="282"/>
            <ac:graphicFrameMk id="22" creationId="{8998B2C8-3638-4EBE-BF3B-DEB878572F23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5.611" v="56" actId="1036"/>
          <ac:graphicFrameMkLst>
            <pc:docMk/>
            <pc:sldMk cId="0" sldId="282"/>
            <ac:graphicFrameMk id="23" creationId="{A99F59E7-928B-4A36-9C2E-42546B4678FD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0.013" v="4" actId="1076"/>
          <ac:graphicFrameMkLst>
            <pc:docMk/>
            <pc:sldMk cId="0" sldId="282"/>
            <ac:graphicFrameMk id="24" creationId="{245A17B8-21C5-4A8E-A267-096ACF3CD0A1}"/>
          </ac:graphicFrameMkLst>
        </pc:graphicFrameChg>
        <pc:graphicFrameChg chg="mod">
          <ac:chgData name="Danny Young" userId="cb0f4ce2-eb4f-479e-8e8f-3beb257e632f" providerId="ADAL" clId="{014A2EDB-8359-45B1-9FA9-CDE6B0C5A71C}" dt="2023-02-22T06:09:55.611" v="56" actId="1036"/>
          <ac:graphicFrameMkLst>
            <pc:docMk/>
            <pc:sldMk cId="0" sldId="282"/>
            <ac:graphicFrameMk id="26" creationId="{173A0537-DCD0-4B6B-8E1B-4FFF1291DC5E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09.482" v="60" actId="1076"/>
          <ac:graphicFrameMkLst>
            <pc:docMk/>
            <pc:sldMk cId="0" sldId="282"/>
            <ac:graphicFrameMk id="29" creationId="{ADA98896-6266-4BD7-9D19-4B4246BDEF59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10:26.470" v="64" actId="1076"/>
        <pc:sldMkLst>
          <pc:docMk/>
          <pc:sldMk cId="0" sldId="283"/>
        </pc:sldMkLst>
        <pc:graphicFrameChg chg="mod">
          <ac:chgData name="Danny Young" userId="cb0f4ce2-eb4f-479e-8e8f-3beb257e632f" providerId="ADAL" clId="{014A2EDB-8359-45B1-9FA9-CDE6B0C5A71C}" dt="2023-02-22T06:10:26.470" v="64" actId="1076"/>
          <ac:graphicFrameMkLst>
            <pc:docMk/>
            <pc:sldMk cId="0" sldId="283"/>
            <ac:graphicFrameMk id="8" creationId="{FE2099FD-7FD3-4A9F-BB65-2F0551CCE2FC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13.932" v="61" actId="1076"/>
          <ac:graphicFrameMkLst>
            <pc:docMk/>
            <pc:sldMk cId="0" sldId="283"/>
            <ac:graphicFrameMk id="12291" creationId="{F6301FE5-F552-4478-BEEF-257475ED0C94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20.794" v="63" actId="1076"/>
          <ac:graphicFrameMkLst>
            <pc:docMk/>
            <pc:sldMk cId="0" sldId="283"/>
            <ac:graphicFrameMk id="12292" creationId="{A4370176-7798-4BBE-A950-4488513893F5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26.470" v="64" actId="1076"/>
          <ac:graphicFrameMkLst>
            <pc:docMk/>
            <pc:sldMk cId="0" sldId="283"/>
            <ac:graphicFrameMk id="12293" creationId="{DFC905C7-2EA9-4DC3-8CF8-112DE5D828F2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16.459" v="62" actId="1076"/>
          <ac:graphicFrameMkLst>
            <pc:docMk/>
            <pc:sldMk cId="0" sldId="283"/>
            <ac:graphicFrameMk id="12294" creationId="{2A0B7557-03C0-4D51-A1C7-5CD061D22D0B}"/>
          </ac:graphicFrameMkLst>
        </pc:graphicFrameChg>
        <pc:graphicFrameChg chg="mod">
          <ac:chgData name="Danny Young" userId="cb0f4ce2-eb4f-479e-8e8f-3beb257e632f" providerId="ADAL" clId="{014A2EDB-8359-45B1-9FA9-CDE6B0C5A71C}" dt="2023-02-22T06:10:20.794" v="63" actId="1076"/>
          <ac:graphicFrameMkLst>
            <pc:docMk/>
            <pc:sldMk cId="0" sldId="283"/>
            <ac:graphicFrameMk id="12295" creationId="{C9446553-6DC1-40B1-92A5-12B74AEBC9C0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14:08.525" v="197" actId="1038"/>
        <pc:sldMkLst>
          <pc:docMk/>
          <pc:sldMk cId="1496583485" sldId="287"/>
        </pc:sldMkLst>
        <pc:spChg chg="mod">
          <ac:chgData name="Danny Young" userId="cb0f4ce2-eb4f-479e-8e8f-3beb257e632f" providerId="ADAL" clId="{014A2EDB-8359-45B1-9FA9-CDE6B0C5A71C}" dt="2023-02-22T06:12:51.371" v="161" actId="1076"/>
          <ac:spMkLst>
            <pc:docMk/>
            <pc:sldMk cId="1496583485" sldId="287"/>
            <ac:spMk id="2" creationId="{81492885-C93A-4C27-B0CF-F96338541034}"/>
          </ac:spMkLst>
        </pc:spChg>
        <pc:spChg chg="mod">
          <ac:chgData name="Danny Young" userId="cb0f4ce2-eb4f-479e-8e8f-3beb257e632f" providerId="ADAL" clId="{014A2EDB-8359-45B1-9FA9-CDE6B0C5A71C}" dt="2023-02-22T06:13:16.219" v="167" actId="1076"/>
          <ac:spMkLst>
            <pc:docMk/>
            <pc:sldMk cId="1496583485" sldId="287"/>
            <ac:spMk id="4" creationId="{17772CAA-5CEF-4E9E-B074-AD790622CD65}"/>
          </ac:spMkLst>
        </pc:spChg>
        <pc:spChg chg="mod">
          <ac:chgData name="Danny Young" userId="cb0f4ce2-eb4f-479e-8e8f-3beb257e632f" providerId="ADAL" clId="{014A2EDB-8359-45B1-9FA9-CDE6B0C5A71C}" dt="2023-02-22T06:13:13.698" v="166" actId="1076"/>
          <ac:spMkLst>
            <pc:docMk/>
            <pc:sldMk cId="1496583485" sldId="287"/>
            <ac:spMk id="14" creationId="{87EF3264-A303-4FAC-892A-8071DFA34822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15" creationId="{5661284D-94D0-4FFB-A60A-6AC7184EAD48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16" creationId="{55EA1835-295E-4FBF-91E3-E3C95AE7BC50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17" creationId="{CFFFB348-CF00-40CD-8D97-FE28A7CA3FEF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18" creationId="{0B9CED01-A3C4-4701-9FFB-ED0954BC0C65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19" creationId="{4DD79317-6C68-4CF3-8D70-049F6C887986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20" creationId="{FBB110FA-0844-41F1-A0E4-765ECA3BA6BB}"/>
          </ac:spMkLst>
        </pc:spChg>
        <pc:spChg chg="mod">
          <ac:chgData name="Danny Young" userId="cb0f4ce2-eb4f-479e-8e8f-3beb257e632f" providerId="ADAL" clId="{014A2EDB-8359-45B1-9FA9-CDE6B0C5A71C}" dt="2023-02-22T06:14:08.525" v="197" actId="1038"/>
          <ac:spMkLst>
            <pc:docMk/>
            <pc:sldMk cId="1496583485" sldId="287"/>
            <ac:spMk id="21" creationId="{65FF51AF-DEBE-40CA-BC6C-41A8B9BEE0C7}"/>
          </ac:spMkLst>
        </pc:spChg>
        <pc:spChg chg="mod">
          <ac:chgData name="Danny Young" userId="cb0f4ce2-eb4f-479e-8e8f-3beb257e632f" providerId="ADAL" clId="{014A2EDB-8359-45B1-9FA9-CDE6B0C5A71C}" dt="2023-02-22T06:14:03.989" v="172" actId="1076"/>
          <ac:spMkLst>
            <pc:docMk/>
            <pc:sldMk cId="1496583485" sldId="287"/>
            <ac:spMk id="26" creationId="{DD310EB5-EB05-406D-A024-E29987C5BB0A}"/>
          </ac:spMkLst>
        </pc:spChg>
        <pc:spChg chg="mod">
          <ac:chgData name="Danny Young" userId="cb0f4ce2-eb4f-479e-8e8f-3beb257e632f" providerId="ADAL" clId="{014A2EDB-8359-45B1-9FA9-CDE6B0C5A71C}" dt="2023-02-22T06:13:35.028" v="170" actId="1076"/>
          <ac:spMkLst>
            <pc:docMk/>
            <pc:sldMk cId="1496583485" sldId="287"/>
            <ac:spMk id="29" creationId="{EC62209A-90B5-4299-802E-CEC1D9900DBF}"/>
          </ac:spMkLst>
        </pc:spChg>
        <pc:spChg chg="mod">
          <ac:chgData name="Danny Young" userId="cb0f4ce2-eb4f-479e-8e8f-3beb257e632f" providerId="ADAL" clId="{014A2EDB-8359-45B1-9FA9-CDE6B0C5A71C}" dt="2023-02-22T06:13:53.828" v="171" actId="1076"/>
          <ac:spMkLst>
            <pc:docMk/>
            <pc:sldMk cId="1496583485" sldId="287"/>
            <ac:spMk id="34" creationId="{7617A98A-5A4B-48C2-AABE-8323FB990F35}"/>
          </ac:spMkLst>
        </pc:spChg>
        <pc:spChg chg="mod">
          <ac:chgData name="Danny Young" userId="cb0f4ce2-eb4f-479e-8e8f-3beb257e632f" providerId="ADAL" clId="{014A2EDB-8359-45B1-9FA9-CDE6B0C5A71C}" dt="2023-02-22T06:13:53.828" v="171" actId="1076"/>
          <ac:spMkLst>
            <pc:docMk/>
            <pc:sldMk cId="1496583485" sldId="287"/>
            <ac:spMk id="35" creationId="{1626A0E5-06CD-4BDD-A7FB-03673C43A98B}"/>
          </ac:spMkLst>
        </pc:spChg>
        <pc:graphicFrameChg chg="mod">
          <ac:chgData name="Danny Young" userId="cb0f4ce2-eb4f-479e-8e8f-3beb257e632f" providerId="ADAL" clId="{014A2EDB-8359-45B1-9FA9-CDE6B0C5A71C}" dt="2023-02-22T06:12:57.573" v="163" actId="1076"/>
          <ac:graphicFrameMkLst>
            <pc:docMk/>
            <pc:sldMk cId="1496583485" sldId="287"/>
            <ac:graphicFrameMk id="5" creationId="{3DDC80C5-1673-4F29-8E45-F18FF699744D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04.416" v="165" actId="1076"/>
          <ac:graphicFrameMkLst>
            <pc:docMk/>
            <pc:sldMk cId="1496583485" sldId="287"/>
            <ac:graphicFrameMk id="7" creationId="{4C041E46-DC18-42B5-AFC8-D93D33129DCC}"/>
          </ac:graphicFrameMkLst>
        </pc:graphicFrameChg>
        <pc:graphicFrameChg chg="mod">
          <ac:chgData name="Danny Young" userId="cb0f4ce2-eb4f-479e-8e8f-3beb257e632f" providerId="ADAL" clId="{014A2EDB-8359-45B1-9FA9-CDE6B0C5A71C}" dt="2023-02-22T06:12:59.410" v="164" actId="1076"/>
          <ac:graphicFrameMkLst>
            <pc:docMk/>
            <pc:sldMk cId="1496583485" sldId="287"/>
            <ac:graphicFrameMk id="8" creationId="{17BF423D-C623-4D7D-A310-8E27305D51F3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04.416" v="165" actId="1076"/>
          <ac:graphicFrameMkLst>
            <pc:docMk/>
            <pc:sldMk cId="1496583485" sldId="287"/>
            <ac:graphicFrameMk id="10" creationId="{D956E3D4-B5E9-4938-B6E0-71016DC49849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18.429" v="168" actId="1076"/>
          <ac:graphicFrameMkLst>
            <pc:docMk/>
            <pc:sldMk cId="1496583485" sldId="287"/>
            <ac:graphicFrameMk id="11" creationId="{9A1DAE8B-F2AC-4798-9F45-D4CF044FC300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21.143" v="169" actId="1076"/>
          <ac:graphicFrameMkLst>
            <pc:docMk/>
            <pc:sldMk cId="1496583485" sldId="287"/>
            <ac:graphicFrameMk id="12" creationId="{C3F72618-A7C8-470E-AAC4-0D4A268CA201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3.989" v="172" actId="1076"/>
          <ac:graphicFrameMkLst>
            <pc:docMk/>
            <pc:sldMk cId="1496583485" sldId="287"/>
            <ac:graphicFrameMk id="13" creationId="{FC5902E9-6C6C-4799-83C8-59BDEC0C9618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8.525" v="197" actId="1038"/>
          <ac:graphicFrameMkLst>
            <pc:docMk/>
            <pc:sldMk cId="1496583485" sldId="287"/>
            <ac:graphicFrameMk id="22" creationId="{1BE71852-A19E-4C49-8FBE-BFB1CD7BC103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8.525" v="197" actId="1038"/>
          <ac:graphicFrameMkLst>
            <pc:docMk/>
            <pc:sldMk cId="1496583485" sldId="287"/>
            <ac:graphicFrameMk id="23" creationId="{DE1F7F0B-943A-498C-80BA-03BCB0834BB0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3.989" v="172" actId="1076"/>
          <ac:graphicFrameMkLst>
            <pc:docMk/>
            <pc:sldMk cId="1496583485" sldId="287"/>
            <ac:graphicFrameMk id="24" creationId="{AF64062B-CE02-4EC3-BCE9-700F88492D67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3.989" v="172" actId="1076"/>
          <ac:graphicFrameMkLst>
            <pc:docMk/>
            <pc:sldMk cId="1496583485" sldId="287"/>
            <ac:graphicFrameMk id="25" creationId="{8C8BD88F-0BBF-4581-B9F3-C22BAFA5C55D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8.525" v="197" actId="1038"/>
          <ac:graphicFrameMkLst>
            <pc:docMk/>
            <pc:sldMk cId="1496583485" sldId="287"/>
            <ac:graphicFrameMk id="27" creationId="{42DCC4A2-0388-4788-9B06-66DD65C212BD}"/>
          </ac:graphicFrameMkLst>
        </pc:graphicFrameChg>
        <pc:graphicFrameChg chg="mod">
          <ac:chgData name="Danny Young" userId="cb0f4ce2-eb4f-479e-8e8f-3beb257e632f" providerId="ADAL" clId="{014A2EDB-8359-45B1-9FA9-CDE6B0C5A71C}" dt="2023-02-22T06:14:03.989" v="172" actId="1076"/>
          <ac:graphicFrameMkLst>
            <pc:docMk/>
            <pc:sldMk cId="1496583485" sldId="287"/>
            <ac:graphicFrameMk id="28" creationId="{53D030B7-7807-4066-9B5D-74EC423121E2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53.828" v="171" actId="1076"/>
          <ac:graphicFrameMkLst>
            <pc:docMk/>
            <pc:sldMk cId="1496583485" sldId="287"/>
            <ac:graphicFrameMk id="30" creationId="{CFB309DF-0355-436D-91AC-52B90892FF58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53.828" v="171" actId="1076"/>
          <ac:graphicFrameMkLst>
            <pc:docMk/>
            <pc:sldMk cId="1496583485" sldId="287"/>
            <ac:graphicFrameMk id="31" creationId="{ABEDF599-8337-4FFC-8846-DD268CC38FC1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53.828" v="171" actId="1076"/>
          <ac:graphicFrameMkLst>
            <pc:docMk/>
            <pc:sldMk cId="1496583485" sldId="287"/>
            <ac:graphicFrameMk id="32" creationId="{6A4B83B7-8118-4510-93F1-5B18F30828D0}"/>
          </ac:graphicFrameMkLst>
        </pc:graphicFrameChg>
        <pc:graphicFrameChg chg="mod">
          <ac:chgData name="Danny Young" userId="cb0f4ce2-eb4f-479e-8e8f-3beb257e632f" providerId="ADAL" clId="{014A2EDB-8359-45B1-9FA9-CDE6B0C5A71C}" dt="2023-02-22T06:13:53.828" v="171" actId="1076"/>
          <ac:graphicFrameMkLst>
            <pc:docMk/>
            <pc:sldMk cId="1496583485" sldId="287"/>
            <ac:graphicFrameMk id="33" creationId="{67B7BB11-5CA8-4EC2-9D2E-B852E7298C6C}"/>
          </ac:graphicFrameMkLst>
        </pc:graphicFrameChg>
      </pc:sldChg>
      <pc:sldChg chg="addSp delSp modSp delAnim modAnim">
        <pc:chgData name="Danny Young" userId="cb0f4ce2-eb4f-479e-8e8f-3beb257e632f" providerId="ADAL" clId="{014A2EDB-8359-45B1-9FA9-CDE6B0C5A71C}" dt="2023-02-22T06:32:15.580" v="755" actId="1035"/>
        <pc:sldMkLst>
          <pc:docMk/>
          <pc:sldMk cId="3762375611" sldId="288"/>
        </pc:sldMkLst>
        <pc:spChg chg="del mod">
          <ac:chgData name="Danny Young" userId="cb0f4ce2-eb4f-479e-8e8f-3beb257e632f" providerId="ADAL" clId="{014A2EDB-8359-45B1-9FA9-CDE6B0C5A71C}" dt="2023-02-22T06:23:48.593" v="451" actId="478"/>
          <ac:spMkLst>
            <pc:docMk/>
            <pc:sldMk cId="3762375611" sldId="288"/>
            <ac:spMk id="5" creationId="{9F576CBA-E057-4C47-8392-65BB0D84245F}"/>
          </ac:spMkLst>
        </pc:spChg>
        <pc:spChg chg="del mod">
          <ac:chgData name="Danny Young" userId="cb0f4ce2-eb4f-479e-8e8f-3beb257e632f" providerId="ADAL" clId="{014A2EDB-8359-45B1-9FA9-CDE6B0C5A71C}" dt="2023-02-22T06:23:48.593" v="451" actId="478"/>
          <ac:spMkLst>
            <pc:docMk/>
            <pc:sldMk cId="3762375611" sldId="288"/>
            <ac:spMk id="6" creationId="{FE363E9F-A676-4B53-A4D7-4EE078610EC0}"/>
          </ac:spMkLst>
        </pc:spChg>
        <pc:spChg chg="del mod">
          <ac:chgData name="Danny Young" userId="cb0f4ce2-eb4f-479e-8e8f-3beb257e632f" providerId="ADAL" clId="{014A2EDB-8359-45B1-9FA9-CDE6B0C5A71C}" dt="2023-02-22T06:23:48.593" v="451" actId="478"/>
          <ac:spMkLst>
            <pc:docMk/>
            <pc:sldMk cId="3762375611" sldId="288"/>
            <ac:spMk id="17" creationId="{682DB85D-CCFC-4323-9F74-4D2450C61AC0}"/>
          </ac:spMkLst>
        </pc:spChg>
        <pc:spChg chg="del mod">
          <ac:chgData name="Danny Young" userId="cb0f4ce2-eb4f-479e-8e8f-3beb257e632f" providerId="ADAL" clId="{014A2EDB-8359-45B1-9FA9-CDE6B0C5A71C}" dt="2023-02-22T06:23:48.593" v="451" actId="478"/>
          <ac:spMkLst>
            <pc:docMk/>
            <pc:sldMk cId="3762375611" sldId="288"/>
            <ac:spMk id="18" creationId="{0B157453-B24D-48B1-85C7-AA0BBB6357B4}"/>
          </ac:spMkLst>
        </pc:spChg>
        <pc:spChg chg="mod">
          <ac:chgData name="Danny Young" userId="cb0f4ce2-eb4f-479e-8e8f-3beb257e632f" providerId="ADAL" clId="{014A2EDB-8359-45B1-9FA9-CDE6B0C5A71C}" dt="2023-02-22T06:23:59.877" v="453" actId="1076"/>
          <ac:spMkLst>
            <pc:docMk/>
            <pc:sldMk cId="3762375611" sldId="288"/>
            <ac:spMk id="22" creationId="{542219C5-2682-4D3B-840B-7D1D4D49656C}"/>
          </ac:spMkLst>
        </pc:spChg>
        <pc:spChg chg="mod">
          <ac:chgData name="Danny Young" userId="cb0f4ce2-eb4f-479e-8e8f-3beb257e632f" providerId="ADAL" clId="{014A2EDB-8359-45B1-9FA9-CDE6B0C5A71C}" dt="2023-02-22T06:23:59.877" v="453" actId="1076"/>
          <ac:spMkLst>
            <pc:docMk/>
            <pc:sldMk cId="3762375611" sldId="288"/>
            <ac:spMk id="23" creationId="{B1BC26D5-B854-4C0F-8F36-AA3C0F02F659}"/>
          </ac:spMkLst>
        </pc:spChg>
        <pc:spChg chg="del">
          <ac:chgData name="Danny Young" userId="cb0f4ce2-eb4f-479e-8e8f-3beb257e632f" providerId="ADAL" clId="{014A2EDB-8359-45B1-9FA9-CDE6B0C5A71C}" dt="2023-02-22T06:23:48.593" v="451" actId="478"/>
          <ac:spMkLst>
            <pc:docMk/>
            <pc:sldMk cId="3762375611" sldId="288"/>
            <ac:spMk id="31" creationId="{B1E5FE01-4054-420D-96F3-73B494B13045}"/>
          </ac:spMkLst>
        </pc:spChg>
        <pc:spChg chg="add mod">
          <ac:chgData name="Danny Young" userId="cb0f4ce2-eb4f-479e-8e8f-3beb257e632f" providerId="ADAL" clId="{014A2EDB-8359-45B1-9FA9-CDE6B0C5A71C}" dt="2023-02-22T06:25:20.682" v="622" actId="20577"/>
          <ac:spMkLst>
            <pc:docMk/>
            <pc:sldMk cId="3762375611" sldId="288"/>
            <ac:spMk id="36" creationId="{F388D73A-11E4-42D9-9C9F-ECA006D92E25}"/>
          </ac:spMkLst>
        </pc:sp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4" creationId="{005D51DC-33A7-4DB0-A942-F184B4D15158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50.953" v="452" actId="478"/>
          <ac:graphicFrameMkLst>
            <pc:docMk/>
            <pc:sldMk cId="3762375611" sldId="288"/>
            <ac:graphicFrameMk id="8" creationId="{3F006877-1EE7-4F20-AA0A-A274A7B99DAE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9" creationId="{20D92ED3-FF13-47D4-9A3D-6701995800A6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0" creationId="{4006EF50-6A22-4A17-825E-66627D3F77F0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1" creationId="{236917A5-A64D-4137-B974-BF3EDC80CF12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2" creationId="{C3CBE507-2591-4F57-947B-01E3A07EAEE1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3" creationId="{A4E57F84-5A65-45F7-8F59-0ACD9EC5C871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4" creationId="{2C49AD72-4156-4475-A827-6069F6B698BD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5" creationId="{E6AAB6A4-25AE-4881-B15B-120DC3CF73B8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16" creationId="{1C7CCEED-4449-4E59-904F-26B0FEDBCFC8}"/>
          </ac:graphicFrameMkLst>
        </pc:graphicFrameChg>
        <pc:graphicFrameChg chg="mod">
          <ac:chgData name="Danny Young" userId="cb0f4ce2-eb4f-479e-8e8f-3beb257e632f" providerId="ADAL" clId="{014A2EDB-8359-45B1-9FA9-CDE6B0C5A71C}" dt="2023-02-22T06:23:59.877" v="453" actId="1076"/>
          <ac:graphicFrameMkLst>
            <pc:docMk/>
            <pc:sldMk cId="3762375611" sldId="288"/>
            <ac:graphicFrameMk id="19" creationId="{315D0933-3754-43E1-BC23-A350892FEC8F}"/>
          </ac:graphicFrameMkLst>
        </pc:graphicFrameChg>
        <pc:graphicFrameChg chg="mod">
          <ac:chgData name="Danny Young" userId="cb0f4ce2-eb4f-479e-8e8f-3beb257e632f" providerId="ADAL" clId="{014A2EDB-8359-45B1-9FA9-CDE6B0C5A71C}" dt="2023-02-22T06:23:59.877" v="453" actId="1076"/>
          <ac:graphicFrameMkLst>
            <pc:docMk/>
            <pc:sldMk cId="3762375611" sldId="288"/>
            <ac:graphicFrameMk id="20" creationId="{E8E2CEB7-5355-445F-9D4A-00CE138D8469}"/>
          </ac:graphicFrameMkLst>
        </pc:graphicFrameChg>
        <pc:graphicFrameChg chg="mod">
          <ac:chgData name="Danny Young" userId="cb0f4ce2-eb4f-479e-8e8f-3beb257e632f" providerId="ADAL" clId="{014A2EDB-8359-45B1-9FA9-CDE6B0C5A71C}" dt="2023-02-22T06:23:59.877" v="453" actId="1076"/>
          <ac:graphicFrameMkLst>
            <pc:docMk/>
            <pc:sldMk cId="3762375611" sldId="288"/>
            <ac:graphicFrameMk id="21" creationId="{6DDB4B7C-2149-4BA7-BCED-384D6FD30905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24" creationId="{26488E97-FBAB-4F6B-89CC-2F03D7539318}"/>
          </ac:graphicFrameMkLst>
        </pc:graphicFrameChg>
        <pc:graphicFrameChg chg="mod">
          <ac:chgData name="Danny Young" userId="cb0f4ce2-eb4f-479e-8e8f-3beb257e632f" providerId="ADAL" clId="{014A2EDB-8359-45B1-9FA9-CDE6B0C5A71C}" dt="2023-02-22T06:24:05.587" v="454" actId="1076"/>
          <ac:graphicFrameMkLst>
            <pc:docMk/>
            <pc:sldMk cId="3762375611" sldId="288"/>
            <ac:graphicFrameMk id="25" creationId="{F768CE88-E7EF-425F-8176-046C98A77191}"/>
          </ac:graphicFrameMkLst>
        </pc:graphicFrameChg>
        <pc:graphicFrameChg chg="mod">
          <ac:chgData name="Danny Young" userId="cb0f4ce2-eb4f-479e-8e8f-3beb257e632f" providerId="ADAL" clId="{014A2EDB-8359-45B1-9FA9-CDE6B0C5A71C}" dt="2023-02-22T06:25:49.795" v="628" actId="14100"/>
          <ac:graphicFrameMkLst>
            <pc:docMk/>
            <pc:sldMk cId="3762375611" sldId="288"/>
            <ac:graphicFrameMk id="26" creationId="{03D12511-2508-4BC1-A9DD-6C2D003A0B84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9:25.971" v="694"/>
          <ac:graphicFrameMkLst>
            <pc:docMk/>
            <pc:sldMk cId="3762375611" sldId="288"/>
            <ac:graphicFrameMk id="27" creationId="{231B3A69-CDF2-41F9-98AD-45A2C4773B38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9:25.971" v="694"/>
          <ac:graphicFrameMkLst>
            <pc:docMk/>
            <pc:sldMk cId="3762375611" sldId="288"/>
            <ac:graphicFrameMk id="28" creationId="{6AB61CD3-D386-47F5-A4B5-9AA23E73BECD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9:25.971" v="694"/>
          <ac:graphicFrameMkLst>
            <pc:docMk/>
            <pc:sldMk cId="3762375611" sldId="288"/>
            <ac:graphicFrameMk id="29" creationId="{7008A6E0-43F2-458C-9638-DF05F7C93A77}"/>
          </ac:graphicFrameMkLst>
        </pc:graphicFrameChg>
        <pc:graphicFrameChg chg="del">
          <ac:chgData name="Danny Young" userId="cb0f4ce2-eb4f-479e-8e8f-3beb257e632f" providerId="ADAL" clId="{014A2EDB-8359-45B1-9FA9-CDE6B0C5A71C}" dt="2023-02-22T06:29:08.172" v="693" actId="478"/>
          <ac:graphicFrameMkLst>
            <pc:docMk/>
            <pc:sldMk cId="3762375611" sldId="288"/>
            <ac:graphicFrameMk id="30" creationId="{0AFD2C91-D8B9-44A8-A91A-A762A768BA3C}"/>
          </ac:graphicFrameMkLst>
        </pc:graphicFrameChg>
        <pc:graphicFrameChg chg="del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32" creationId="{C3EE27A7-9BDB-4B83-B5F9-9AE1BAA0CF1C}"/>
          </ac:graphicFrameMkLst>
        </pc:graphicFrameChg>
        <pc:graphicFrameChg chg="del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33" creationId="{9ED1CDEA-F256-45F3-B02B-A9AEC2833D5D}"/>
          </ac:graphicFrameMkLst>
        </pc:graphicFrameChg>
        <pc:graphicFrameChg chg="del">
          <ac:chgData name="Danny Young" userId="cb0f4ce2-eb4f-479e-8e8f-3beb257e632f" providerId="ADAL" clId="{014A2EDB-8359-45B1-9FA9-CDE6B0C5A71C}" dt="2023-02-22T06:23:48.593" v="451" actId="478"/>
          <ac:graphicFrameMkLst>
            <pc:docMk/>
            <pc:sldMk cId="3762375611" sldId="288"/>
            <ac:graphicFrameMk id="34" creationId="{2E32F3FF-2F9B-448F-A231-57718CAC02CC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23:50.953" v="452" actId="478"/>
          <ac:graphicFrameMkLst>
            <pc:docMk/>
            <pc:sldMk cId="3762375611" sldId="288"/>
            <ac:graphicFrameMk id="35" creationId="{86F770B0-6D09-497E-92E6-FC198050B8EE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6:10.875" v="633" actId="1076"/>
          <ac:graphicFrameMkLst>
            <pc:docMk/>
            <pc:sldMk cId="3762375611" sldId="288"/>
            <ac:graphicFrameMk id="37" creationId="{8AD19E36-D191-42F0-9E0C-563A71AF40DE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6:38.718" v="638" actId="1076"/>
          <ac:graphicFrameMkLst>
            <pc:docMk/>
            <pc:sldMk cId="3762375611" sldId="288"/>
            <ac:graphicFrameMk id="38" creationId="{89BD0231-40E8-4279-BADD-B8BFD2C125A8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6:48.774" v="642" actId="1076"/>
          <ac:graphicFrameMkLst>
            <pc:docMk/>
            <pc:sldMk cId="3762375611" sldId="288"/>
            <ac:graphicFrameMk id="39" creationId="{CEF2C732-37A6-42C0-A6FE-ECB1CBEE7495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29:25.971" v="694"/>
          <ac:graphicFrameMkLst>
            <pc:docMk/>
            <pc:sldMk cId="3762375611" sldId="288"/>
            <ac:graphicFrameMk id="40" creationId="{05E7B3BC-FF85-4732-9428-9DB2DA4C4D23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29:25.971" v="694"/>
          <ac:graphicFrameMkLst>
            <pc:docMk/>
            <pc:sldMk cId="3762375611" sldId="288"/>
            <ac:graphicFrameMk id="41" creationId="{CF761A0C-BC27-4502-9270-E558767F00B8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2" creationId="{A98316CA-7937-4360-8E48-A8805B9C17DA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3" creationId="{563270F6-D299-4C3D-A90D-0E97EAB98C28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4" creationId="{B0799941-976A-4997-975A-9E8D4391B604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5" creationId="{A157E84B-88EF-43FD-BEBC-BC610A18F0FE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6" creationId="{6FE19B48-1E54-45F4-860A-D7E5C7B2A022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7" creationId="{807FC0E9-0E47-4ACB-830C-A30A22DAE096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8" creationId="{E3755B3E-5619-4339-8204-ABD6A2659E23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49" creationId="{79C19602-2439-4CEA-A029-054877EBEB6F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50" creationId="{8F0D0B27-EC55-4E67-95A0-A0CD6E73DAD7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32:15.580" v="755" actId="1035"/>
          <ac:graphicFrameMkLst>
            <pc:docMk/>
            <pc:sldMk cId="3762375611" sldId="288"/>
            <ac:graphicFrameMk id="51" creationId="{47453DD6-3FD0-4B62-AFB3-13471C6041D1}"/>
          </ac:graphicFrameMkLst>
        </pc:graphicFrameChg>
      </pc:sldChg>
      <pc:sldChg chg="modSp">
        <pc:chgData name="Danny Young" userId="cb0f4ce2-eb4f-479e-8e8f-3beb257e632f" providerId="ADAL" clId="{014A2EDB-8359-45B1-9FA9-CDE6B0C5A71C}" dt="2023-02-22T06:35:14.394" v="926"/>
        <pc:sldMkLst>
          <pc:docMk/>
          <pc:sldMk cId="4034245933" sldId="289"/>
        </pc:sldMkLst>
        <pc:spChg chg="mod">
          <ac:chgData name="Danny Young" userId="cb0f4ce2-eb4f-479e-8e8f-3beb257e632f" providerId="ADAL" clId="{014A2EDB-8359-45B1-9FA9-CDE6B0C5A71C}" dt="2023-02-22T06:32:34.823" v="794" actId="1076"/>
          <ac:spMkLst>
            <pc:docMk/>
            <pc:sldMk cId="4034245933" sldId="289"/>
            <ac:spMk id="3" creationId="{114947F3-2D59-40DA-BA97-C368B6534831}"/>
          </ac:spMkLst>
        </pc:spChg>
        <pc:graphicFrameChg chg="mod">
          <ac:chgData name="Danny Young" userId="cb0f4ce2-eb4f-479e-8e8f-3beb257e632f" providerId="ADAL" clId="{014A2EDB-8359-45B1-9FA9-CDE6B0C5A71C}" dt="2023-02-22T06:32:31.319" v="793" actId="1038"/>
          <ac:graphicFrameMkLst>
            <pc:docMk/>
            <pc:sldMk cId="4034245933" sldId="289"/>
            <ac:graphicFrameMk id="4" creationId="{3EF73E96-8B7B-491C-9115-A504823F5050}"/>
          </ac:graphicFrameMkLst>
        </pc:graphicFrameChg>
        <pc:graphicFrameChg chg="mod">
          <ac:chgData name="Danny Young" userId="cb0f4ce2-eb4f-479e-8e8f-3beb257e632f" providerId="ADAL" clId="{014A2EDB-8359-45B1-9FA9-CDE6B0C5A71C}" dt="2023-02-22T06:34:40.570" v="913"/>
          <ac:graphicFrameMkLst>
            <pc:docMk/>
            <pc:sldMk cId="4034245933" sldId="289"/>
            <ac:graphicFrameMk id="5" creationId="{8B57EDD2-F37B-4853-9C21-AA4771EDDB41}"/>
          </ac:graphicFrameMkLst>
        </pc:graphicFrameChg>
        <pc:graphicFrameChg chg="mod">
          <ac:chgData name="Danny Young" userId="cb0f4ce2-eb4f-479e-8e8f-3beb257e632f" providerId="ADAL" clId="{014A2EDB-8359-45B1-9FA9-CDE6B0C5A71C}" dt="2023-02-22T06:34:44.916" v="915"/>
          <ac:graphicFrameMkLst>
            <pc:docMk/>
            <pc:sldMk cId="4034245933" sldId="289"/>
            <ac:graphicFrameMk id="6" creationId="{9809EA23-3EB9-4A95-9EDD-8B12211933E6}"/>
          </ac:graphicFrameMkLst>
        </pc:graphicFrameChg>
        <pc:graphicFrameChg chg="mod">
          <ac:chgData name="Danny Young" userId="cb0f4ce2-eb4f-479e-8e8f-3beb257e632f" providerId="ADAL" clId="{014A2EDB-8359-45B1-9FA9-CDE6B0C5A71C}" dt="2023-02-22T06:32:31.319" v="793" actId="1038"/>
          <ac:graphicFrameMkLst>
            <pc:docMk/>
            <pc:sldMk cId="4034245933" sldId="289"/>
            <ac:graphicFrameMk id="7" creationId="{68993CC4-A3B3-4E8B-B705-EE96A31D7AEB}"/>
          </ac:graphicFrameMkLst>
        </pc:graphicFrameChg>
        <pc:graphicFrameChg chg="mod">
          <ac:chgData name="Danny Young" userId="cb0f4ce2-eb4f-479e-8e8f-3beb257e632f" providerId="ADAL" clId="{014A2EDB-8359-45B1-9FA9-CDE6B0C5A71C}" dt="2023-02-22T06:32:38.403" v="805" actId="1037"/>
          <ac:graphicFrameMkLst>
            <pc:docMk/>
            <pc:sldMk cId="4034245933" sldId="289"/>
            <ac:graphicFrameMk id="8" creationId="{9D160551-2D52-4035-AF59-C2C8D40A8785}"/>
          </ac:graphicFrameMkLst>
        </pc:graphicFrameChg>
        <pc:graphicFrameChg chg="mod">
          <ac:chgData name="Danny Young" userId="cb0f4ce2-eb4f-479e-8e8f-3beb257e632f" providerId="ADAL" clId="{014A2EDB-8359-45B1-9FA9-CDE6B0C5A71C}" dt="2023-02-22T06:32:44.878" v="824" actId="1038"/>
          <ac:graphicFrameMkLst>
            <pc:docMk/>
            <pc:sldMk cId="4034245933" sldId="289"/>
            <ac:graphicFrameMk id="10" creationId="{630348C4-8D5E-47DF-A64D-33A21598598F}"/>
          </ac:graphicFrameMkLst>
        </pc:graphicFrameChg>
        <pc:graphicFrameChg chg="mod">
          <ac:chgData name="Danny Young" userId="cb0f4ce2-eb4f-479e-8e8f-3beb257e632f" providerId="ADAL" clId="{014A2EDB-8359-45B1-9FA9-CDE6B0C5A71C}" dt="2023-02-22T06:34:51.873" v="917"/>
          <ac:graphicFrameMkLst>
            <pc:docMk/>
            <pc:sldMk cId="4034245933" sldId="289"/>
            <ac:graphicFrameMk id="12" creationId="{085AD561-4B86-4921-9DC1-2C97CAC1E312}"/>
          </ac:graphicFrameMkLst>
        </pc:graphicFrameChg>
        <pc:graphicFrameChg chg="mod">
          <ac:chgData name="Danny Young" userId="cb0f4ce2-eb4f-479e-8e8f-3beb257e632f" providerId="ADAL" clId="{014A2EDB-8359-45B1-9FA9-CDE6B0C5A71C}" dt="2023-02-22T06:34:58.480" v="919"/>
          <ac:graphicFrameMkLst>
            <pc:docMk/>
            <pc:sldMk cId="4034245933" sldId="289"/>
            <ac:graphicFrameMk id="13" creationId="{F56BA490-0421-4CD6-B9FF-0DCA9DBFA83E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05.126" v="922"/>
          <ac:graphicFrameMkLst>
            <pc:docMk/>
            <pc:sldMk cId="4034245933" sldId="289"/>
            <ac:graphicFrameMk id="14" creationId="{8EC04F1A-FB36-4E3D-BDBF-9D0CD6069A15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09.535" v="924"/>
          <ac:graphicFrameMkLst>
            <pc:docMk/>
            <pc:sldMk cId="4034245933" sldId="289"/>
            <ac:graphicFrameMk id="15" creationId="{BDA8ACD0-CE77-4DEA-988E-E2BD35CE60BD}"/>
          </ac:graphicFrameMkLst>
        </pc:graphicFrameChg>
        <pc:graphicFrameChg chg="mod">
          <ac:chgData name="Danny Young" userId="cb0f4ce2-eb4f-479e-8e8f-3beb257e632f" providerId="ADAL" clId="{014A2EDB-8359-45B1-9FA9-CDE6B0C5A71C}" dt="2023-02-22T06:35:14.394" v="926"/>
          <ac:graphicFrameMkLst>
            <pc:docMk/>
            <pc:sldMk cId="4034245933" sldId="289"/>
            <ac:graphicFrameMk id="16" creationId="{A3E6B3F6-B817-4C4F-A6D8-357EA457D982}"/>
          </ac:graphicFrameMkLst>
        </pc:graphicFrameChg>
      </pc:sldChg>
      <pc:sldChg chg="addSp delSp modSp delAnim modAnim">
        <pc:chgData name="Danny Young" userId="cb0f4ce2-eb4f-479e-8e8f-3beb257e632f" providerId="ADAL" clId="{014A2EDB-8359-45B1-9FA9-CDE6B0C5A71C}" dt="2023-02-22T06:43:54.381" v="1124" actId="1037"/>
        <pc:sldMkLst>
          <pc:docMk/>
          <pc:sldMk cId="1717787814" sldId="290"/>
        </pc:sldMkLst>
        <pc:spChg chg="mod">
          <ac:chgData name="Danny Young" userId="cb0f4ce2-eb4f-479e-8e8f-3beb257e632f" providerId="ADAL" clId="{014A2EDB-8359-45B1-9FA9-CDE6B0C5A71C}" dt="2023-02-22T06:37:18.945" v="989" actId="1076"/>
          <ac:spMkLst>
            <pc:docMk/>
            <pc:sldMk cId="1717787814" sldId="290"/>
            <ac:spMk id="7" creationId="{8959F91F-1013-443D-886A-80B4EC4C85BB}"/>
          </ac:spMkLst>
        </pc:spChg>
        <pc:spChg chg="mod">
          <ac:chgData name="Danny Young" userId="cb0f4ce2-eb4f-479e-8e8f-3beb257e632f" providerId="ADAL" clId="{014A2EDB-8359-45B1-9FA9-CDE6B0C5A71C}" dt="2023-02-22T06:38:27.865" v="1004" actId="14100"/>
          <ac:spMkLst>
            <pc:docMk/>
            <pc:sldMk cId="1717787814" sldId="290"/>
            <ac:spMk id="12" creationId="{3EB7A687-844E-4B7C-B136-4E858A33B732}"/>
          </ac:spMkLst>
        </pc:spChg>
        <pc:spChg chg="del">
          <ac:chgData name="Danny Young" userId="cb0f4ce2-eb4f-479e-8e8f-3beb257e632f" providerId="ADAL" clId="{014A2EDB-8359-45B1-9FA9-CDE6B0C5A71C}" dt="2023-02-22T06:41:20.866" v="1047" actId="478"/>
          <ac:spMkLst>
            <pc:docMk/>
            <pc:sldMk cId="1717787814" sldId="290"/>
            <ac:spMk id="26" creationId="{2F6F70B0-23D6-40DB-AB38-287959C24918}"/>
          </ac:spMkLst>
        </pc:spChg>
        <pc:spChg chg="del">
          <ac:chgData name="Danny Young" userId="cb0f4ce2-eb4f-479e-8e8f-3beb257e632f" providerId="ADAL" clId="{014A2EDB-8359-45B1-9FA9-CDE6B0C5A71C}" dt="2023-02-22T06:38:47.017" v="1011" actId="478"/>
          <ac:spMkLst>
            <pc:docMk/>
            <pc:sldMk cId="1717787814" sldId="290"/>
            <ac:spMk id="38" creationId="{5553B940-BC61-4818-88EB-9F0091195E01}"/>
          </ac:spMkLst>
        </pc:spChg>
        <pc:spChg chg="mod">
          <ac:chgData name="Danny Young" userId="cb0f4ce2-eb4f-479e-8e8f-3beb257e632f" providerId="ADAL" clId="{014A2EDB-8359-45B1-9FA9-CDE6B0C5A71C}" dt="2023-02-22T06:41:28.677" v="1073" actId="1036"/>
          <ac:spMkLst>
            <pc:docMk/>
            <pc:sldMk cId="1717787814" sldId="290"/>
            <ac:spMk id="39" creationId="{EE00373D-9126-43AB-B886-AC029068BCC1}"/>
          </ac:spMkLst>
        </pc:spChg>
        <pc:spChg chg="del">
          <ac:chgData name="Danny Young" userId="cb0f4ce2-eb4f-479e-8e8f-3beb257e632f" providerId="ADAL" clId="{014A2EDB-8359-45B1-9FA9-CDE6B0C5A71C}" dt="2023-02-22T06:41:23.444" v="1048" actId="478"/>
          <ac:spMkLst>
            <pc:docMk/>
            <pc:sldMk cId="1717787814" sldId="290"/>
            <ac:spMk id="41" creationId="{B4667AAA-EBF0-466D-8F73-9267A45C0869}"/>
          </ac:spMkLst>
        </pc:spChg>
        <pc:graphicFrameChg chg="mod">
          <ac:chgData name="Danny Young" userId="cb0f4ce2-eb4f-479e-8e8f-3beb257e632f" providerId="ADAL" clId="{014A2EDB-8359-45B1-9FA9-CDE6B0C5A71C}" dt="2023-02-22T06:37:31.445" v="991" actId="1076"/>
          <ac:graphicFrameMkLst>
            <pc:docMk/>
            <pc:sldMk cId="1717787814" sldId="290"/>
            <ac:graphicFrameMk id="4" creationId="{6E6DC9E0-CE0E-4985-81E3-ACCC15F2E8A3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31.445" v="991" actId="1076"/>
          <ac:graphicFrameMkLst>
            <pc:docMk/>
            <pc:sldMk cId="1717787814" sldId="290"/>
            <ac:graphicFrameMk id="5" creationId="{2D9AF6EB-2FAB-47A3-B49A-A1A1AC4E8FFF}"/>
          </ac:graphicFrameMkLst>
        </pc:graphicFrameChg>
        <pc:graphicFrameChg chg="mod">
          <ac:chgData name="Danny Young" userId="cb0f4ce2-eb4f-479e-8e8f-3beb257e632f" providerId="ADAL" clId="{014A2EDB-8359-45B1-9FA9-CDE6B0C5A71C}" dt="2023-02-22T06:37:31.445" v="991" actId="1076"/>
          <ac:graphicFrameMkLst>
            <pc:docMk/>
            <pc:sldMk cId="1717787814" sldId="290"/>
            <ac:graphicFrameMk id="6" creationId="{66EC7E68-DA3F-432B-9883-C96DF5D25EB8}"/>
          </ac:graphicFrameMkLst>
        </pc:graphicFrameChg>
        <pc:graphicFrameChg chg="mod">
          <ac:chgData name="Danny Young" userId="cb0f4ce2-eb4f-479e-8e8f-3beb257e632f" providerId="ADAL" clId="{014A2EDB-8359-45B1-9FA9-CDE6B0C5A71C}" dt="2023-02-22T06:41:28.677" v="1073" actId="1036"/>
          <ac:graphicFrameMkLst>
            <pc:docMk/>
            <pc:sldMk cId="1717787814" sldId="290"/>
            <ac:graphicFrameMk id="8" creationId="{2FB151C3-7BCB-4D81-9AF9-9C6594765AD2}"/>
          </ac:graphicFrameMkLst>
        </pc:graphicFrameChg>
        <pc:graphicFrameChg chg="mod">
          <ac:chgData name="Danny Young" userId="cb0f4ce2-eb4f-479e-8e8f-3beb257e632f" providerId="ADAL" clId="{014A2EDB-8359-45B1-9FA9-CDE6B0C5A71C}" dt="2023-02-22T06:41:28.677" v="1073" actId="1036"/>
          <ac:graphicFrameMkLst>
            <pc:docMk/>
            <pc:sldMk cId="1717787814" sldId="290"/>
            <ac:graphicFrameMk id="9" creationId="{F1B982C0-6245-46F9-9942-055760F1BEC6}"/>
          </ac:graphicFrameMkLst>
        </pc:graphicFrameChg>
        <pc:graphicFrameChg chg="mod">
          <ac:chgData name="Danny Young" userId="cb0f4ce2-eb4f-479e-8e8f-3beb257e632f" providerId="ADAL" clId="{014A2EDB-8359-45B1-9FA9-CDE6B0C5A71C}" dt="2023-02-22T06:41:28.677" v="1073" actId="1036"/>
          <ac:graphicFrameMkLst>
            <pc:docMk/>
            <pc:sldMk cId="1717787814" sldId="290"/>
            <ac:graphicFrameMk id="10" creationId="{DE7411FA-2CC7-40B2-B5F3-E5F3D36E235F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11" creationId="{081BE7FF-44E7-44FF-B742-A83F80308645}"/>
          </ac:graphicFrameMkLst>
        </pc:graphicFrameChg>
        <pc:graphicFrameChg chg="mod">
          <ac:chgData name="Danny Young" userId="cb0f4ce2-eb4f-479e-8e8f-3beb257e632f" providerId="ADAL" clId="{014A2EDB-8359-45B1-9FA9-CDE6B0C5A71C}" dt="2023-02-22T06:38:34.297" v="1006" actId="14100"/>
          <ac:graphicFrameMkLst>
            <pc:docMk/>
            <pc:sldMk cId="1717787814" sldId="290"/>
            <ac:graphicFrameMk id="13" creationId="{9C64A12D-FB8E-4E8A-BE59-D6A18D0B8046}"/>
          </ac:graphicFrameMkLst>
        </pc:graphicFrameChg>
        <pc:graphicFrameChg chg="mod">
          <ac:chgData name="Danny Young" userId="cb0f4ce2-eb4f-479e-8e8f-3beb257e632f" providerId="ADAL" clId="{014A2EDB-8359-45B1-9FA9-CDE6B0C5A71C}" dt="2023-02-22T06:38:44.873" v="1010" actId="1076"/>
          <ac:graphicFrameMkLst>
            <pc:docMk/>
            <pc:sldMk cId="1717787814" sldId="290"/>
            <ac:graphicFrameMk id="14" creationId="{015A20DA-A26D-4D45-969B-09E47C82021B}"/>
          </ac:graphicFrameMkLst>
        </pc:graphicFrameChg>
        <pc:graphicFrameChg chg="mod">
          <ac:chgData name="Danny Young" userId="cb0f4ce2-eb4f-479e-8e8f-3beb257e632f" providerId="ADAL" clId="{014A2EDB-8359-45B1-9FA9-CDE6B0C5A71C}" dt="2023-02-22T06:40:48.838" v="1044" actId="1076"/>
          <ac:graphicFrameMkLst>
            <pc:docMk/>
            <pc:sldMk cId="1717787814" sldId="290"/>
            <ac:graphicFrameMk id="15" creationId="{F91ED055-EED0-4532-9B03-E007CB009DA1}"/>
          </ac:graphicFrameMkLst>
        </pc:graphicFrameChg>
        <pc:graphicFrameChg chg="mod">
          <ac:chgData name="Danny Young" userId="cb0f4ce2-eb4f-479e-8e8f-3beb257e632f" providerId="ADAL" clId="{014A2EDB-8359-45B1-9FA9-CDE6B0C5A71C}" dt="2023-02-22T06:40:48.838" v="1044" actId="1076"/>
          <ac:graphicFrameMkLst>
            <pc:docMk/>
            <pc:sldMk cId="1717787814" sldId="290"/>
            <ac:graphicFrameMk id="16" creationId="{398B6EC3-ECB0-42D8-9120-186EBB320E01}"/>
          </ac:graphicFrameMkLst>
        </pc:graphicFrameChg>
        <pc:graphicFrameChg chg="mod">
          <ac:chgData name="Danny Young" userId="cb0f4ce2-eb4f-479e-8e8f-3beb257e632f" providerId="ADAL" clId="{014A2EDB-8359-45B1-9FA9-CDE6B0C5A71C}" dt="2023-02-22T06:40:48.838" v="1044" actId="1076"/>
          <ac:graphicFrameMkLst>
            <pc:docMk/>
            <pc:sldMk cId="1717787814" sldId="290"/>
            <ac:graphicFrameMk id="17" creationId="{57F78FA4-E9F1-4624-9E7F-F492B2BBC75D}"/>
          </ac:graphicFrameMkLst>
        </pc:graphicFrameChg>
        <pc:graphicFrameChg chg="del">
          <ac:chgData name="Danny Young" userId="cb0f4ce2-eb4f-479e-8e8f-3beb257e632f" providerId="ADAL" clId="{014A2EDB-8359-45B1-9FA9-CDE6B0C5A71C}" dt="2023-02-22T06:39:56.475" v="1029" actId="478"/>
          <ac:graphicFrameMkLst>
            <pc:docMk/>
            <pc:sldMk cId="1717787814" sldId="290"/>
            <ac:graphicFrameMk id="18" creationId="{FF617964-DD22-4AED-90FB-E527EB83AEC3}"/>
          </ac:graphicFrameMkLst>
        </pc:graphicFrameChg>
        <pc:graphicFrameChg chg="del">
          <ac:chgData name="Danny Young" userId="cb0f4ce2-eb4f-479e-8e8f-3beb257e632f" providerId="ADAL" clId="{014A2EDB-8359-45B1-9FA9-CDE6B0C5A71C}" dt="2023-02-22T06:40:01.467" v="1030" actId="478"/>
          <ac:graphicFrameMkLst>
            <pc:docMk/>
            <pc:sldMk cId="1717787814" sldId="290"/>
            <ac:graphicFrameMk id="19" creationId="{6B832441-00CC-4C24-A7A3-40649FD7A59C}"/>
          </ac:graphicFrameMkLst>
        </pc:graphicFrameChg>
        <pc:graphicFrameChg chg="del">
          <ac:chgData name="Danny Young" userId="cb0f4ce2-eb4f-479e-8e8f-3beb257e632f" providerId="ADAL" clId="{014A2EDB-8359-45B1-9FA9-CDE6B0C5A71C}" dt="2023-02-22T06:40:01.467" v="1030" actId="478"/>
          <ac:graphicFrameMkLst>
            <pc:docMk/>
            <pc:sldMk cId="1717787814" sldId="290"/>
            <ac:graphicFrameMk id="20" creationId="{1D4B7E5A-4049-4198-885C-B95222148327}"/>
          </ac:graphicFrameMkLst>
        </pc:graphicFrameChg>
        <pc:graphicFrameChg chg="del">
          <ac:chgData name="Danny Young" userId="cb0f4ce2-eb4f-479e-8e8f-3beb257e632f" providerId="ADAL" clId="{014A2EDB-8359-45B1-9FA9-CDE6B0C5A71C}" dt="2023-02-22T06:40:01.467" v="1030" actId="478"/>
          <ac:graphicFrameMkLst>
            <pc:docMk/>
            <pc:sldMk cId="1717787814" sldId="290"/>
            <ac:graphicFrameMk id="21" creationId="{B80568D3-DC48-4665-99D6-B5A9DC29E5FF}"/>
          </ac:graphicFrameMkLst>
        </pc:graphicFrameChg>
        <pc:graphicFrameChg chg="mod">
          <ac:chgData name="Danny Young" userId="cb0f4ce2-eb4f-479e-8e8f-3beb257e632f" providerId="ADAL" clId="{014A2EDB-8359-45B1-9FA9-CDE6B0C5A71C}" dt="2023-02-22T06:40:48.838" v="1044" actId="1076"/>
          <ac:graphicFrameMkLst>
            <pc:docMk/>
            <pc:sldMk cId="1717787814" sldId="290"/>
            <ac:graphicFrameMk id="22" creationId="{0ABF3F7C-3FDE-4433-A6E5-C1E49172F041}"/>
          </ac:graphicFrameMkLst>
        </pc:graphicFrameChg>
        <pc:graphicFrameChg chg="mod">
          <ac:chgData name="Danny Young" userId="cb0f4ce2-eb4f-479e-8e8f-3beb257e632f" providerId="ADAL" clId="{014A2EDB-8359-45B1-9FA9-CDE6B0C5A71C}" dt="2023-02-22T06:40:48.838" v="1044" actId="1076"/>
          <ac:graphicFrameMkLst>
            <pc:docMk/>
            <pc:sldMk cId="1717787814" sldId="290"/>
            <ac:graphicFrameMk id="23" creationId="{CC3C6CF5-F079-400A-94D3-D7F27187520A}"/>
          </ac:graphicFrameMkLst>
        </pc:graphicFrameChg>
        <pc:graphicFrameChg chg="del">
          <ac:chgData name="Danny Young" userId="cb0f4ce2-eb4f-479e-8e8f-3beb257e632f" providerId="ADAL" clId="{014A2EDB-8359-45B1-9FA9-CDE6B0C5A71C}" dt="2023-02-22T06:40:27.127" v="1037" actId="478"/>
          <ac:graphicFrameMkLst>
            <pc:docMk/>
            <pc:sldMk cId="1717787814" sldId="290"/>
            <ac:graphicFrameMk id="24" creationId="{23B3017D-EB03-42A0-8536-AE7CEF2599D7}"/>
          </ac:graphicFrameMkLst>
        </pc:graphicFrameChg>
        <pc:graphicFrameChg chg="del">
          <ac:chgData name="Danny Young" userId="cb0f4ce2-eb4f-479e-8e8f-3beb257e632f" providerId="ADAL" clId="{014A2EDB-8359-45B1-9FA9-CDE6B0C5A71C}" dt="2023-02-22T06:40:40.438" v="1043" actId="478"/>
          <ac:graphicFrameMkLst>
            <pc:docMk/>
            <pc:sldMk cId="1717787814" sldId="290"/>
            <ac:graphicFrameMk id="25" creationId="{C200DFA7-130F-4A5C-93A9-E7D61607B70C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27" creationId="{9568E83B-6470-4B39-8C1E-B0C3D399528F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28" creationId="{9499D230-F87E-49DF-B606-C6DF5A35686B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29" creationId="{7D872752-1E98-43E7-8B0C-5ED81842BEAE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0" creationId="{155800C3-DFA3-4286-B6F3-6E9B22BB63DC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1" creationId="{0411A87C-6004-488A-A71A-2C4CB9C31C94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2" creationId="{4B2B2B00-CA6B-4321-B03D-E56EC1C82497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3" creationId="{4325F098-F588-40CB-8401-A7677F57FA09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4" creationId="{4F907C0D-AC35-4449-B99F-D2736DB32F09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5" creationId="{AD13F24F-0BA2-4991-82D3-F3029B109B6C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6" creationId="{49368053-E383-4F92-B3DA-D5C46AC1BDED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0.866" v="1047" actId="478"/>
          <ac:graphicFrameMkLst>
            <pc:docMk/>
            <pc:sldMk cId="1717787814" sldId="290"/>
            <ac:graphicFrameMk id="37" creationId="{B6A22EC6-30F2-44E8-BB8E-38F37F90C7E2}"/>
          </ac:graphicFrameMkLst>
        </pc:graphicFrameChg>
        <pc:graphicFrameChg chg="mod">
          <ac:chgData name="Danny Young" userId="cb0f4ce2-eb4f-479e-8e8f-3beb257e632f" providerId="ADAL" clId="{014A2EDB-8359-45B1-9FA9-CDE6B0C5A71C}" dt="2023-02-22T06:41:28.677" v="1073" actId="1036"/>
          <ac:graphicFrameMkLst>
            <pc:docMk/>
            <pc:sldMk cId="1717787814" sldId="290"/>
            <ac:graphicFrameMk id="40" creationId="{3C54D7CF-F5E2-459F-B9AD-1FA5819D61B4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2" creationId="{1D110EC2-9272-4DA3-A998-77FEED4E755D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3" creationId="{1748283E-D024-4E41-BF23-BFE86559821D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4" creationId="{E9E06A98-69E1-4BD6-A0BA-85298444FAC3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5" creationId="{3997B3C0-657A-4006-B85B-831D92CBCD67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6" creationId="{01BFA90A-E5ED-4E50-8F87-613D39C3AA1A}"/>
          </ac:graphicFrameMkLst>
        </pc:graphicFrameChg>
        <pc:graphicFrameChg chg="del">
          <ac:chgData name="Danny Young" userId="cb0f4ce2-eb4f-479e-8e8f-3beb257e632f" providerId="ADAL" clId="{014A2EDB-8359-45B1-9FA9-CDE6B0C5A71C}" dt="2023-02-22T06:41:23.444" v="1048" actId="478"/>
          <ac:graphicFrameMkLst>
            <pc:docMk/>
            <pc:sldMk cId="1717787814" sldId="290"/>
            <ac:graphicFrameMk id="47" creationId="{DDA9FF91-D0F7-4BF3-A736-C8EFC33BBED5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2:03.487" v="1079" actId="1076"/>
          <ac:graphicFrameMkLst>
            <pc:docMk/>
            <pc:sldMk cId="1717787814" sldId="290"/>
            <ac:graphicFrameMk id="48" creationId="{03B060C4-5DF2-4B54-9DBA-71E2941DF3F5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2:15.536" v="1083" actId="1076"/>
          <ac:graphicFrameMkLst>
            <pc:docMk/>
            <pc:sldMk cId="1717787814" sldId="290"/>
            <ac:graphicFrameMk id="49" creationId="{0D5A9757-9C1B-474A-BEE7-54019A43B821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2:37.947" v="1088" actId="1076"/>
          <ac:graphicFrameMkLst>
            <pc:docMk/>
            <pc:sldMk cId="1717787814" sldId="290"/>
            <ac:graphicFrameMk id="50" creationId="{4414BD80-19E0-4C41-B264-5BB4A2463B1B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2:48.494" v="1092" actId="1076"/>
          <ac:graphicFrameMkLst>
            <pc:docMk/>
            <pc:sldMk cId="1717787814" sldId="290"/>
            <ac:graphicFrameMk id="51" creationId="{E51E4620-87C6-413F-B15E-A0F71B5F629A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3:54.381" v="1124" actId="1037"/>
          <ac:graphicFrameMkLst>
            <pc:docMk/>
            <pc:sldMk cId="1717787814" sldId="290"/>
            <ac:graphicFrameMk id="52" creationId="{947A6FFC-3612-4E0B-A882-DCC00F6D0CFD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3:54.381" v="1124" actId="1037"/>
          <ac:graphicFrameMkLst>
            <pc:docMk/>
            <pc:sldMk cId="1717787814" sldId="290"/>
            <ac:graphicFrameMk id="53" creationId="{EA4E5C14-79CC-4AC0-AE34-A0AFBF991654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43:54.381" v="1124" actId="1037"/>
          <ac:graphicFrameMkLst>
            <pc:docMk/>
            <pc:sldMk cId="1717787814" sldId="290"/>
            <ac:graphicFrameMk id="54" creationId="{65C200B4-2017-4296-9A51-D3A52217D5D0}"/>
          </ac:graphicFrameMkLst>
        </pc:graphicFrameChg>
      </pc:sldChg>
      <pc:sldChg chg="modSp ord">
        <pc:chgData name="Danny Young" userId="cb0f4ce2-eb4f-479e-8e8f-3beb257e632f" providerId="ADAL" clId="{014A2EDB-8359-45B1-9FA9-CDE6B0C5A71C}" dt="2023-02-22T06:44:33.072" v="1127" actId="1076"/>
        <pc:sldMkLst>
          <pc:docMk/>
          <pc:sldMk cId="3346012417" sldId="291"/>
        </pc:sldMkLst>
        <pc:spChg chg="mod">
          <ac:chgData name="Danny Young" userId="cb0f4ce2-eb4f-479e-8e8f-3beb257e632f" providerId="ADAL" clId="{014A2EDB-8359-45B1-9FA9-CDE6B0C5A71C}" dt="2023-02-22T06:44:33.072" v="1127" actId="1076"/>
          <ac:spMkLst>
            <pc:docMk/>
            <pc:sldMk cId="3346012417" sldId="291"/>
            <ac:spMk id="9" creationId="{72CAC992-E6EF-4037-9815-942D2163D693}"/>
          </ac:spMkLst>
        </pc:spChg>
        <pc:graphicFrameChg chg="mod">
          <ac:chgData name="Danny Young" userId="cb0f4ce2-eb4f-479e-8e8f-3beb257e632f" providerId="ADAL" clId="{014A2EDB-8359-45B1-9FA9-CDE6B0C5A71C}" dt="2023-02-22T06:44:29.578" v="1126" actId="1076"/>
          <ac:graphicFrameMkLst>
            <pc:docMk/>
            <pc:sldMk cId="3346012417" sldId="291"/>
            <ac:graphicFrameMk id="4" creationId="{71FCCC34-98AA-408D-981E-B216C3DADA0F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29.578" v="1126" actId="1076"/>
          <ac:graphicFrameMkLst>
            <pc:docMk/>
            <pc:sldMk cId="3346012417" sldId="291"/>
            <ac:graphicFrameMk id="6" creationId="{266C1719-CE14-4FA5-8BCF-9B6CF59A9CDA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29.578" v="1126" actId="1076"/>
          <ac:graphicFrameMkLst>
            <pc:docMk/>
            <pc:sldMk cId="3346012417" sldId="291"/>
            <ac:graphicFrameMk id="8" creationId="{B110AE3B-D9F0-4DB6-96CA-A1ABA7C56F35}"/>
          </ac:graphicFrameMkLst>
        </pc:graphicFrameChg>
        <pc:graphicFrameChg chg="mod">
          <ac:chgData name="Danny Young" userId="cb0f4ce2-eb4f-479e-8e8f-3beb257e632f" providerId="ADAL" clId="{014A2EDB-8359-45B1-9FA9-CDE6B0C5A71C}" dt="2023-02-22T06:44:29.578" v="1126" actId="1076"/>
          <ac:graphicFrameMkLst>
            <pc:docMk/>
            <pc:sldMk cId="3346012417" sldId="291"/>
            <ac:graphicFrameMk id="11" creationId="{3612A554-9DCE-448B-AB9E-0226DD99A1BC}"/>
          </ac:graphicFrameMkLst>
        </pc:graphicFrameChg>
      </pc:sldChg>
      <pc:sldChg chg="addSp delSp modSp add">
        <pc:chgData name="Danny Young" userId="cb0f4ce2-eb4f-479e-8e8f-3beb257e632f" providerId="ADAL" clId="{014A2EDB-8359-45B1-9FA9-CDE6B0C5A71C}" dt="2023-02-22T06:12:03.759" v="160" actId="1076"/>
        <pc:sldMkLst>
          <pc:docMk/>
          <pc:sldMk cId="2779112132" sldId="292"/>
        </pc:sldMkLst>
        <pc:spChg chg="del">
          <ac:chgData name="Danny Young" userId="cb0f4ce2-eb4f-479e-8e8f-3beb257e632f" providerId="ADAL" clId="{014A2EDB-8359-45B1-9FA9-CDE6B0C5A71C}" dt="2023-02-22T06:11:36.406" v="153" actId="478"/>
          <ac:spMkLst>
            <pc:docMk/>
            <pc:sldMk cId="2779112132" sldId="292"/>
            <ac:spMk id="2" creationId="{1792825D-DF10-49C1-A84B-95296AB2ED07}"/>
          </ac:spMkLst>
        </pc:spChg>
        <pc:spChg chg="mod">
          <ac:chgData name="Danny Young" userId="cb0f4ce2-eb4f-479e-8e8f-3beb257e632f" providerId="ADAL" clId="{014A2EDB-8359-45B1-9FA9-CDE6B0C5A71C}" dt="2023-02-22T06:11:52.295" v="157" actId="14100"/>
          <ac:spMkLst>
            <pc:docMk/>
            <pc:sldMk cId="2779112132" sldId="292"/>
            <ac:spMk id="3" creationId="{143E1D47-5199-48D6-B27E-4A30B47AF428}"/>
          </ac:spMkLst>
        </pc:spChg>
        <pc:graphicFrameChg chg="add mod">
          <ac:chgData name="Danny Young" userId="cb0f4ce2-eb4f-479e-8e8f-3beb257e632f" providerId="ADAL" clId="{014A2EDB-8359-45B1-9FA9-CDE6B0C5A71C}" dt="2023-02-22T06:11:56.638" v="158" actId="1076"/>
          <ac:graphicFrameMkLst>
            <pc:docMk/>
            <pc:sldMk cId="2779112132" sldId="292"/>
            <ac:graphicFrameMk id="4" creationId="{DB37B3C8-91FC-45C3-9395-4C1C38EB32DB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11:59.452" v="159" actId="1076"/>
          <ac:graphicFrameMkLst>
            <pc:docMk/>
            <pc:sldMk cId="2779112132" sldId="292"/>
            <ac:graphicFrameMk id="5" creationId="{8159BA24-0605-498B-8F6C-A3F353DE729C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12:03.759" v="160" actId="1076"/>
          <ac:graphicFrameMkLst>
            <pc:docMk/>
            <pc:sldMk cId="2779112132" sldId="292"/>
            <ac:graphicFrameMk id="6" creationId="{0D6A7C8B-3926-4461-9C51-E0A5D713DB69}"/>
          </ac:graphicFrameMkLst>
        </pc:graphicFrameChg>
      </pc:sldChg>
      <pc:sldChg chg="add del">
        <pc:chgData name="Danny Young" userId="cb0f4ce2-eb4f-479e-8e8f-3beb257e632f" providerId="ADAL" clId="{014A2EDB-8359-45B1-9FA9-CDE6B0C5A71C}" dt="2023-02-22T06:19:21.545" v="255"/>
        <pc:sldMkLst>
          <pc:docMk/>
          <pc:sldMk cId="2017891204" sldId="293"/>
        </pc:sldMkLst>
      </pc:sldChg>
      <pc:sldChg chg="addSp delSp modSp add ord delAnim modAnim">
        <pc:chgData name="Danny Young" userId="cb0f4ce2-eb4f-479e-8e8f-3beb257e632f" providerId="ADAL" clId="{014A2EDB-8359-45B1-9FA9-CDE6B0C5A71C}" dt="2023-02-22T06:23:30.783" v="450"/>
        <pc:sldMkLst>
          <pc:docMk/>
          <pc:sldMk cId="2556320525" sldId="293"/>
        </pc:sldMkLst>
        <pc:spChg chg="del mod">
          <ac:chgData name="Danny Young" userId="cb0f4ce2-eb4f-479e-8e8f-3beb257e632f" providerId="ADAL" clId="{014A2EDB-8359-45B1-9FA9-CDE6B0C5A71C}" dt="2023-02-22T06:22:07.753" v="300"/>
          <ac:spMkLst>
            <pc:docMk/>
            <pc:sldMk cId="2556320525" sldId="293"/>
            <ac:spMk id="17" creationId="{682DB85D-CCFC-4323-9F74-4D2450C61AC0}"/>
          </ac:spMkLst>
        </pc:spChg>
        <pc:spChg chg="del mod">
          <ac:chgData name="Danny Young" userId="cb0f4ce2-eb4f-479e-8e8f-3beb257e632f" providerId="ADAL" clId="{014A2EDB-8359-45B1-9FA9-CDE6B0C5A71C}" dt="2023-02-22T06:22:07.753" v="300"/>
          <ac:spMkLst>
            <pc:docMk/>
            <pc:sldMk cId="2556320525" sldId="293"/>
            <ac:spMk id="18" creationId="{0B157453-B24D-48B1-85C7-AA0BBB6357B4}"/>
          </ac:spMkLst>
        </pc:spChg>
        <pc:spChg chg="del">
          <ac:chgData name="Danny Young" userId="cb0f4ce2-eb4f-479e-8e8f-3beb257e632f" providerId="ADAL" clId="{014A2EDB-8359-45B1-9FA9-CDE6B0C5A71C}" dt="2023-02-22T06:19:28.909" v="257" actId="478"/>
          <ac:spMkLst>
            <pc:docMk/>
            <pc:sldMk cId="2556320525" sldId="293"/>
            <ac:spMk id="22" creationId="{542219C5-2682-4D3B-840B-7D1D4D49656C}"/>
          </ac:spMkLst>
        </pc:spChg>
        <pc:spChg chg="del">
          <ac:chgData name="Danny Young" userId="cb0f4ce2-eb4f-479e-8e8f-3beb257e632f" providerId="ADAL" clId="{014A2EDB-8359-45B1-9FA9-CDE6B0C5A71C}" dt="2023-02-22T06:19:28.909" v="257" actId="478"/>
          <ac:spMkLst>
            <pc:docMk/>
            <pc:sldMk cId="2556320525" sldId="293"/>
            <ac:spMk id="23" creationId="{B1BC26D5-B854-4C0F-8F36-AA3C0F02F659}"/>
          </ac:spMkLst>
        </pc:spChg>
        <pc:spChg chg="del mod">
          <ac:chgData name="Danny Young" userId="cb0f4ce2-eb4f-479e-8e8f-3beb257e632f" providerId="ADAL" clId="{014A2EDB-8359-45B1-9FA9-CDE6B0C5A71C}" dt="2023-02-22T06:22:07.753" v="300"/>
          <ac:spMkLst>
            <pc:docMk/>
            <pc:sldMk cId="2556320525" sldId="293"/>
            <ac:spMk id="31" creationId="{B1E5FE01-4054-420D-96F3-73B494B13045}"/>
          </ac:spMkLst>
        </pc:spChg>
        <pc:spChg chg="add mod">
          <ac:chgData name="Danny Young" userId="cb0f4ce2-eb4f-479e-8e8f-3beb257e632f" providerId="ADAL" clId="{014A2EDB-8359-45B1-9FA9-CDE6B0C5A71C}" dt="2023-02-22T06:19:48.293" v="260" actId="1076"/>
          <ac:spMkLst>
            <pc:docMk/>
            <pc:sldMk cId="2556320525" sldId="293"/>
            <ac:spMk id="39" creationId="{269DAF1A-BBF3-4AA3-AB14-2379FFBDFEDC}"/>
          </ac:spMkLst>
        </pc:spChg>
        <pc:spChg chg="add mod">
          <ac:chgData name="Danny Young" userId="cb0f4ce2-eb4f-479e-8e8f-3beb257e632f" providerId="ADAL" clId="{014A2EDB-8359-45B1-9FA9-CDE6B0C5A71C}" dt="2023-02-22T06:20:32.294" v="277" actId="20577"/>
          <ac:spMkLst>
            <pc:docMk/>
            <pc:sldMk cId="2556320525" sldId="293"/>
            <ac:spMk id="41" creationId="{3FDEEF78-DDA6-49A7-8AE7-6743F31F1834}"/>
          </ac:spMkLst>
        </pc:spChg>
        <pc:spChg chg="add">
          <ac:chgData name="Danny Young" userId="cb0f4ce2-eb4f-479e-8e8f-3beb257e632f" providerId="ADAL" clId="{014A2EDB-8359-45B1-9FA9-CDE6B0C5A71C}" dt="2023-02-22T06:22:08.253" v="301"/>
          <ac:spMkLst>
            <pc:docMk/>
            <pc:sldMk cId="2556320525" sldId="293"/>
            <ac:spMk id="49" creationId="{A5992507-9A32-468E-B887-3262F30CEAFC}"/>
          </ac:spMkLst>
        </pc:spChg>
        <pc:spChg chg="add mod">
          <ac:chgData name="Danny Young" userId="cb0f4ce2-eb4f-479e-8e8f-3beb257e632f" providerId="ADAL" clId="{014A2EDB-8359-45B1-9FA9-CDE6B0C5A71C}" dt="2023-02-22T06:22:58.429" v="444" actId="20577"/>
          <ac:spMkLst>
            <pc:docMk/>
            <pc:sldMk cId="2556320525" sldId="293"/>
            <ac:spMk id="50" creationId="{FBB9619D-9660-452C-A5FA-DA33E201C43E}"/>
          </ac:spMkLst>
        </pc:spChg>
        <pc:spChg chg="add del">
          <ac:chgData name="Danny Young" userId="cb0f4ce2-eb4f-479e-8e8f-3beb257e632f" providerId="ADAL" clId="{014A2EDB-8359-45B1-9FA9-CDE6B0C5A71C}" dt="2023-02-22T06:23:07.482" v="447" actId="478"/>
          <ac:spMkLst>
            <pc:docMk/>
            <pc:sldMk cId="2556320525" sldId="293"/>
            <ac:spMk id="52" creationId="{798652BF-1EF2-4F5F-A48A-054768FBF707}"/>
          </ac:spMkLst>
        </pc:sp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14" creationId="{2C49AD72-4156-4475-A827-6069F6B698BD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15" creationId="{E6AAB6A4-25AE-4881-B15B-120DC3CF73B8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16" creationId="{1C7CCEED-4449-4E59-904F-26B0FEDBCFC8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19" creationId="{315D0933-3754-43E1-BC23-A350892FEC8F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0" creationId="{E8E2CEB7-5355-445F-9D4A-00CE138D8469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1" creationId="{6DDB4B7C-2149-4BA7-BCED-384D6FD30905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24" creationId="{26488E97-FBAB-4F6B-89CC-2F03D7539318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5" creationId="{F768CE88-E7EF-425F-8176-046C98A77191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6" creationId="{03D12511-2508-4BC1-A9DD-6C2D003A0B84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7" creationId="{231B3A69-CDF2-41F9-98AD-45A2C4773B38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8" creationId="{6AB61CD3-D386-47F5-A4B5-9AA23E73BECD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29" creationId="{7008A6E0-43F2-458C-9638-DF05F7C93A77}"/>
          </ac:graphicFrameMkLst>
        </pc:graphicFrameChg>
        <pc:graphicFrameChg chg="del">
          <ac:chgData name="Danny Young" userId="cb0f4ce2-eb4f-479e-8e8f-3beb257e632f" providerId="ADAL" clId="{014A2EDB-8359-45B1-9FA9-CDE6B0C5A71C}" dt="2023-02-22T06:19:28.909" v="257" actId="478"/>
          <ac:graphicFrameMkLst>
            <pc:docMk/>
            <pc:sldMk cId="2556320525" sldId="293"/>
            <ac:graphicFrameMk id="30" creationId="{0AFD2C91-D8B9-44A8-A91A-A762A768BA3C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32" creationId="{C3EE27A7-9BDB-4B83-B5F9-9AE1BAA0CF1C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33" creationId="{9ED1CDEA-F256-45F3-B02B-A9AEC2833D5D}"/>
          </ac:graphicFrameMkLst>
        </pc:graphicFrameChg>
        <pc:graphicFrameChg chg="del mod">
          <ac:chgData name="Danny Young" userId="cb0f4ce2-eb4f-479e-8e8f-3beb257e632f" providerId="ADAL" clId="{014A2EDB-8359-45B1-9FA9-CDE6B0C5A71C}" dt="2023-02-22T06:22:07.753" v="300"/>
          <ac:graphicFrameMkLst>
            <pc:docMk/>
            <pc:sldMk cId="2556320525" sldId="293"/>
            <ac:graphicFrameMk id="34" creationId="{2E32F3FF-2F9B-448F-A231-57718CAC02CC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0:04.464" v="267"/>
          <ac:graphicFrameMkLst>
            <pc:docMk/>
            <pc:sldMk cId="2556320525" sldId="293"/>
            <ac:graphicFrameMk id="36" creationId="{7E3D0EB4-5708-414E-B1F0-A1B9C2702CAB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19:57.347" v="264" actId="1038"/>
          <ac:graphicFrameMkLst>
            <pc:docMk/>
            <pc:sldMk cId="2556320525" sldId="293"/>
            <ac:graphicFrameMk id="37" creationId="{87E4CF46-4D81-4A48-B35C-3974687BB1EB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19:48.293" v="260" actId="1076"/>
          <ac:graphicFrameMkLst>
            <pc:docMk/>
            <pc:sldMk cId="2556320525" sldId="293"/>
            <ac:graphicFrameMk id="38" creationId="{3FF08318-D885-4BB6-9D75-6C6729BAC422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0:19.469" v="271" actId="1076"/>
          <ac:graphicFrameMkLst>
            <pc:docMk/>
            <pc:sldMk cId="2556320525" sldId="293"/>
            <ac:graphicFrameMk id="40" creationId="{D05274D6-4831-4DC7-B08D-E01AE5C1E7C5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1:15.605" v="288" actId="1076"/>
          <ac:graphicFrameMkLst>
            <pc:docMk/>
            <pc:sldMk cId="2556320525" sldId="293"/>
            <ac:graphicFrameMk id="42" creationId="{FD093F45-4897-4E80-986A-6C51DFA2B35C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1:15.605" v="288" actId="1076"/>
          <ac:graphicFrameMkLst>
            <pc:docMk/>
            <pc:sldMk cId="2556320525" sldId="293"/>
            <ac:graphicFrameMk id="43" creationId="{4285587B-48A9-46E3-82D9-96EAF184FEBB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1:39.770" v="295" actId="1076"/>
          <ac:graphicFrameMkLst>
            <pc:docMk/>
            <pc:sldMk cId="2556320525" sldId="293"/>
            <ac:graphicFrameMk id="44" creationId="{537F802A-1C1D-42EB-915D-3335BC16DCBC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1:52.105" v="299" actId="1076"/>
          <ac:graphicFrameMkLst>
            <pc:docMk/>
            <pc:sldMk cId="2556320525" sldId="293"/>
            <ac:graphicFrameMk id="45" creationId="{051A71A6-B834-4093-B173-1DADDE340EBB}"/>
          </ac:graphicFrameMkLst>
        </pc:graphicFrameChg>
        <pc:graphicFrameChg chg="add">
          <ac:chgData name="Danny Young" userId="cb0f4ce2-eb4f-479e-8e8f-3beb257e632f" providerId="ADAL" clId="{014A2EDB-8359-45B1-9FA9-CDE6B0C5A71C}" dt="2023-02-22T06:22:08.253" v="301"/>
          <ac:graphicFrameMkLst>
            <pc:docMk/>
            <pc:sldMk cId="2556320525" sldId="293"/>
            <ac:graphicFrameMk id="46" creationId="{6927DBC8-1EF9-4329-9DDC-7A23115C177B}"/>
          </ac:graphicFrameMkLst>
        </pc:graphicFrameChg>
        <pc:graphicFrameChg chg="add">
          <ac:chgData name="Danny Young" userId="cb0f4ce2-eb4f-479e-8e8f-3beb257e632f" providerId="ADAL" clId="{014A2EDB-8359-45B1-9FA9-CDE6B0C5A71C}" dt="2023-02-22T06:22:08.253" v="301"/>
          <ac:graphicFrameMkLst>
            <pc:docMk/>
            <pc:sldMk cId="2556320525" sldId="293"/>
            <ac:graphicFrameMk id="47" creationId="{51087F16-DD6C-48FF-8B1A-F007588AFA12}"/>
          </ac:graphicFrameMkLst>
        </pc:graphicFrameChg>
        <pc:graphicFrameChg chg="add">
          <ac:chgData name="Danny Young" userId="cb0f4ce2-eb4f-479e-8e8f-3beb257e632f" providerId="ADAL" clId="{014A2EDB-8359-45B1-9FA9-CDE6B0C5A71C}" dt="2023-02-22T06:22:08.253" v="301"/>
          <ac:graphicFrameMkLst>
            <pc:docMk/>
            <pc:sldMk cId="2556320525" sldId="293"/>
            <ac:graphicFrameMk id="48" creationId="{15F3107D-3C3B-42A5-96DC-FF796CB83045}"/>
          </ac:graphicFrameMkLst>
        </pc:graphicFrameChg>
        <pc:graphicFrameChg chg="add">
          <ac:chgData name="Danny Young" userId="cb0f4ce2-eb4f-479e-8e8f-3beb257e632f" providerId="ADAL" clId="{014A2EDB-8359-45B1-9FA9-CDE6B0C5A71C}" dt="2023-02-22T06:22:08.253" v="301"/>
          <ac:graphicFrameMkLst>
            <pc:docMk/>
            <pc:sldMk cId="2556320525" sldId="293"/>
            <ac:graphicFrameMk id="51" creationId="{7D6E541B-7180-44B5-AAA1-CE8BEA979286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3:04.022" v="446" actId="14100"/>
          <ac:graphicFrameMkLst>
            <pc:docMk/>
            <pc:sldMk cId="2556320525" sldId="293"/>
            <ac:graphicFrameMk id="53" creationId="{F9356D58-0D54-4E8E-8E80-CF678FDA5461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3:10.715" v="448" actId="1076"/>
          <ac:graphicFrameMkLst>
            <pc:docMk/>
            <pc:sldMk cId="2556320525" sldId="293"/>
            <ac:graphicFrameMk id="54" creationId="{3617CDB1-4F24-49CE-9B24-51E502B63411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23:13.951" v="449" actId="1076"/>
          <ac:graphicFrameMkLst>
            <pc:docMk/>
            <pc:sldMk cId="2556320525" sldId="293"/>
            <ac:graphicFrameMk id="55" creationId="{897C840C-9D21-483A-BD04-B9C36EF6850D}"/>
          </ac:graphicFrameMkLst>
        </pc:graphicFrameChg>
      </pc:sldChg>
      <pc:sldChg chg="modSp add ord">
        <pc:chgData name="Danny Young" userId="cb0f4ce2-eb4f-479e-8e8f-3beb257e632f" providerId="ADAL" clId="{014A2EDB-8359-45B1-9FA9-CDE6B0C5A71C}" dt="2023-02-22T06:47:24.438" v="1149"/>
        <pc:sldMkLst>
          <pc:docMk/>
          <pc:sldMk cId="3944309234" sldId="294"/>
        </pc:sldMkLst>
        <pc:graphicFrameChg chg="mod">
          <ac:chgData name="Danny Young" userId="cb0f4ce2-eb4f-479e-8e8f-3beb257e632f" providerId="ADAL" clId="{014A2EDB-8359-45B1-9FA9-CDE6B0C5A71C}" dt="2023-02-22T06:44:05.194" v="1125" actId="1076"/>
          <ac:graphicFrameMkLst>
            <pc:docMk/>
            <pc:sldMk cId="3944309234" sldId="294"/>
            <ac:graphicFrameMk id="11" creationId="{081BE7FF-44E7-44FF-B742-A83F80308645}"/>
          </ac:graphicFrameMkLst>
        </pc:graphicFrameChg>
      </pc:sldChg>
      <pc:sldChg chg="addSp delSp modSp add modAnim">
        <pc:chgData name="Danny Young" userId="cb0f4ce2-eb4f-479e-8e8f-3beb257e632f" providerId="ADAL" clId="{014A2EDB-8359-45B1-9FA9-CDE6B0C5A71C}" dt="2023-02-22T06:52:28.745" v="1443" actId="1076"/>
        <pc:sldMkLst>
          <pc:docMk/>
          <pc:sldMk cId="3750587086" sldId="295"/>
        </pc:sldMkLst>
        <pc:spChg chg="del">
          <ac:chgData name="Danny Young" userId="cb0f4ce2-eb4f-479e-8e8f-3beb257e632f" providerId="ADAL" clId="{014A2EDB-8359-45B1-9FA9-CDE6B0C5A71C}" dt="2023-02-22T06:47:47.788" v="1153" actId="478"/>
          <ac:spMkLst>
            <pc:docMk/>
            <pc:sldMk cId="3750587086" sldId="295"/>
            <ac:spMk id="2" creationId="{83D978D1-4F58-48A5-8CD7-47C192ED00B4}"/>
          </ac:spMkLst>
        </pc:spChg>
        <pc:spChg chg="del">
          <ac:chgData name="Danny Young" userId="cb0f4ce2-eb4f-479e-8e8f-3beb257e632f" providerId="ADAL" clId="{014A2EDB-8359-45B1-9FA9-CDE6B0C5A71C}" dt="2023-02-22T06:47:47.788" v="1153" actId="478"/>
          <ac:spMkLst>
            <pc:docMk/>
            <pc:sldMk cId="3750587086" sldId="295"/>
            <ac:spMk id="3" creationId="{74421BDB-EDDA-4C50-966C-EDF55176B857}"/>
          </ac:spMkLst>
        </pc:spChg>
        <pc:spChg chg="add mod">
          <ac:chgData name="Danny Young" userId="cb0f4ce2-eb4f-479e-8e8f-3beb257e632f" providerId="ADAL" clId="{014A2EDB-8359-45B1-9FA9-CDE6B0C5A71C}" dt="2023-02-22T06:50:38.262" v="1308" actId="1076"/>
          <ac:spMkLst>
            <pc:docMk/>
            <pc:sldMk cId="3750587086" sldId="295"/>
            <ac:spMk id="9" creationId="{5D607F67-7105-4165-8613-ACB51FCD0B1F}"/>
          </ac:spMkLst>
        </pc:spChg>
        <pc:spChg chg="add mod">
          <ac:chgData name="Danny Young" userId="cb0f4ce2-eb4f-479e-8e8f-3beb257e632f" providerId="ADAL" clId="{014A2EDB-8359-45B1-9FA9-CDE6B0C5A71C}" dt="2023-02-22T06:52:28.745" v="1443" actId="1076"/>
          <ac:spMkLst>
            <pc:docMk/>
            <pc:sldMk cId="3750587086" sldId="295"/>
            <ac:spMk id="19" creationId="{B6896043-BAA9-4BCB-8A0A-59BCA0B67709}"/>
          </ac:spMkLst>
        </pc:spChg>
        <pc:graphicFrameChg chg="add mod">
          <ac:chgData name="Danny Young" userId="cb0f4ce2-eb4f-479e-8e8f-3beb257e632f" providerId="ADAL" clId="{014A2EDB-8359-45B1-9FA9-CDE6B0C5A71C}" dt="2023-02-22T06:47:51.629" v="1154" actId="14100"/>
          <ac:graphicFrameMkLst>
            <pc:docMk/>
            <pc:sldMk cId="3750587086" sldId="295"/>
            <ac:graphicFrameMk id="4" creationId="{3EF296B2-5C38-4694-9C8C-FF94D0BE1CFD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50:26.485" v="1305"/>
          <ac:graphicFrameMkLst>
            <pc:docMk/>
            <pc:sldMk cId="3750587086" sldId="295"/>
            <ac:graphicFrameMk id="5" creationId="{20494ED7-C8EC-49FC-B479-874FDB2C4BBE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50:26.485" v="1305"/>
          <ac:graphicFrameMkLst>
            <pc:docMk/>
            <pc:sldMk cId="3750587086" sldId="295"/>
            <ac:graphicFrameMk id="6" creationId="{F9A097BD-7C7E-47D2-B285-8EC3882C82AD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50:26.485" v="1305"/>
          <ac:graphicFrameMkLst>
            <pc:docMk/>
            <pc:sldMk cId="3750587086" sldId="295"/>
            <ac:graphicFrameMk id="7" creationId="{6A984AA8-014D-4DE6-A3CA-B3D1A95A321B}"/>
          </ac:graphicFrameMkLst>
        </pc:graphicFrameChg>
        <pc:graphicFrameChg chg="add del mod">
          <ac:chgData name="Danny Young" userId="cb0f4ce2-eb4f-479e-8e8f-3beb257e632f" providerId="ADAL" clId="{014A2EDB-8359-45B1-9FA9-CDE6B0C5A71C}" dt="2023-02-22T06:50:26.485" v="1305"/>
          <ac:graphicFrameMkLst>
            <pc:docMk/>
            <pc:sldMk cId="3750587086" sldId="295"/>
            <ac:graphicFrameMk id="8" creationId="{2EA01806-FB69-44D5-82BE-DFA824D33341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0:41.687" v="1309" actId="1076"/>
          <ac:graphicFrameMkLst>
            <pc:docMk/>
            <pc:sldMk cId="3750587086" sldId="295"/>
            <ac:graphicFrameMk id="10" creationId="{38F04506-E419-437A-82F5-9C4763A07EDC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0:41.687" v="1309" actId="1076"/>
          <ac:graphicFrameMkLst>
            <pc:docMk/>
            <pc:sldMk cId="3750587086" sldId="295"/>
            <ac:graphicFrameMk id="11" creationId="{3F2FDA57-FC94-4099-BDE1-F42DB0FC8DE4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0:41.687" v="1309" actId="1076"/>
          <ac:graphicFrameMkLst>
            <pc:docMk/>
            <pc:sldMk cId="3750587086" sldId="295"/>
            <ac:graphicFrameMk id="12" creationId="{A7E91F43-7B01-401B-A3DC-4B4919508452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0:41.687" v="1309" actId="1076"/>
          <ac:graphicFrameMkLst>
            <pc:docMk/>
            <pc:sldMk cId="3750587086" sldId="295"/>
            <ac:graphicFrameMk id="13" creationId="{6E6EF85A-087C-4E80-8163-C329A81809C9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1:03.122" v="1315" actId="1076"/>
          <ac:graphicFrameMkLst>
            <pc:docMk/>
            <pc:sldMk cId="3750587086" sldId="295"/>
            <ac:graphicFrameMk id="14" creationId="{538BFE5E-2D71-46D4-BD00-A74AAC65639E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1:15.725" v="1322" actId="1076"/>
          <ac:graphicFrameMkLst>
            <pc:docMk/>
            <pc:sldMk cId="3750587086" sldId="295"/>
            <ac:graphicFrameMk id="15" creationId="{98B8EF8C-DB46-4B46-AE48-98858AD63BC5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1:33.459" v="1329" actId="1076"/>
          <ac:graphicFrameMkLst>
            <pc:docMk/>
            <pc:sldMk cId="3750587086" sldId="295"/>
            <ac:graphicFrameMk id="16" creationId="{22E7ED9B-AE95-4C2E-AEEE-D5A0EEBDD0F1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1:43.482" v="1334" actId="1076"/>
          <ac:graphicFrameMkLst>
            <pc:docMk/>
            <pc:sldMk cId="3750587086" sldId="295"/>
            <ac:graphicFrameMk id="17" creationId="{242FDF72-00A2-44E0-8252-9B8ED751EAA2}"/>
          </ac:graphicFrameMkLst>
        </pc:graphicFrameChg>
        <pc:graphicFrameChg chg="add mod">
          <ac:chgData name="Danny Young" userId="cb0f4ce2-eb4f-479e-8e8f-3beb257e632f" providerId="ADAL" clId="{014A2EDB-8359-45B1-9FA9-CDE6B0C5A71C}" dt="2023-02-22T06:51:49.567" v="1338" actId="1076"/>
          <ac:graphicFrameMkLst>
            <pc:docMk/>
            <pc:sldMk cId="3750587086" sldId="295"/>
            <ac:graphicFrameMk id="18" creationId="{8FC02811-2A7A-4058-BF76-031A645CA5E9}"/>
          </ac:graphicFrameMkLst>
        </pc:graphicFrameChg>
      </pc:sldChg>
      <pc:sldChg chg="addSp add">
        <pc:chgData name="Danny Young" userId="cb0f4ce2-eb4f-479e-8e8f-3beb257e632f" providerId="ADAL" clId="{014A2EDB-8359-45B1-9FA9-CDE6B0C5A71C}" dt="2023-03-07T22:30:24.723" v="1446"/>
        <pc:sldMkLst>
          <pc:docMk/>
          <pc:sldMk cId="3534067198" sldId="296"/>
        </pc:sldMkLst>
        <pc:inkChg chg="add">
          <ac:chgData name="Danny Young" userId="cb0f4ce2-eb4f-479e-8e8f-3beb257e632f" providerId="ADAL" clId="{014A2EDB-8359-45B1-9FA9-CDE6B0C5A71C}" dt="2023-03-07T22:30:24.723" v="1446"/>
          <ac:inkMkLst>
            <pc:docMk/>
            <pc:sldMk cId="3534067198" sldId="296"/>
            <ac:inkMk id="4" creationId="{1DC8E064-141F-4153-9E29-203F75FDCAE9}"/>
          </ac:inkMkLst>
        </pc:inkChg>
      </pc:sldChg>
      <pc:sldChg chg="addSp add">
        <pc:chgData name="Danny Young" userId="cb0f4ce2-eb4f-479e-8e8f-3beb257e632f" providerId="ADAL" clId="{014A2EDB-8359-45B1-9FA9-CDE6B0C5A71C}" dt="2023-03-07T22:30:24.723" v="1446"/>
        <pc:sldMkLst>
          <pc:docMk/>
          <pc:sldMk cId="485510074" sldId="297"/>
        </pc:sldMkLst>
        <pc:inkChg chg="add">
          <ac:chgData name="Danny Young" userId="cb0f4ce2-eb4f-479e-8e8f-3beb257e632f" providerId="ADAL" clId="{014A2EDB-8359-45B1-9FA9-CDE6B0C5A71C}" dt="2023-03-07T22:30:24.723" v="1446"/>
          <ac:inkMkLst>
            <pc:docMk/>
            <pc:sldMk cId="485510074" sldId="297"/>
            <ac:inkMk id="4" creationId="{488ADE51-74D5-477A-9093-78D581905797}"/>
          </ac:inkMkLst>
        </pc:inkChg>
      </pc:sldChg>
      <pc:sldChg chg="addSp add">
        <pc:chgData name="Danny Young" userId="cb0f4ce2-eb4f-479e-8e8f-3beb257e632f" providerId="ADAL" clId="{014A2EDB-8359-45B1-9FA9-CDE6B0C5A71C}" dt="2023-03-07T22:54:50.035" v="1451"/>
        <pc:sldMkLst>
          <pc:docMk/>
          <pc:sldMk cId="2586424572" sldId="298"/>
        </pc:sldMkLst>
        <pc:inkChg chg="add">
          <ac:chgData name="Danny Young" userId="cb0f4ce2-eb4f-479e-8e8f-3beb257e632f" providerId="ADAL" clId="{014A2EDB-8359-45B1-9FA9-CDE6B0C5A71C}" dt="2023-03-07T22:54:50.035" v="1451"/>
          <ac:inkMkLst>
            <pc:docMk/>
            <pc:sldMk cId="2586424572" sldId="298"/>
            <ac:inkMk id="4" creationId="{B10D0267-A4FC-4625-A51A-11C0CF20F707}"/>
          </ac:inkMkLst>
        </pc:inkChg>
      </pc:sldChg>
      <pc:sldChg chg="addSp add">
        <pc:chgData name="Danny Young" userId="cb0f4ce2-eb4f-479e-8e8f-3beb257e632f" providerId="ADAL" clId="{014A2EDB-8359-45B1-9FA9-CDE6B0C5A71C}" dt="2023-03-07T22:54:50.035" v="1451"/>
        <pc:sldMkLst>
          <pc:docMk/>
          <pc:sldMk cId="3581125082" sldId="299"/>
        </pc:sldMkLst>
        <pc:inkChg chg="add">
          <ac:chgData name="Danny Young" userId="cb0f4ce2-eb4f-479e-8e8f-3beb257e632f" providerId="ADAL" clId="{014A2EDB-8359-45B1-9FA9-CDE6B0C5A71C}" dt="2023-03-07T22:54:50.035" v="1451"/>
          <ac:inkMkLst>
            <pc:docMk/>
            <pc:sldMk cId="3581125082" sldId="299"/>
            <ac:inkMk id="4" creationId="{12F0E89F-A5BC-4F11-BEFC-6B4BD2EB806F}"/>
          </ac:inkMkLst>
        </pc:inkChg>
      </pc:sldChg>
      <pc:sldChg chg="addSp add">
        <pc:chgData name="Danny Young" userId="cb0f4ce2-eb4f-479e-8e8f-3beb257e632f" providerId="ADAL" clId="{014A2EDB-8359-45B1-9FA9-CDE6B0C5A71C}" dt="2023-03-07T22:54:50.035" v="1451"/>
        <pc:sldMkLst>
          <pc:docMk/>
          <pc:sldMk cId="420018191" sldId="300"/>
        </pc:sldMkLst>
        <pc:inkChg chg="add">
          <ac:chgData name="Danny Young" userId="cb0f4ce2-eb4f-479e-8e8f-3beb257e632f" providerId="ADAL" clId="{014A2EDB-8359-45B1-9FA9-CDE6B0C5A71C}" dt="2023-03-07T22:54:50.035" v="1451"/>
          <ac:inkMkLst>
            <pc:docMk/>
            <pc:sldMk cId="420018191" sldId="300"/>
            <ac:inkMk id="4" creationId="{49E2D63A-499F-4BB3-BC59-8F79C288DC40}"/>
          </ac:inkMkLst>
        </pc:inkChg>
      </pc:sldChg>
      <pc:sldChg chg="addSp add">
        <pc:chgData name="Danny Young" userId="cb0f4ce2-eb4f-479e-8e8f-3beb257e632f" providerId="ADAL" clId="{014A2EDB-8359-45B1-9FA9-CDE6B0C5A71C}" dt="2023-03-07T22:54:50.035" v="1451"/>
        <pc:sldMkLst>
          <pc:docMk/>
          <pc:sldMk cId="2858750294" sldId="301"/>
        </pc:sldMkLst>
        <pc:inkChg chg="add">
          <ac:chgData name="Danny Young" userId="cb0f4ce2-eb4f-479e-8e8f-3beb257e632f" providerId="ADAL" clId="{014A2EDB-8359-45B1-9FA9-CDE6B0C5A71C}" dt="2023-03-07T22:54:50.035" v="1451"/>
          <ac:inkMkLst>
            <pc:docMk/>
            <pc:sldMk cId="2858750294" sldId="301"/>
            <ac:inkMk id="4" creationId="{DDE3CCA5-B214-4433-ACAC-16C5AEB8B159}"/>
          </ac:inkMkLst>
        </pc:inkChg>
      </pc:sldChg>
      <pc:sldChg chg="addSp add">
        <pc:chgData name="Danny Young" userId="cb0f4ce2-eb4f-479e-8e8f-3beb257e632f" providerId="ADAL" clId="{014A2EDB-8359-45B1-9FA9-CDE6B0C5A71C}" dt="2023-03-07T23:02:27.776" v="1458"/>
        <pc:sldMkLst>
          <pc:docMk/>
          <pc:sldMk cId="777569302" sldId="302"/>
        </pc:sldMkLst>
        <pc:inkChg chg="add">
          <ac:chgData name="Danny Young" userId="cb0f4ce2-eb4f-479e-8e8f-3beb257e632f" providerId="ADAL" clId="{014A2EDB-8359-45B1-9FA9-CDE6B0C5A71C}" dt="2023-03-07T22:56:40.156" v="1453"/>
          <ac:inkMkLst>
            <pc:docMk/>
            <pc:sldMk cId="777569302" sldId="302"/>
            <ac:inkMk id="4" creationId="{579A01C8-B316-4EDE-928D-048608976E20}"/>
          </ac:inkMkLst>
        </pc:inkChg>
        <pc:inkChg chg="add">
          <ac:chgData name="Danny Young" userId="cb0f4ce2-eb4f-479e-8e8f-3beb257e632f" providerId="ADAL" clId="{014A2EDB-8359-45B1-9FA9-CDE6B0C5A71C}" dt="2023-03-07T23:02:27.776" v="1458"/>
          <ac:inkMkLst>
            <pc:docMk/>
            <pc:sldMk cId="777569302" sldId="302"/>
            <ac:inkMk id="5" creationId="{A38BD70C-8D62-416D-B4EF-EE9D2FE46AEA}"/>
          </ac:inkMkLst>
        </pc:inkChg>
      </pc:sldChg>
      <pc:sldChg chg="addSp add">
        <pc:chgData name="Danny Young" userId="cb0f4ce2-eb4f-479e-8e8f-3beb257e632f" providerId="ADAL" clId="{014A2EDB-8359-45B1-9FA9-CDE6B0C5A71C}" dt="2023-03-07T23:02:27.776" v="1458"/>
        <pc:sldMkLst>
          <pc:docMk/>
          <pc:sldMk cId="2803993394" sldId="303"/>
        </pc:sldMkLst>
        <pc:inkChg chg="add">
          <ac:chgData name="Danny Young" userId="cb0f4ce2-eb4f-479e-8e8f-3beb257e632f" providerId="ADAL" clId="{014A2EDB-8359-45B1-9FA9-CDE6B0C5A71C}" dt="2023-03-07T23:02:27.776" v="1458"/>
          <ac:inkMkLst>
            <pc:docMk/>
            <pc:sldMk cId="2803993394" sldId="303"/>
            <ac:inkMk id="4" creationId="{4342B458-C8F7-4B11-A492-1325DD440032}"/>
          </ac:inkMkLst>
        </pc:inkChg>
      </pc:sldChg>
      <pc:sldChg chg="addSp add">
        <pc:chgData name="Danny Young" userId="cb0f4ce2-eb4f-479e-8e8f-3beb257e632f" providerId="ADAL" clId="{014A2EDB-8359-45B1-9FA9-CDE6B0C5A71C}" dt="2023-03-07T23:02:27.776" v="1458"/>
        <pc:sldMkLst>
          <pc:docMk/>
          <pc:sldMk cId="1377536093" sldId="304"/>
        </pc:sldMkLst>
        <pc:inkChg chg="add">
          <ac:chgData name="Danny Young" userId="cb0f4ce2-eb4f-479e-8e8f-3beb257e632f" providerId="ADAL" clId="{014A2EDB-8359-45B1-9FA9-CDE6B0C5A71C}" dt="2023-03-07T23:02:27.776" v="1458"/>
          <ac:inkMkLst>
            <pc:docMk/>
            <pc:sldMk cId="1377536093" sldId="304"/>
            <ac:inkMk id="4" creationId="{EA6781A5-7F08-4B4D-83E1-AD593797C433}"/>
          </ac:inkMkLst>
        </pc:inkChg>
      </pc:sldChg>
      <pc:sldChg chg="add">
        <pc:chgData name="Danny Young" userId="cb0f4ce2-eb4f-479e-8e8f-3beb257e632f" providerId="ADAL" clId="{014A2EDB-8359-45B1-9FA9-CDE6B0C5A71C}" dt="2023-03-07T22:56:49.672" v="1456"/>
        <pc:sldMkLst>
          <pc:docMk/>
          <pc:sldMk cId="1474941336" sldId="305"/>
        </pc:sldMkLst>
      </pc:sldChg>
      <pc:sldChg chg="add">
        <pc:chgData name="Danny Young" userId="cb0f4ce2-eb4f-479e-8e8f-3beb257e632f" providerId="ADAL" clId="{014A2EDB-8359-45B1-9FA9-CDE6B0C5A71C}" dt="2023-03-07T22:56:49.718" v="1457"/>
        <pc:sldMkLst>
          <pc:docMk/>
          <pc:sldMk cId="2952138815" sldId="30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48.wmf"/><Relationship Id="rId16" Type="http://schemas.openxmlformats.org/officeDocument/2006/relationships/image" Target="../media/image161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6.wmf"/><Relationship Id="rId5" Type="http://schemas.openxmlformats.org/officeDocument/2006/relationships/image" Target="../media/image151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50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18" Type="http://schemas.openxmlformats.org/officeDocument/2006/relationships/image" Target="../media/image197.wmf"/><Relationship Id="rId3" Type="http://schemas.openxmlformats.org/officeDocument/2006/relationships/image" Target="../media/image182.wmf"/><Relationship Id="rId21" Type="http://schemas.openxmlformats.org/officeDocument/2006/relationships/image" Target="../media/image200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17" Type="http://schemas.openxmlformats.org/officeDocument/2006/relationships/image" Target="../media/image196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20" Type="http://schemas.openxmlformats.org/officeDocument/2006/relationships/image" Target="../media/image199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23" Type="http://schemas.openxmlformats.org/officeDocument/2006/relationships/image" Target="../media/image146.wmf"/><Relationship Id="rId10" Type="http://schemas.openxmlformats.org/officeDocument/2006/relationships/image" Target="../media/image189.wmf"/><Relationship Id="rId19" Type="http://schemas.openxmlformats.org/officeDocument/2006/relationships/image" Target="../media/image198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Relationship Id="rId22" Type="http://schemas.openxmlformats.org/officeDocument/2006/relationships/image" Target="../media/image2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18" Type="http://schemas.openxmlformats.org/officeDocument/2006/relationships/image" Target="../media/image219.wmf"/><Relationship Id="rId3" Type="http://schemas.openxmlformats.org/officeDocument/2006/relationships/image" Target="../media/image204.wmf"/><Relationship Id="rId21" Type="http://schemas.openxmlformats.org/officeDocument/2006/relationships/image" Target="../media/image222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17" Type="http://schemas.openxmlformats.org/officeDocument/2006/relationships/image" Target="../media/image218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20" Type="http://schemas.openxmlformats.org/officeDocument/2006/relationships/image" Target="../media/image221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10" Type="http://schemas.openxmlformats.org/officeDocument/2006/relationships/image" Target="../media/image211.wmf"/><Relationship Id="rId19" Type="http://schemas.openxmlformats.org/officeDocument/2006/relationships/image" Target="../media/image220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3" Type="http://schemas.openxmlformats.org/officeDocument/2006/relationships/image" Target="../media/image235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17" Type="http://schemas.openxmlformats.org/officeDocument/2006/relationships/image" Target="../media/image252.wmf"/><Relationship Id="rId2" Type="http://schemas.openxmlformats.org/officeDocument/2006/relationships/image" Target="../media/image234.wmf"/><Relationship Id="rId16" Type="http://schemas.openxmlformats.org/officeDocument/2006/relationships/image" Target="../media/image251.wmf"/><Relationship Id="rId1" Type="http://schemas.openxmlformats.org/officeDocument/2006/relationships/image" Target="../media/image233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5" Type="http://schemas.openxmlformats.org/officeDocument/2006/relationships/image" Target="../media/image250.wmf"/><Relationship Id="rId10" Type="http://schemas.openxmlformats.org/officeDocument/2006/relationships/image" Target="../media/image245.wmf"/><Relationship Id="rId4" Type="http://schemas.openxmlformats.org/officeDocument/2006/relationships/image" Target="../media/image236.wmf"/><Relationship Id="rId9" Type="http://schemas.openxmlformats.org/officeDocument/2006/relationships/image" Target="../media/image244.wmf"/><Relationship Id="rId14" Type="http://schemas.openxmlformats.org/officeDocument/2006/relationships/image" Target="../media/image2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18" Type="http://schemas.openxmlformats.org/officeDocument/2006/relationships/image" Target="../media/image276.wmf"/><Relationship Id="rId26" Type="http://schemas.openxmlformats.org/officeDocument/2006/relationships/image" Target="../media/image284.wmf"/><Relationship Id="rId3" Type="http://schemas.openxmlformats.org/officeDocument/2006/relationships/image" Target="../media/image261.wmf"/><Relationship Id="rId21" Type="http://schemas.openxmlformats.org/officeDocument/2006/relationships/image" Target="../media/image279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17" Type="http://schemas.openxmlformats.org/officeDocument/2006/relationships/image" Target="../media/image275.wmf"/><Relationship Id="rId25" Type="http://schemas.openxmlformats.org/officeDocument/2006/relationships/image" Target="../media/image283.wmf"/><Relationship Id="rId2" Type="http://schemas.openxmlformats.org/officeDocument/2006/relationships/image" Target="../media/image260.wmf"/><Relationship Id="rId16" Type="http://schemas.openxmlformats.org/officeDocument/2006/relationships/image" Target="../media/image274.wmf"/><Relationship Id="rId20" Type="http://schemas.openxmlformats.org/officeDocument/2006/relationships/image" Target="../media/image278.wmf"/><Relationship Id="rId29" Type="http://schemas.openxmlformats.org/officeDocument/2006/relationships/image" Target="../media/image287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24" Type="http://schemas.openxmlformats.org/officeDocument/2006/relationships/image" Target="../media/image282.wmf"/><Relationship Id="rId5" Type="http://schemas.openxmlformats.org/officeDocument/2006/relationships/image" Target="../media/image263.wmf"/><Relationship Id="rId15" Type="http://schemas.openxmlformats.org/officeDocument/2006/relationships/image" Target="../media/image273.wmf"/><Relationship Id="rId23" Type="http://schemas.openxmlformats.org/officeDocument/2006/relationships/image" Target="../media/image281.wmf"/><Relationship Id="rId28" Type="http://schemas.openxmlformats.org/officeDocument/2006/relationships/image" Target="../media/image286.wmf"/><Relationship Id="rId10" Type="http://schemas.openxmlformats.org/officeDocument/2006/relationships/image" Target="../media/image268.wmf"/><Relationship Id="rId19" Type="http://schemas.openxmlformats.org/officeDocument/2006/relationships/image" Target="../media/image277.wmf"/><Relationship Id="rId31" Type="http://schemas.openxmlformats.org/officeDocument/2006/relationships/image" Target="../media/image289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Relationship Id="rId22" Type="http://schemas.openxmlformats.org/officeDocument/2006/relationships/image" Target="../media/image280.wmf"/><Relationship Id="rId27" Type="http://schemas.openxmlformats.org/officeDocument/2006/relationships/image" Target="../media/image285.wmf"/><Relationship Id="rId30" Type="http://schemas.openxmlformats.org/officeDocument/2006/relationships/image" Target="../media/image2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image" Target="../media/image336.wmf"/><Relationship Id="rId18" Type="http://schemas.openxmlformats.org/officeDocument/2006/relationships/image" Target="../media/image341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12" Type="http://schemas.openxmlformats.org/officeDocument/2006/relationships/image" Target="../media/image335.wmf"/><Relationship Id="rId17" Type="http://schemas.openxmlformats.org/officeDocument/2006/relationships/image" Target="../media/image340.wmf"/><Relationship Id="rId2" Type="http://schemas.openxmlformats.org/officeDocument/2006/relationships/image" Target="../media/image325.wmf"/><Relationship Id="rId16" Type="http://schemas.openxmlformats.org/officeDocument/2006/relationships/image" Target="../media/image339.wmf"/><Relationship Id="rId20" Type="http://schemas.openxmlformats.org/officeDocument/2006/relationships/image" Target="../media/image343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11" Type="http://schemas.openxmlformats.org/officeDocument/2006/relationships/image" Target="../media/image334.wmf"/><Relationship Id="rId5" Type="http://schemas.openxmlformats.org/officeDocument/2006/relationships/image" Target="../media/image328.wmf"/><Relationship Id="rId15" Type="http://schemas.openxmlformats.org/officeDocument/2006/relationships/image" Target="../media/image338.wmf"/><Relationship Id="rId10" Type="http://schemas.openxmlformats.org/officeDocument/2006/relationships/image" Target="../media/image333.wmf"/><Relationship Id="rId19" Type="http://schemas.openxmlformats.org/officeDocument/2006/relationships/image" Target="../media/image342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336.wmf"/><Relationship Id="rId18" Type="http://schemas.openxmlformats.org/officeDocument/2006/relationships/image" Target="../media/image341.wmf"/><Relationship Id="rId26" Type="http://schemas.openxmlformats.org/officeDocument/2006/relationships/image" Target="../media/image349.wmf"/><Relationship Id="rId3" Type="http://schemas.openxmlformats.org/officeDocument/2006/relationships/image" Target="../media/image204.wmf"/><Relationship Id="rId21" Type="http://schemas.openxmlformats.org/officeDocument/2006/relationships/image" Target="../media/image344.wmf"/><Relationship Id="rId34" Type="http://schemas.openxmlformats.org/officeDocument/2006/relationships/image" Target="../media/image356.wmf"/><Relationship Id="rId7" Type="http://schemas.openxmlformats.org/officeDocument/2006/relationships/image" Target="../media/image223.wmf"/><Relationship Id="rId12" Type="http://schemas.openxmlformats.org/officeDocument/2006/relationships/image" Target="../media/image335.wmf"/><Relationship Id="rId17" Type="http://schemas.openxmlformats.org/officeDocument/2006/relationships/image" Target="../media/image340.wmf"/><Relationship Id="rId25" Type="http://schemas.openxmlformats.org/officeDocument/2006/relationships/image" Target="../media/image348.wmf"/><Relationship Id="rId33" Type="http://schemas.openxmlformats.org/officeDocument/2006/relationships/image" Target="../media/image355.wmf"/><Relationship Id="rId2" Type="http://schemas.openxmlformats.org/officeDocument/2006/relationships/image" Target="../media/image203.wmf"/><Relationship Id="rId16" Type="http://schemas.openxmlformats.org/officeDocument/2006/relationships/image" Target="../media/image339.wmf"/><Relationship Id="rId20" Type="http://schemas.openxmlformats.org/officeDocument/2006/relationships/image" Target="../media/image343.wmf"/><Relationship Id="rId29" Type="http://schemas.openxmlformats.org/officeDocument/2006/relationships/image" Target="../media/image215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334.wmf"/><Relationship Id="rId24" Type="http://schemas.openxmlformats.org/officeDocument/2006/relationships/image" Target="../media/image347.wmf"/><Relationship Id="rId32" Type="http://schemas.openxmlformats.org/officeDocument/2006/relationships/image" Target="../media/image354.wmf"/><Relationship Id="rId5" Type="http://schemas.openxmlformats.org/officeDocument/2006/relationships/image" Target="../media/image206.wmf"/><Relationship Id="rId15" Type="http://schemas.openxmlformats.org/officeDocument/2006/relationships/image" Target="../media/image338.wmf"/><Relationship Id="rId23" Type="http://schemas.openxmlformats.org/officeDocument/2006/relationships/image" Target="../media/image346.wmf"/><Relationship Id="rId28" Type="http://schemas.openxmlformats.org/officeDocument/2006/relationships/image" Target="../media/image351.wmf"/><Relationship Id="rId10" Type="http://schemas.openxmlformats.org/officeDocument/2006/relationships/image" Target="../media/image333.wmf"/><Relationship Id="rId19" Type="http://schemas.openxmlformats.org/officeDocument/2006/relationships/image" Target="../media/image342.wmf"/><Relationship Id="rId31" Type="http://schemas.openxmlformats.org/officeDocument/2006/relationships/image" Target="../media/image353.wmf"/><Relationship Id="rId4" Type="http://schemas.openxmlformats.org/officeDocument/2006/relationships/image" Target="../media/image205.wmf"/><Relationship Id="rId9" Type="http://schemas.openxmlformats.org/officeDocument/2006/relationships/image" Target="../media/image209.wmf"/><Relationship Id="rId14" Type="http://schemas.openxmlformats.org/officeDocument/2006/relationships/image" Target="../media/image337.wmf"/><Relationship Id="rId22" Type="http://schemas.openxmlformats.org/officeDocument/2006/relationships/image" Target="../media/image345.wmf"/><Relationship Id="rId27" Type="http://schemas.openxmlformats.org/officeDocument/2006/relationships/image" Target="../media/image350.wmf"/><Relationship Id="rId30" Type="http://schemas.openxmlformats.org/officeDocument/2006/relationships/image" Target="../media/image352.wmf"/><Relationship Id="rId35" Type="http://schemas.openxmlformats.org/officeDocument/2006/relationships/image" Target="../media/image3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26" Type="http://schemas.openxmlformats.org/officeDocument/2006/relationships/image" Target="../media/image53.wmf"/><Relationship Id="rId3" Type="http://schemas.openxmlformats.org/officeDocument/2006/relationships/image" Target="../media/image30.wmf"/><Relationship Id="rId21" Type="http://schemas.openxmlformats.org/officeDocument/2006/relationships/image" Target="../media/image48.wmf"/><Relationship Id="rId34" Type="http://schemas.openxmlformats.org/officeDocument/2006/relationships/image" Target="../media/image61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5" Type="http://schemas.openxmlformats.org/officeDocument/2006/relationships/image" Target="../media/image52.wmf"/><Relationship Id="rId33" Type="http://schemas.openxmlformats.org/officeDocument/2006/relationships/image" Target="../media/image60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29" Type="http://schemas.openxmlformats.org/officeDocument/2006/relationships/image" Target="../media/image56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24" Type="http://schemas.openxmlformats.org/officeDocument/2006/relationships/image" Target="../media/image51.wmf"/><Relationship Id="rId32" Type="http://schemas.openxmlformats.org/officeDocument/2006/relationships/image" Target="../media/image59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28" Type="http://schemas.openxmlformats.org/officeDocument/2006/relationships/image" Target="../media/image55.wmf"/><Relationship Id="rId36" Type="http://schemas.openxmlformats.org/officeDocument/2006/relationships/image" Target="../media/image63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31" Type="http://schemas.openxmlformats.org/officeDocument/2006/relationships/image" Target="../media/image58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Relationship Id="rId27" Type="http://schemas.openxmlformats.org/officeDocument/2006/relationships/image" Target="../media/image54.wmf"/><Relationship Id="rId30" Type="http://schemas.openxmlformats.org/officeDocument/2006/relationships/image" Target="../media/image57.wmf"/><Relationship Id="rId35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18" Type="http://schemas.openxmlformats.org/officeDocument/2006/relationships/image" Target="../media/image115.wmf"/><Relationship Id="rId3" Type="http://schemas.openxmlformats.org/officeDocument/2006/relationships/image" Target="../media/image100.wmf"/><Relationship Id="rId21" Type="http://schemas.openxmlformats.org/officeDocument/2006/relationships/image" Target="../media/image118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20" Type="http://schemas.openxmlformats.org/officeDocument/2006/relationships/image" Target="../media/image117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19" Type="http://schemas.openxmlformats.org/officeDocument/2006/relationships/image" Target="../media/image116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Relationship Id="rId22" Type="http://schemas.openxmlformats.org/officeDocument/2006/relationships/image" Target="../media/image1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5.wmf"/><Relationship Id="rId16" Type="http://schemas.openxmlformats.org/officeDocument/2006/relationships/image" Target="../media/image133.wmf"/><Relationship Id="rId1" Type="http://schemas.openxmlformats.org/officeDocument/2006/relationships/image" Target="../media/image120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16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17:48.6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3 2177 784 0,'4'-18'396'0,"-4"11"-139"15,0 4-22-15,2 3-74 16,-2 0-33-16,0 0-5 16,0 5 4-16,5 25-9 15,4 41-16-15,-8-16-53 16,5 6-17-16,-5-3-20 15,2-5-3-15,2-15-4 16,-5-6-56-16,4-8-223 16,-2-7-146-16,6-2 234 15</inkml:trace>
  <inkml:trace contextRef="#ctx0" brushRef="#br0" timeOffset="386.353">3059 1742 697 0,'-11'-29'448'0,"1"5"-86"15,-5 8-72-15,-2 3-43 16,-3 7-103-16,-2 5-34 16,-3 8-40-16,-1 7-12 0,-7 16-17 15,-3 13-5-15,-11 27-13 16,-4 11-10-16,-5 34-14 15,4 15-4-15,18 22-18 16,12-1-7-16,36-21-7 16,17-24-1-16,36-40 10 15,14-11 3-15,13-30 5 16,11-15 1-16,7-25 5 16,0-23 5-16,-8-26 9 15,-7-10 4-15,-24-14 10 16,-11-6 3-16,-23-12 8 15,-20-6 4-15,-28 2 1 16,-16 10-4-16,-17 22-11 16,-4 12-33-16,-8 19-82 15,0 13-89-15,-7 23-232 16,1 10 265-16</inkml:trace>
  <inkml:trace contextRef="#ctx0" brushRef="#br0" timeOffset="2947.632">5596 2529 532 0,'-14'-39'302'16,"0"-3"-42"-16,4 1-10 0,3 4-36 15,2 8-28-15,3 12-39 16,2 6-24-16,1 10-52 16,-1 1-9-16,3 8 3 15,0 5-2-15,2 22 22 16,2 8-3-16,0 26-23 15,2 17-15-15,1 31-24 16,3 14-6-16,2 17-5 16,2 2-2-16,4-14 1 15,1-11 0-15,2-21 1 16,-1-13-1-16,-5-22-1 16,-3-8-4-16,-3-17-5 15,-4-13-1-15,1-18-184 16,2-12-121-16,8-30 186 15</inkml:trace>
  <inkml:trace contextRef="#ctx0" brushRef="#br0" timeOffset="3366.692">6362 3062 1024 0,'-5'-3'531'16,"-1"-4"-160"-16,-3-3-45 16,-4 0-129-16,-3-1-42 0,-7 2-59 15,-6 7-2-15,-13 7-29 16,-7 3-17-16,-5 15-33 16,1 5-19-16,7 19-26 15,7 12-6-15,16 19-6 16,9 4 6-16,17-4 7 15,12-6-3-15,20-23 4 16,12-11-3-16,18-17 16 16,3-6 5-16,0-21 10 15,-7-8 6-15,-13-14 4 16,-6-12 3-16,-17-3 8 16,-7-7-1-16,-16-6 8 15,-4 0 1-15,-10 4 2 16,-1 9-2-16,-8 8-5 15,1 7-3-15,0 9-20 16,0 0-50-16,13 8-215 16,6-1-108-16,14 0 206 15</inkml:trace>
  <inkml:trace contextRef="#ctx0" brushRef="#br0" timeOffset="3935.81">6938 3040 549 0,'22'-4'335'16,"-9"0"61"-16,-9-1 2 0,-10 0-40 16,-6 2-29-16,-10 5-135 15,-2 3-59-15,-6 7-72 16,1 5-26-16,1 12-32 16,4 6-9-16,9 8-22 15,6 1-5-15,10-1-5 16,10-2-1-16,11-10 15 15,1-3 6-15,11-9 7 16,-1-9 6-16,1-10 14 16,0-6 6-16,-7-13 15 15,-5-7 7-15,-5-6 12 16,-6-7 7-16,0-3 2 16,-7 0-2-16,-6 2-8 15,0 9-4-15,-5 7 5 16,-1 4 2-16,2 11-5 15,0 2-12-15,4 8-31 16,1 4-12-16,2 12-19 16,5 9 1-16,8 23-3 0,4 23 7 15,9 25 1-15,5 12 5 16,6 23 9-16,1 5 2 16,-1 8 6-16,-8 1-2 15,-11-3 8-15,-6-4-1 16,-9-14 2-16,-24-14-1 47,10-56-4-47,5-27 13 0,3-14 0 0,1-7 5 0,0 1 4 15,-54 179-1-15,-21-18 3 0,-8-32-17 0,25-123-20 16,0-12-10-16,8-19-23 16,-2-12 4-16,3-18-12 15,6-9-4-15,3-12-90 16,9-18-121-16,17-23-443 15,11-15 452-15</inkml:trace>
  <inkml:trace contextRef="#ctx0" brushRef="#br0" timeOffset="4631.786">8219 3032 666 0,'9'-85'361'0,"-6"70"-131"16,2-9-1-16,-1-6 2 16,-2-11-22-16,-3-1-7 15,-4-2-7-15,-2 1-41 0,-9 9-26 16,5 4-5-16,-6 11-42 16,-9 4 4-16,-4 13-45 15,-9 6-21-15,-10 22-47 16,2 12-11-16,0 31-7 15,4 14 6-15,11 14 19 16,10 3 4-16,15-4 8 16,9-7-5-16,16-12 1 15,5-13-4-15,10-22 0 16,2-14 5-16,8-16 4 16,4-12 10-16,2-16 9 15,0-13 0-15,-8-28 16 16,-4-11-1-16,-13-18-1 15,-5 0 2-15,-6 2-4 16,-1 3-1-16,-9 16 30 16,1 7 2-16,-9 21 23 0,1 11 2 15,-2 14-22-15,0 6-7 16,2 9-47-16,-2 7-12 16,3 15-21-16,0 12 0 15,3 24 13-15,2 6 7 16,3 9 9-16,1-1 1 15,5-6 4-15,7-4 0 16,6-10 1-16,5-7-4 0,3-14-7 16,0-7-6-1,-3-17-98-15,-1-10-70 16,-3-22-215-16,1-13-376 0,-11-13 511 16</inkml:trace>
  <inkml:trace contextRef="#ctx0" brushRef="#br0" timeOffset="5155.758">8479 1833 1090 0,'-20'0'502'0,"9"5"-243"16,1-1-43-16,4 10-112 16,3 6-40-16,3 17-30 15,2 9-18-15,3 17-1 0,0 13-2 16,2 14-3-16,4 5-1 16,6 0 35-16,0-10 7 15,0-21 0-15,-4-9 4 16,-6-18 4-16,-3-7 6 15,-3-11 8-15,-1-11 5 16,-1-8-10-16,-2-7-6 16,1-16-11-16,2-5-4 0,1-23-29 15,5-5-4-15,5-12 1 16,6-2-5-16,9 7-3 16,1 10-2-16,0 19-7 15,0 6-1-15,-7 14-2 16,2 8 0-16,4 13 1 15,0 10 1-15,9 11 3 16,-2 8 1-16,-6 4 5 16,-5 3 3-16,-21-5 38 15,-7-1 18-15,-20 1 23 16,-7-7 3-16,-13-1-31 16,-7-6-18-16,-14-11-158 15,-3-4-195-15,16-21 199 16</inkml:trace>
  <inkml:trace contextRef="#ctx0" brushRef="#br0" timeOffset="5751.917">10137 2715 1082 0,'-18'0'545'0,"10"-2"-205"0,1-1-67 15,10 3-144-15,5-1-55 16,6 1-51-16,8 0-8 16,6-1-3-16,6 2-1 15,14 5-2-15,2 3 1 16,9 4-3-16,-1 2 0 15,-8 0 1-15,-3-4-2 16,-8 0-1-16,-9-5 0 16,-14-5-103-16,-6-1-109 0,-14-7 131 15</inkml:trace>
  <inkml:trace contextRef="#ctx0" brushRef="#br0" timeOffset="5946.513">10111 2940 835 0,'16'21'400'0,"6"-13"-138"15,8-6-22-15,16-1-13 16,11-2-48-16,14-1-71 16,0-1-20-16,-2-2-56 15,-6 2-6-15,-15-4-12 16,-5 2-5-16,-5-3-1 15,-2-3-66-15,7-5-240 16,7-6 209-16</inkml:trace>
  <inkml:trace contextRef="#ctx0" brushRef="#br0" timeOffset="10264.987">8772 1860 281 0,'-25'-45'179'0,"25"39"12"15,-1 0-4-15,3 1-18 16,0 1-9-16,-2 2-8 15,0 0-3-15,0 1-7 16,0 0 14-16,0 0-3 16,0 0-8-16,-1 0-3 15,0-1-23-15,0 1-29 16,0 0-19-16,-6-3-28 16,-4-2-11-16,-38-17-10 15,25 20-2-15,-8 0-6 16,-7-3 0-16,-2 0-4 0,-3 0-1 15,-2-1 5 1,1 2-4-16,-2 4 3 0,6 1 0 16,8 2-12-16,-1 3 1 15,10-3-4-15,-1 2-2 16,2-2 4-16,2-1 1 16,4 2-2-16,-1 0-2 15,7 3-2-15,1-1-7 16,1 5-15-16,4 5 1 15,0 11-9-15,5 6 8 0,1 16 14 16,2 2 2-16,1 2 11 16,-3 6 0-16,7 2 3 15,-2 2 0-15,1 4 0 16,-1-3-1-16,-2-4 2 16,2-8 0-16,-1-13 1 15,4-4-1-15,-3-15-3 16,-2-4 0-16,1-4 2 15,-4-6 3-15,0-1 0 16,2 3 1-16,-1-2-3 16,0-2-1-16,3 0-2 15,-5-3 0-15,0 0 0 16,0 0-3-16,0 0 2 16,10 2-3-16,5 3 0 15,30 11 3-15,-22-9-4 16,5-4 4-16,4 0 0 15,6 0 0-15,1-3 0 0,5 3 0 16,6 3-1-16,3-1-1 16,7 3 2-16,-4-4-2 15,-3-4 1-15,1 2 0 16,-2-6 0-16,-1 2 1 16,1 2 0-16,-7-2 0 15,-7 3 0-15,-1 1 2 16,-7 1 1-16,-4 0 3 15,-5-1-1-15,-5-2 0 0,-2 0 1 16,-4 1-1-16,-3-3 2 16,-3 0 2-16,-5 0 2 15,1 1 8-15,0 0 14 16,0 0 7-16,0 0 14 16,0-14 5-16,-7-50-8 15,7 20-3-15,-4-24-14 16,3-9-11-16,-7-12-3 15,-1 5-5-15,-11 12 1 16,0 13 1-16,-4 10 0 16,-6 3-4-16,-2 8-17 15,-6 0-63-15,1 9-246 16,7 7-249-16</inkml:trace>
  <inkml:trace contextRef="#ctx0" brushRef="#br0" timeOffset="11660.861">8340 1719 339 0,'30'106'231'0,"-21"-97"24"16,-2-2-21-16,-1-1-34 15,-3-5-9-15,-3-1-1 16,1 1 3-16,-1-2-13 16,0 0-21-16,0 0-59 15,0-15-25-15,5-49-28 16,-3 21-9-16,2-13-4 16,-2-6-6-16,4 1-10 15,-3-7-1-15,2-1-6 16,1 0-1-16,-1 2 36 15,-1 10 3-15,-2 8 4 16,-2 4 3-16,-4 11-31 0,0 1-5 16,-3 10-2-16,-2 4-6 15,0 4 5-15,-5 3 6 16,-5 0 0-16,-2 1 2 16,-6 1-4-16,2 1-2 15,-3 0-1-15,-2-1 6 16,-2-3-7-16,-7-1 1 0,-18 5 2 15,-6-3-5-15,-15 8-5 16,-2 1 1-16,-3 3-9 16,-5 3 2-16,-13 3 2 15,-8 0 0-15,-1 1 0 16,-7 1-1-16,-9 0 0 16,2 1-2-16,-7-2 4 15,-3 1 0-15,2 0-1 16,4 0-1-16,-2 1-5 15,-1 0 0-15,4 1 0 16,1-1-2-16,3 0 2 16,4 2 0-16,8 0-1 15,1 0 1-15,15-2 0 16,12-1 0-16,14 0 1 16,4-1-1-16,8 6 1 15,5-6-1-15,10 5 0 16,9-2-2-16,9-2-6 15,4 1-5-15,9-2-9 0,3 1-6 16,3-2-2-16,3 2 2 16,2 3 4-16,0-2 7 15,1 2 11-15,0 2 3 16,0-1 3-16,0 2-2 16,-3 2 2-16,-1 1 1 15,-6 5 2-15,5 3 4 16,-4 14-1-16,0 8 0 15,0 15-2-15,-6 7-2 0,3 14-1 16,-1 7-1-16,4 19 1 16,2-2 0-16,0-5 1 15,7-1 0-15,6-16 1 16,0 7-1-16,2-2 2 16,-3-15 0-16,-2-3 2 15,3-12 1-15,1-15 1 16,-3 3 1-16,0-14-3 15,-3-3 1-15,-1-5 1 16,2-9-1-16,-2-7 5 16,-1-4-2-16,0-5 9 15,-2-2 6-15,0 1-9 16,1 0 1-16,-1-30-17 16,-46-37-1-16,23 15 1 15,1-6 0-15,0-3 3 16,0-3 0-16,-4 8 4 15,4 7-1-15,0 12 3 0,1 8-2 16,9 12-2-16,1 5-4 16,8 7-17-16,4 6-11 15,7 15-11-15,6 13-5 16,13 29 15-16,5 12 11 16,7 11 10-16,7 1 7 15,-2-5 6-15,2-7 3 0,1-11-2 16,-8-7 4-16,-9-21 8 15,-8-11 4-15,-10-9 12 16,-5-6 0-16,-4-9 2 16,-1-5-1-16,0-18-10 15,0-10-5-15,4-16-14 16,4-8-7-16,0-13-11 16,5-2-46-16,13-16-231 15,9-6-89-15,29-15 204 16</inkml:trace>
  <inkml:trace contextRef="#ctx0" brushRef="#br0" timeOffset="26225.064">11841 2242 393 0,'-13'-14'184'0,"3"-5"-48"16,3-2 17-16,1-5 35 15,3-7 10-15,3-2 21 16,0 0 6-16,2 5-1 16,2 1 3-16,-3 10-25 15,0 5-14-15,-1 7-34 16,0 6-26-16,0 3-58 16,-1-2-20-16,0 0-40 15,0 24-10-15,-1 62-6 16,6-14 1-16,5 33 2 15,0 9 2-15,2 11 3 16,1-1 5-16,-4-8 2 0,2-9 2 16,-3-23 4-16,-3-6-1 15,0-17 0-15,-4 1 1 16,0-8-2-16,-2-9 1 16,0-15 4-16,0-10 0 15,1-13 3-15,1-4 9 16,-1-8 11-16,-3-7 4 15,-1-20 13-15,0-13-8 16,5-9-14-16,3-8-1 0,8 8-17 16,1 6 0-16,8 8-5 15,3 8-7-15,3 9-5 16,3 3-3-16,-3 6-7 16,2 5-3-16,0 9-3 15,2 7-3-15,7 16 0 16,2 9 4-16,0 6 5 15,-1 0 4-15,-11 2 7 16,-9-6 4-16,-14 2 5 16,-5 2 4-16,-21 0 6 15,-7 2 1-15,-13-3 6 16,-4-1 1-16,-1-8-1 16,2-4-1-16,1-10-7 15,3-6-7-15,11-8-25 16,4-5-28-16,16-4-97 15,8-5-71-15,20-8-207 16,16-9-130-16,29-7 341 16</inkml:trace>
  <inkml:trace contextRef="#ctx0" brushRef="#br0" timeOffset="26547.831">13218 2622 532 0,'-2'-13'405'15,"2"5"63"-15,-3 3-119 16,-3 3 3-16,-6 4-88 15,-3 10-51-15,-4 15-75 16,-5 13-27-16,5 17-39 16,-2 8-28-16,-2-1-31 15,3-1-7-15,-2-14-7 16,5-8-8-16,4-11-134 16,3-10-106-16,3-9-288 15,1-7 312-15</inkml:trace>
  <inkml:trace contextRef="#ctx0" brushRef="#br0" timeOffset="26757">12999 2543 721 0,'7'6'388'0,"3"6"-91"16,4 15-65-16,4 5 27 15,8 15-47-15,4 3-35 16,19 7-64-16,5 2-26 15,9-5-46-15,1-5-20 16,-7-11-10-16,-4-6-9 0,-14-8-131 16,-5-7-95-16,-7-9-326 15,-4-8 327-15</inkml:trace>
  <inkml:trace contextRef="#ctx0" brushRef="#br0" timeOffset="27064.787">13887 1809 1009 0,'0'-9'433'0,"-4"4"-197"16,3 6-62-16,2 13-15 15,2 13-18-15,7 22-38 16,1 13 15-16,8 33 4 15,1 11-9-15,2 18-13 16,2 12-35-16,-5 5-25 0,-4-3-9 16,-8-8-6-16,-5-15-1 15,0-18-1-15,-2-11 1 16,1-17-5-16,1-8-2 16,-2-25-20-16,0-13-108 15,3-20-241-15,4-16-126 16,17-30 252-16</inkml:trace>
  <inkml:trace contextRef="#ctx0" brushRef="#br0" timeOffset="27859.648">14405 2581 958 0,'-3'22'437'0,"-17"23"-115"15,-1 15-67-15,-1 17-9 16,0 4-45-16,13-4-114 15,12-5-26-15,17-13-42 16,14-6-12-16,13-13-16 16,5-9 5-16,1-26 8 15,8-13 16-15,0-27 26 16,-3-13 5-16,-5-8 13 16,-14-3 3-16,-24-2 2 15,-15 1 4-15,-25 2-3 16,-11 0-3-16,-19 12-21 15,0 9-12-15,-1 13-34 16,6 9-19-16,8 15-30 0,5 2-38 16,17 11-126-16,11-3-59 15,31-2-90-15,19-4-20 16,45-14 29-16,14-3 29 16,24-10 106-16,4 1 60 15,-13-1 134-15,-12 2 58 16,-27 5 89-16,-17 1 47 15,-31 11 73-15,-18 8 20 16,-21 13-37-16,-18 14-25 0,-21 20-41 16,-4 9-8-16,2 11-14 15,11-2-17-15,21-11-48 16,9-6-32-16,14-16-31 16,13-6-2-16,20-12 2 15,11-9 6-15,19-13 20 16,3-11 7-16,-1-16 7 15,-7-4 14-15,-24-17 12 16,-12-7 1-16,-16-6 9 16,-5-2-12-16,-4 10-13 15,-6 7-4-15,4 21-9 16,-5 10-8-16,1 14-33 16,5 5-16-16,1 17-30 15,3 13-3-15,7 32 8 16,-1 20 7-16,8 27 9 15,1 12 3-15,0 25 2 16,3 5 2-16,-6 7 2 16,1 4 1-16,-8-20 6 0,-4-8 2 15,-11-21 4-15,-9-14 5 16,-11-13 5-16,1-4 5 16,-11-14 8-16,-4-11 8 15,-12-26 4-15,-10-14-9 16,-1-20-22-16,1-13-22 0,9-28-40 15,7-20-12 1,14-29-50-16,10-12-44 0,19-14-114 16,13-7-83-16,31-6-370 15,11-7 464-15</inkml:trace>
  <inkml:trace contextRef="#ctx0" brushRef="#br0" timeOffset="28329.428">16639 2241 974 0,'-2'-6'469'0,"-6"-7"-74"15,-7-7-57-15,-8-5 16 16,-5-2-54-16,-4 1-131 0,2 4-23 15,3 14-52-15,0 2-32 16,-3 22-51-16,-9 17-14 16,-13 31-21-16,2 23 3 15,1 16 7-15,9 8 2 16,23-1 6-16,14-7 1 16,19-15 6-16,14-16 1 15,14-31 0-15,3-14 1 16,0-29 0-16,0-21 5 0,-4-36 7 15,-3-20 2-15,1-18 1 16,-3 1-4-16,-4 11 11 16,-6 14 12-16,-12 26 19 15,-3 14 4-15,-11 26-22 16,-1 11-17-16,-1 27-22 16,-1 14-6-16,3 24 4 15,5 16 0-15,15 11-1 16,9-1-4-16,20-10-28 15,8-15-47-15,6-19-226 16,7-13 192-16,-2-16 15 16</inkml:trace>
  <inkml:trace contextRef="#ctx0" brushRef="#br0" timeOffset="31399.989">5966 5763 1103 0,'-21'-41'467'15,"11"5"-214"-15,1 6-48 16,6 15 8-16,2 6-2 0,1 8-36 15,-1 1-29-15,1 1-62 16,0-1-14-16,0 0-24 16,5 25-2-16,12 63-4 15,-3-13-4-15,4 20-10 16,2 15-3-16,0 18-7 16,-1 4-1-16,-3 1 4 15,0-5-10-15,-4-20 22 16,-3-10 2-16,0-11 1 15,-2-16 8-15,0-21-23 16,-1-11-3-16,-1-18-10 16,-2-9-6-16,-2-9-73 15,-1-6-67-15,-3-29-252 16,3-20-158-16,8-31 334 16</inkml:trace>
  <inkml:trace contextRef="#ctx0" brushRef="#br0" timeOffset="32303.059">6569 6280 1919 0,'2'2'668'16,"-2"-1"-572"-16,-1 0 12 16,0-1 23-16,0 0-2 15,-12 6-32-15,-47 33-44 0,20-6-41 16,0 7-3-16,2 12-6 15,5 2-1-15,8 13-3 16,4 5-3-16,13 7-6 16,5 2-3-16,14-17 0 15,9-12 2-15,13-26 11 16,8-8 8-16,13-26 20 16,6-12 7-16,4-25 8 15,-3-12 1-15,-15-14-6 16,-10-4 0-16,-23 10-1 15,-11 8-3-15,-10 14 0 16,-13 6-3-16,-10 11-14 16,-5 3-25-16,-6 13-60 15,-1 6-54-15,4 12-204 16,9 7-113-16,22 7-160 16,19-4-25-16,40-9 142 15,16-9 128-15,19-19 214 16,2-4 87-16,-3-9 128 0,-3-5 54 15,-4 5 91-15,-8 0 44 16,-21 9 37-16,-7 6 1 16,-26 8 17-16,-6 4 7 15,-14 6-32-15,-9 8-40 16,-17 11-108-16,-9 13-61 16,-11 13-64-16,-1 7-2 15,8-3-4-15,7 0-3 16,18 2-9-16,10-7-3 0,13 0-6 15,12-8 0-15,10-15 13 16,4-9 6-16,11-13 23 16,-2-11 15-16,2-19 8 15,-1-6 7-15,-13-12-3 16,-6 3-6-16,-13 1-7 16,-4-1-8-16,-2 7-10 15,-3-4-5-15,-3 13-3 16,-3 4-3-16,-2 13-8 15,4 8-11-15,3 10-24 16,-2 7-8-16,7 22-7 16,3 13 5-16,8 33 11 15,4 22 4-15,5 34 4 16,0 14 0-16,7 29 6 16,7 2 2-16,0 4 3 15,7 12-26-15,-6-29 6 16,-4-9 1-16,-15-25 6 15,-12-19 29-15,-15-16 3 0,-7-11-2 16,-10-30 8-16,-3-18 3 16,-6-21 5-16,-5-7-4 15,-5-14-32-15,-5-11-23 16,-17-31-76-16,-6-22-58 16,-7-38-153-16,7-11-98 15,32-17-378-15,18-1 493 0</inkml:trace>
  <inkml:trace contextRef="#ctx0" brushRef="#br0" timeOffset="33172.099">8024 5745 998 0,'-43'-37'486'0,"32"28"-64"15,3-1-283-15,2 1 41 16,4 0 18-16,0 1-4 16,2 1-25-16,5 2-92 15,4 0-26-15,12 0-29 16,6 4-6-16,14 1 4 16,9 7 0-16,4 8-4 15,-1 1-1-15,3 7-3 16,1 0-3-16,2 1 0 15,-1 0 0-15,-14-3 0 16,-10-1 4-16,-17-2 5 16,-11 3 8-16,-20 8 17 15,-13 3 0-15,-21 5 3 16,-7 1-4-16,0-3-7 16,9-8 0-16,14-7-2 15,8-6-1-15,13-7-1 16,-2-4-5-16,6-3-17 15,7-1-10-15,3 1-18 0,-3-1-1 16,9 1 10-16,21 0 5 16,51-1 5-16,-20 4-1 15,13 5-3-15,6 9 1 16,-9 9-1-16,-11 5 2 16,-12 12 2-16,-5 0 0 15,-8 1 5-15,-1-2 2 0,-11-11 9 16,-10-1 4-16,-18-7 16 15,-11 0 7-15,-14 1 1 16,-3-3-2-16,-10 1-9 16,-1-3-5-16,-11-4-8 15,-10 3-3-15,0-6-10 16,-1 0-6-16,11-4-28 16,7-3-29-16,9-8-92 15,10 0-88-15,17-21-309 16,11-20-338-16,31-37 556 15</inkml:trace>
  <inkml:trace contextRef="#ctx0" brushRef="#br0" timeOffset="33618.178">8759 5035 2279 0,'26'-15'748'0,"-26"17"-694"16,13 7-110-16,7-1-10 15,13 4 61-15,2-7 19 16,14-3 10-16,-3-5 9 0,2-7 8 16,-4-2 5-16,-12 3 7 15,-3 3-2 1,-12 4-4-16,-5 0-3 0,-7 2-13 15,-1 1-5-15,-4 5-6 16,3-2-4-16,-2 9 2 16,-1 5-2-16,3 18-4 15,-2 15-2-15,3 22-5 16,-1 7-3-16,1 4-2 16,-1-2 1-16,3-6 0 15,0-4 2-15,-2-6 0 16,0-4-1-16,-2-14-1 15,-2-7 7-15,2-17-77 16,1-7-62-16,-6-13-181 16,3-8-101-16,-1-27 255 15</inkml:trace>
  <inkml:trace contextRef="#ctx0" brushRef="#br0" timeOffset="33801.956">8701 5255 1690 0,'25'16'833'15,"7"-9"-21"-15,18 3-786 16,38 2-56-16,12-3 30 16,-2-10 7-16,-7-8-48 15,-1-10-125-15,-7-4-127 0,6-7-418 16,2 6 452-16</inkml:trace>
  <inkml:trace contextRef="#ctx0" brushRef="#br0" timeOffset="34417.309">10318 6009 2017 0,'-17'4'726'0,"16"-4"-564"16,6 0-185-16,16 3-14 15,6 0 39-15,17 5 45 16,7-2-1-16,13 0-5 15,3-2 1-15,0 1-3 16,3-4-5-16,7 1-18 16,5 2-5-16,1-2-3 15,-8 4-2-15,-21 0-14 16,-14-4-51-16,-14 1-182 16,-12-1-127-16,-6 5-404 15,2 5 471-15</inkml:trace>
  <inkml:trace contextRef="#ctx0" brushRef="#br0" timeOffset="34652.066">10459 6270 2358 0,'13'6'750'16,"8"7"-724"-16,21 1-97 15,4 1 41-15,5-7 40 16,3-2-4-16,12-9-4 16,7-5-1-16,12-6-86 15,-1 1-85-15,-12-6-245 16,1 1-230-16,-4 4 405 16</inkml:trace>
  <inkml:trace contextRef="#ctx0" brushRef="#br0" timeOffset="37092.818">12261 5474 1535 0,'-50'-13'586'15,"6"-2"-357"-15,11 0-157 16,10-1 33-16,7 4 51 16,4 1 7-16,10 5-46 15,0 5-40-15,9 0-59 16,6-1-14-16,20 2 10 15,14-3 13-15,23 0 8 16,13-2-6-16,8 3-11 16,-5-2-3-16,-22 3-3 15,-10 1 1-15,-19 0 2 16,-7 0 1-16,-11 3 3 16,-7 1 0-16,-5-1-1 0,-4 2-3 15,0 6-7 1,0 6-3-16,-3 13-5 0,-1 10 0 15,-3 20 0-15,0 14-1 16,6 29 0-16,1 4 0 16,4 8 1-16,-2-1 1 15,2-5 3-15,2-1 0 16,-1-10 0-16,-1-14 0 0,0-18-2 16,-2-8-1-16,3-15 0 15,1-2-6-15,0-14-87 16,-1-7-78-16,-4-13-186 15,-2-8-54-15,0-43 244 16</inkml:trace>
  <inkml:trace contextRef="#ctx0" brushRef="#br0" timeOffset="37303.205">12154 5986 2485 0,'-3'14'789'0,"30"-9"-821"16,10 6-29-16,33-2 30 15,13-4 20-15,7-5-2 16,3-5-1-16,-3-7 9 16,-7-1-71-16,4-5-190 0,-3-8-163 15,-1-13 237-15</inkml:trace>
  <inkml:trace contextRef="#ctx0" brushRef="#br0" timeOffset="37548.852">14019 5752 2228 0,'19'16'728'0,"-9"6"-739"16,-6 7-6-16,0 7 25 15,-8 2 2-15,-10 9 1 16,-6 0 1-16,-18 13 1 16,-5 7-4-16,-17 13-10 15,-2 8-6-15,1-5-8 16,3-9-33-16,15-20-125 16,8-10-76-16,12-21-252 15,2-9 301-15</inkml:trace>
  <inkml:trace contextRef="#ctx0" brushRef="#br0" timeOffset="37781.989">13434 5716 2374 0,'51'116'795'0,"-30"-72"-729"0,9 10-103 16,16 17 34-16,13 5 3 15,16 3-7-15,5 5 0 16,8-6-3-16,-8-9 1 16,-19-17 3-16,-12-14 4 15,-15-16-85-15,-3-7-74 16,-8-14-204-16,0-1-138 0,0-37 310 16</inkml:trace>
  <inkml:trace contextRef="#ctx0" brushRef="#br0" timeOffset="38038.468">14421 5288 2335 0,'91'36'746'0,"-84"17"-790"15,0 10 14-15,-3 25 36 16,-1 11 5-16,5 16 1 15,-1 5 0-15,3-4 2 16,0-7-2-16,-3-13-3 16,5-4-3-16,-3-15-4 15,0-11 0-15,-4-21-21 16,0-13-86-16,-5-14-260 16,2-10-220-16,13-42 337 15</inkml:trace>
  <inkml:trace contextRef="#ctx0" brushRef="#br0" timeOffset="38351.36">15016 6030 2373 0,'4'50'768'0,"0"23"-800"16,4 13 5-16,13 2 27 15,0-11-3-15,9-25-6 16,3-15-4-16,3-21 1 15,4-9 12-15,9-7 21 16,0-6 10-16,-1-12 23 16,-6-9 1-16,-13-17 8 15,-8-6 5-15,-19-14 6 16,-4 1-6-16,-25-2-28 16,-11 4-20-16,-25 9-41 15,-13 3-24-15,-4 7-37 16,5 8-33-16,16 11-159 15,10 5-77-15,18 13-169 16,9 0-193-16,33-1 480 16</inkml:trace>
  <inkml:trace contextRef="#ctx0" brushRef="#br0" timeOffset="38806.918">15573 5971 1569 0,'0'20'562'0,"-4"7"-422"15,-4 19-147-15,-4 5 19 16,-4 3 2-16,4 1-1 16,7-10 1-16,5-7 1 15,10-16 10-15,1-8 20 16,8-13 43-16,4-5 20 0,2-16 38 16,4-9-2-16,0-15-21 15,0-3-11-15,-8-5-32 16,-3 5-13-16,-10 9-18 15,-7 6-8-15,-2 17-14 16,-3 3-8-16,0 11-14 16,1 1-9-16,1 0-27 15,1 0-13-15,0 1-7 16,2 30 3-16,11 106 14 16,0-21 12-16,10 27 8 15,1 10 4-15,6-1 9 16,4-5 1-16,-6-9 5 15,1-5 2-15,-13-20 0 16,-5-7 5-16,-10-33 9 16,-9-14 4-16,-9-25 18 15,-7-10 3-15,-12-7 5 16,-12-5-13-16,-24-18-76 0,-7-7-64 16,1-32-130-16,6-26-89 15,34-66-465-15,17-34 523 16</inkml:trace>
  <inkml:trace contextRef="#ctx0" brushRef="#br0" timeOffset="39433.971">16488 5573 1189 0,'-3'-10'624'16,"-14"-27"-19"-16,15 32-449 15,1 2-4-15,4 0-29 16,-3 2-25-16,0 1-39 15,15-1-2-15,65 4-8 16,-15 6-6-16,22 0-16 16,3 8-5-16,-15 2-11 15,-7 0 3-15,-32 8-2 16,-8-4 2-16,-18 1 7 0,-11-1 2 16,-16 1 7-16,-14 5 3 15,-20 6 0-15,-8-1 1 16,-10-2 1-16,3-3 0 15,11-9-2-15,11-5-4 16,21-6-12-16,10-4-11 16,12-2-19-16,6-1-9 15,19 4-11-15,10 1 2 0,36 5 9 16,13 5 4-16,11 4 7 16,7-3 3-16,-2 10 1 15,-3-2 4-15,-7 7 3 16,-14 5 0-16,-30-3 9 15,-15-2 5-15,-22-6 6 16,-10-4 4-16,-19 3 4 16,-13 4-1-16,-39 7 1 15,-17 0-2-15,-16-2-9 16,1-1-4-16,-1-8-22 16,6 0-50-16,-3-9-189 15,4-6-62-15,29-18 166 16</inkml:trace>
  <inkml:trace contextRef="#ctx0" brushRef="#br0" timeOffset="39568.488">17841 6261 2727 0,'20'23'894'0,"-20"3"-1072"0,-12 12-240 16,-44 20 275-16</inkml:trace>
  <inkml:trace contextRef="#ctx0" brushRef="#br0" timeOffset="43400.155">3131 9547 608 0,'-38'-13'325'16,"0"1"-102"-16,0-1 89 15,2 1 36-15,5 4 40 16,-3 0-19-16,7 2-96 15,4 5-57-15,3 1-113 16,11 0-30-16,7 3-46 16,2-3-17-16,10 2-6 0,5 1-2 15,16 3 6-15,16 4 7 16,21 3-4 0,10 4-3-16,7 1-3 0,-9-2 2 15,-23 0 2-15,-13-1 3 16,-30-2 9-16,-10 2 7 15,-21 12-1-15,-18 11-1 16,-22 13-7-16,-12 7-4 0,-5-5 0 16,12-5-1-16,22-12 2 15,16-6-4-15,19-12-4 16,3-6-5-16,6-6-13 16,3 1-3-16,10 1-1 15,13 1 2-15,26 1 10 16,9-4 0-16,24-4 0 15,1-3 0-15,-14-6-19 16,-7-1-50-16,-21-9-159 16,-6-8-116-16,-4-33-254 15,2-14 354-15,-16-677-262 78,-32 746 1227-62,4-2-347-16,-1-1-146 16,-12-5-21-16,-6-2-115 15,-1 1-10-15,-15 0 7 0,-6 3-7 16,-22 6-18-16,-15 3-6 16,-11 14-23-16,1 3-9 15,6 19-19-15,3 10-9 16,-5 22-6-16,0 14-3 15,12 10 2-15,13 2 2 16,30 11 0-16,16 1-2 0,29 7-4 16,18 0-5-16,37-16-8 15,22-10 3-15,33-14 9 16,20-12 5-16,33-25 15 16,-5-19 5-16,8-33 5 15,-1-20 4-15,-37-26 6 16,-14-9 3-16,-27-23 1 15,-21-10 0-15,-25-12-7 16,-11-2 0-16,-38 9 5 16,-21 3 1-16,-28 9-21 15,-11 2-31-15,-17 16-169 16,-14 14-149-16,-9 57 209 16</inkml:trace>
  <inkml:trace contextRef="#ctx0" brushRef="#br0" timeOffset="44200.302">6294 9299 1871 0,'0'-9'685'0,"-2"0"-549"15,-2-28-8-15,4 34 11 0,-3 2-9 16,1 1-20-16,1 0-25 16,0 0-41-16,0 0-14 15,-7 24-16-15,-10 55 0 16,13-2-2-16,0 15-1 15,5 34-2-15,5 9-1 16,0 7-4-16,0 2 1 0,-3-10 5 16,6-12 5-16,3-15 9 15,-1-15 3-15,3-25 1 16,-3-8 0-16,-1-13-3 16,-3-3-5-16,2-18-7 15,0-4-7-15,-8-14-18 16,1-4-30-16,-4-4-120 15,2 0-119-15,5-19-614 16,24-81 591-16</inkml:trace>
  <inkml:trace contextRef="#ctx0" brushRef="#br0" timeOffset="44654.026">6984 9960 2670 0,'-2'19'897'0,"-1"-19"-862"0,2 0-40 15,-1-1-2-15,1 1 7 16,0 0 6-16,-6 0-5 16,-22 2 0-16,-34 5 2 15,29 4 6-15,0 1 0 16,-3 14-8-16,-1 6-3 15,-4 21-11-15,2 10-4 0,16 14-2 16,11 2-3-16,22-13 1 16,12-12-3-16,12-16-2 15,5-8 3-15,0-17 5 16,0-3 7-16,4-15 8 16,2-6 5-16,8-9 13 15,-1-7 5-15,-9-8 10 16,-7-8 3-16,-20-4 5 15,-9 1 0-15,-11 1 1 16,-10 1-7-16,-10 6-18 16,-2 1-14-16,-5 7-56 15,-2 6-31-15,4 6-133 16,7 6-128-16,13 3-514 16,14 0 552-16</inkml:trace>
  <inkml:trace contextRef="#ctx0" brushRef="#br0" timeOffset="45314.904">7686 9935 2437 0,'21'27'864'16,"-22"-28"-722"-16,-3 1-128 15,0 1-18-15,3-1-3 16,-1 0 0-16,-26 3 2 15,-40 9 5-15,24-7 6 16,-7 4 7-16,0 2-1 0,1 8-8 16,2 4-4-16,14 9-10 15,10 5-6-15,15 13-6 16,6-3-2-16,12 1-3 16,6-4 0-16,11-13 5 15,6-4 8-15,10-15 17 16,3-7 11-16,8-13 20 15,-1-9 7-15,-3-15 16 16,-7-4 7-16,-13-11 4 16,-3 1 3-16,-11 3-6 15,-4 5-4-15,-6 14-7 16,-5 5-6-16,-1 6-10 16,-3 5-6-16,3 2-12 15,-4 5-8-15,1 1-14 16,0 0-7-16,3 0-15 15,0 0-5-15,1 0-4 16,2 30 2-16,16 88 8 16,-1-14 7-16,8 40 5 15,5 17 1-15,14 13 4 0,-5 0 1 16,5 12 5-16,-5-11 1 16,-13-12 2-16,-6-5 1 15,-12-22-1-15,-6-10 0 16,-12-21 1-16,-6-14 0 15,-11-21 3-15,-3-8 2 16,-6-15 8-16,-1-8 5 0,-5-18 7 16,-4-6-1-16,-16-15-7 15,-14-8-9-15,-13-17-20 16,-3-10-16-16,9-19-65 16,10-5-35-16,12-19-147 15,8-17-142-15,13-18-488 16,9 0 569-16</inkml:trace>
  <inkml:trace contextRef="#ctx0" brushRef="#br0" timeOffset="46448.864">8342 10795 1362 0,'84'64'463'0,"-77"-71"-393"16,4-3 28-16,-1-5 78 15,-3-3 46-15,2 3 32 16,-5 0-4-16,0 5-28 16,0 1-33-16,-5-2-65 15,-1 0-34-15,-2-1-42 16,-1 0-14-16,1 0-9 15,-1-2 1-15,-4-1 2 16,-3 0 4-16,-2 0-2 0,-3 1-1 16,1 4-3-16,-1 0-4 15,-2 0-6-15,3 2-2 16,0 1-5-16,1 5-2 16,2 0-4-16,2 3-3 15,-3-1 0-15,3 0-3 16,0 3-3-16,2 1-2 15,1 6-1-15,-4-2 0 16,1 5 0-16,-4 0 1 16,1 4-1-16,1 5 2 0,2 3 0 15,1 4 0-15,-1 1-1 16,0 1-2-16,6 6-1 16,1 2-1-16,5 1 2 15,3-5 1-15,8-2 3 16,0-8 2-16,1-7-1 15,4 1 1-15,-5-9-1 16,4 1-1-16,0-3 2 16,0 1-1-16,7-3 2 15,-2 1 1-15,8-4 2 16,-3-5 2-16,-3-3 5 16,3-2 2-16,-7-3 4 15,2 1 2-15,-4-3 2 16,0-3-1-16,3 0 1 15,-3-2 0-15,2-5-2 16,-4 0-1-16,-5-3 0 0,1-1-1 16,-6 4-1-16,-1 0 1 15,-2 6-2-15,0 4-1 16,-2 0 3-16,0 2 2 16,0 0 0-16,-2 2 1 15,2 4-5-15,0 0-3 16,-1 3-3-16,1 0-1 15,0 1 0-15,-1-1 0 16,1 1-3-16,-1 0-2 0,1 0-2 16,0 0-3-16,0 0 1 15,1 7 1-15,6 23 0 16,18 42 3-16,4-23-2 16,0-2 0-16,3-9 0 15,3-4-1-15,1-8-2 16,12-2 8-16,17-6-107 15,8-12-93-15,16-24-81 16,-5-32 130-16</inkml:trace>
  <inkml:trace contextRef="#ctx0" brushRef="#br0" timeOffset="48904.864">8463 10267 745 0,'-18'-5'408'0,"5"-2"-62"15,3 1-28-15,5 4-56 16,2-2-53-16,3 3-97 16,0 0-44-16,0 0-30 15,0 0-1-15,2-1 18 16,24 1 7-16,44-2-11 15,-24 3-11-15,6 4-15 16,-5 5-10-16,-13 3-6 16,-5 1 6-16,-18-3 4 15,-4-3 6-15,-5-1 39 16,-6 0 14-16,-1 4 10 16,-6 4-1-16,-9 3-34 15,-7 3-15-15,-6-4-4 16,1-1-3-16,6-7-2 15,9-5-4-15,11 2-20 16,4-3-14-16,4-2-24 16,-2 0-8-16,0 0 2 0,24 5 9 15,44 11 18-15,-23-4 10 16,1-3 2-16,1 0 0 16,2 3 3-16,-8-2 2 15,-13-4 4-15,-9 1 7 0,-15-3 23 16,-6-1 9-16,-15 7 9 15,-11 3 0-15,-15 1-17 16,-4 1-8-16,5-3-14 16,4 1-9-16,10 2-57 15,1-2-39-15,2-4-194 16,6-3-160-16,22-15 278 16</inkml:trace>
  <inkml:trace contextRef="#ctx0" brushRef="#br0" timeOffset="49898.587">9140 9063 1259 0,'-6'-11'538'16,"-2"1"-237"-16,7 4-158 15,-4-1 35-15,5 2 30 16,-1 0 0-16,1 4-17 16,0 1-31-16,0 0-53 15,0 0-25-15,0 0-42 16,0 0-12-16,0 0-19 16,0 0-6-16,1 3-5 15,11 25-1-15,16 58 1 16,-10-12 1-16,-3 21 0 0,0 5 0 15,0-4 2-15,-5-1 2 16,4-7 3 0,-1 0 4-16,-3-10 7 0,-1-9 1 15,-2-19 5-15,-5-12-1 16,-2-18-6-16,1-6-1 16,-1-8-1-16,0-4 1 15,0-2 17-15,-1 0 5 0,-1-1 13 16,1 0 4-1,0 0-9-15,0 0-6 0,0 0-13 16,0-1-6-16,-1-17-8 16,4-33-4-16,7 25-9 15,3-4-7-15,9-6-8 16,10 1-3-16,12-2 4 16,3 4 3-16,5 6 6 15,2 7 2-15,-8 9 0 16,-4 7-1-16,-3 15-1 15,-3 6 1-15,7 14 0 16,2 4 3-16,-3 2 2 16,-2-1 0-16,-17-4 4 15,-6-2 1-15,-12-6 4 16,-7 1 3-16,-12-1 6 16,-9-3 1-16,-12 4 3 15,-4-4-2-15,-4-1-1 16,6 2 0-16,-1-9 0 15,-1-2 1-15,-4-6-4 0,-6-2-7 16,2-4-21-16,3-2-15 16,7-4-39-16,8-3-32 15,6 0-80-15,5-3-75 16,19-19-259-16,12-21 324 16</inkml:trace>
  <inkml:trace contextRef="#ctx0" brushRef="#br0" timeOffset="50403.553">9722 9028 1875 0,'-3'-3'655'16,"0"0"-560"-16,2 2 12 0,0 0 21 15,1 0-4 1,0 0-34-16,0 0-29 0,4-2-26 16,26-4-2-16,62-2-6 15,-32 5-2-15,5-2-8 16,2 0-3-16,-13 3-4 15,-9-3 1-15,-18 1 11 0,-10 3 9 16,-8-3 14-16,-4 1 4 16,-5 2-2-16,0-1-3 15,0 3-10-15,0 0-7 16,0 0-11-16,1 5-6 16,2 12-5-16,2 37 2 15,-12-22 1-15,7 18 1 0,0 9-2 16,-2 4-2-16,7 10-1 15,-3-4-2-15,-2-10-1 16,-1-9-1-16,0-11-22 16,-4-13-34-16,5-3-97 15,1-3-87-15,-1-6-239 16,1-1-160-16,-6-20 395 16</inkml:trace>
  <inkml:trace contextRef="#ctx0" brushRef="#br0" timeOffset="50588.503">9980 9219 2375 0,'-27'-1'841'0,"31"1"-705"16,7 3-140-16,18 0-37 15,12 2 19-15,11-1 22 16,2-1 0-16,8-3-1 0,4-5 1 15,14-3-24-15,12 0-91 16,-2-5-282-16,2 2-419 16,-3 5 504-16</inkml:trace>
  <inkml:trace contextRef="#ctx0" brushRef="#br0" timeOffset="51094.829">11192 9765 1940 0,'-22'0'771'0,"14"-1"-451"16,6-1-234-16,3 4-34 0,2 0 5 15,-3-2 5-15,10 1 3 16,20 4-16-16,66 11-4 16,-18-5-13-16,6-3-8 15,-5 3-8-15,-1-1-5 16,-7-3-5-16,1 1 0 16,5-3-2-16,-2 1-1 15,-13-4 3-15,-9-1-39 0,-20-1-141 16,-11-3-96-16,-15-4-195 15,-7-6-388-15,-33-5 580 16</inkml:trace>
  <inkml:trace contextRef="#ctx0" brushRef="#br0" timeOffset="51332.904">11275 10001 2236 0,'-15'32'889'0,"15"-30"-535"16,8-2-333-16,13 4-51 16,9 4 12-16,21 1 39 15,10 1 9-15,6-6 0 16,1 1-1-16,-3-2-8 16,1-1-6-16,14 1-9 15,5-1-3-15,1-3-8 16,-3 1-51-16,-12-4-179 15,0-2-160-15,1-9 230 0</inkml:trace>
  <inkml:trace contextRef="#ctx0" brushRef="#br0" timeOffset="54703.027">13362 8388 1473 0,'-82'58'555'0,"47"-59"-389"16,9 1-4-16,10 0 38 16,2 0-6-16,9 0-19 15,4 0-22-15,2 1-57 16,-1-1-25-16,3 0-43 15,26 0-10-15,76 7-1 16,-25-3 0-16,2-1-2 16,-3-1-2-16,-13-2-3 15,-3-2-1-15,-10 2 2 16,-9 0-2-16,-16 2 0 16,-8 4 0-16,-14-4-2 0,0 5 0 15,-6 3-3-15,-2 8-1 16,-6 16-1-16,-5 11 0 15,-4 26 1-15,-5 14-1 16,5 18 1-16,1-4-1 16,5-12 0-16,7-5 0 15,2-10 0-15,5 0 0 16,4-4 0-16,1-7-2 0,-1-13 3 16,0-11-40-16,-4-17-135 15,-1-7-104-15,-2-10-226 16,-2-18-308-16,-7-36 534 15</inkml:trace>
  <inkml:trace contextRef="#ctx0" brushRef="#br0" timeOffset="54943.711">13196 8856 2544 0,'-6'13'830'0,"28"-10"-801"15,16 4-61-15,39 3 23 16,12-3 28-16,23-5-1 16,13-2-2-16,6-7-4 15,-4 1-1-15,-6 0-3 16,-10 1-4-16,-18 1 2 16,-2 3-22-16,-26 1-116 15,-10 3-87-15,-24 6-278 0,-14 0-191 16,-31-1 433-16</inkml:trace>
  <inkml:trace contextRef="#ctx0" brushRef="#br0" timeOffset="55212.954">13214 9584 3362 0,'80'1'155'0,"37"-3"-99"15,24-3-41 32,-71 3-10-47,1-1-9 0,156-3 19 16,-12-3-206-16,-12 5-178 15,-160 7-133-15,-11 0 295 16</inkml:trace>
  <inkml:trace contextRef="#ctx0" brushRef="#br0" timeOffset="55752.988">13587 9881 2654 0,'-19'14'861'16,"18"-14"-868"-16,-1 1-51 16,12 7-9-16,7-4 41 15,25-1 32-15,20 3 15 0,29 0 13 16,7 0-1-16,-2 8-11 16,-6 0-7-16,-22 1-6 15,-7 4-2-15,-21-7-1 16,-11 2 5-16,-22-6 9 15,-7 2 4-15,-22 6 13 16,-15 0 0-16,-16 13 1 16,-10-2-1-16,-3 4-4 15,0 2-2-15,2-10-9 16,6 0-3-16,13-10-9 16,15-5-4-16,17-5-18 15,9-3-11-15,13 1-23 16,14 2-5-16,36 0 9 15,15 2 8-15,31 2 19 16,10 1 6-16,1 9 4 16,0 4 3-16,-36 5 2 15,-20-2 0-15,-37-4 7 16,-9 0 3-16,-16-5 7 16,-5 2 6-16,-8 11 9 0,-15-1 3 15,-31 3 2-15,-14-1-2 16,-24-4-15-16,3 0-4 15,25 2-26-15,7-1-32 16,12-7-79-16,1-5-72 16,11-6-201-16,11-13-103 15,42-43 303-15</inkml:trace>
  <inkml:trace contextRef="#ctx0" brushRef="#br0" timeOffset="56112.159">15193 8560 2454 0,'-10'-7'855'16,"5"7"-671"-16,5-1-226 15,0 1-1-15,-2 0 19 16,2 0 0-16,0 0 8 15,0 3 6-15,2 27 20 16,7 73 6-16,5-2 3 16,2 15-1-16,11 20-1 15,0 7 0-15,1-4-1 16,-1-4 0-16,-5-14 3 16,-6-15-1-16,-4-11-2 15,-4-5-1-15,-6-22-7 0,3-11-2 16,-3-29-1-16,-1-7-29 15,0-18-107-15,-1-2-67 16,2-2-187-16,-2 0 38 16,6-31 207-16</inkml:trace>
  <inkml:trace contextRef="#ctx0" brushRef="#br0" timeOffset="56473.141">15913 9274 2527 0,'7'9'833'0,"-15"1"-827"16,-5 6-35-16,-13 19 8 15,-5 11 6-15,-5 9-3 16,7 3 1-16,14 0 8 16,9-3 0-16,21 4 5 15,11 0 2-15,15-2 4 16,5-8 4-16,6-16 15 15,0-9 13-15,-5-25 16 16,3-9 6-16,-2-21 3 16,2-5-3-16,-8-10-6 15,-7-5-1-15,-20-4-2 16,-11 3-5-16,-21 4-13 16,-10 0-11-16,-22 1-19 0,-6-3-14 15,-3 3-50-15,4 3-36 16,10 17-130-16,4 7-106 15,10 13-204-15,10 7-141 16,31 0 425-16</inkml:trace>
  <inkml:trace contextRef="#ctx0" brushRef="#br0" timeOffset="56996.823">16643 9146 1932 0,'-9'7'738'0,"-10"9"-424"0,-15 28-323 15,-8 11-1-15,2 24 12 16,3 1 2-16,16-11 3 16,5-7 3-16,8-18 7 15,8-5-1-15,6-4 5 16,9-2 2-16,8-8 18 16,7-8 16-16,11-15 27 15,6-6 10-15,4-19 5 16,-4-4-6-16,-10-12-17 15,-6-4-4-15,-11 2-16 16,-11-7-6-16,-10 1-13 16,-9-1-8-16,-5 3-10 15,0 6-4-15,1 11-6 16,1 7-4-16,10 11-8 16,-1 3-6-16,4 7-21 15,0 2-14-15,7 14-19 0,7 18 2 16,18 33 16-16,11 24 13 15,5 57 20-15,-3 12 1 16,-7 17 0-16,-4 18 3 16,-8-27 4-16,-3-5 4 15,-8-10 2-15,-5-15 3 16,-18-25 3-16,-3-9 1 0,-6-25 3 16,1-13 4-16,1-9 6 15,-3-9 8-15,-8-18 7 16,-7-7-5-16,-17-11-28 15,-11-9-23-15,-22-18-72 16,-2-17-51-16,3-35-234 16,7-24-150-16,23-26 322 15</inkml:trace>
  <inkml:trace contextRef="#ctx0" brushRef="#br0" timeOffset="59030.178">17345 10038 1167 0,'-6'25'434'0,"8"-27"-278"16,3-1-29-16,-4-3 57 15,-1 5 37-15,0 0 15 16,0-1-13-16,0 1-34 15,0 0-33-15,0-10-45 16,0-29-19-16,-7 24-24 16,-2-1-9-16,1 1-8 15,-2 3-3-15,-3 2-13 16,1 3-8-16,-6 3-24 16,0 0-7-16,-6 6-13 15,-2 5-4-15,-2 8-8 16,-2 3-1-16,1 10-3 15,5 3 3-15,7 7 8 16,7 2 3-16,10 7 11 16,3-1 3-16,11-1 6 15,4-6 3-15,9-13 5 16,3-2 1-16,8-12 8 16,2-3 3-16,3-11 7 0,-4-5 5 15,-2-14 6-15,-9-8 0 16,-11-11-1-16,1-3-2 15,-8 8-5-15,-7 17 5 16,1-1-1-16,-1-5-6 16,0 8-8-16,-13-3-10 15,7 18-11-15,1-2-5 0,-7 1-14 16,12 4-7-16,-2-1-9 16,1 3-1-16,-2-3 6 15,0 1 5-15,10 29 12 16,46 50 5-16,-15-26 5 15,5 3 2-15,9-5 1 16,3-1 2-16,0-14 0 16,-2-8 3-16,-12-15-39 15,-8-11-30-15,-5-14-97 16,0-18-104-16,12-37-519 16,4-13 522-16</inkml:trace>
  <inkml:trace contextRef="#ctx0" brushRef="#br0" timeOffset="59701.591">18024 8562 2258 0,'-10'-12'738'15,"10"9"-721"-15,0 3-41 16,0 2 41-16,-2-2 7 16,1 0-2-16,1 0 2 0,-1 0-2 15,1 0-1-15,1 31-8 16,7 76-1-16,3-6-2 16,-1 12-2-16,4 7 0 15,4 6-1-15,1-4 0 16,3-7 4-16,1-18 6 15,-4-13 4-15,1-23 6 16,-4-6-1-16,-2-9 1 16,-3-11 1-16,-4-15 1 15,-1-6 3-15,-5-12 20 16,-1-2 10-16,0 0 20 16,0-1 4-16,0 0-8 15,0 0-8-15,0 0-25 16,0-24-6-16,0-39-19 15,1 30-6-15,9 2-5 16,-1 2-5-16,5 5-6 16,3 3-3-16,4 7-5 15,3-1-1-15,3 5-2 0,-7-6-1 16,10 7 0-16,3 7 0 16,3-1 0-16,14 10 1 15,-4 3-1-15,1 0 0 16,4 11 2-16,-4 4 3 15,-7 1 5-15,-12 4 4 16,-3 4 2-16,-18-7 2 16,-7 0 3-16,0 0 2 15,-22-6 5-15,2 6 4 0,-17 4 3 16,-7-3-2-16,-12 1-6 16,-6 2-3-16,-3-9-32 15,3-4-40-15,-4-8-115 16,-4-9-172-16,-1-25 222 15</inkml:trace>
  <inkml:trace contextRef="#ctx0" brushRef="#br0" timeOffset="59870.825">18912 9784 2932 0,'9'29'838'0,"4"16"-1306"16,-2 7-179-16,4-15 407 15</inkml:trace>
  <inkml:trace contextRef="#ctx0" brushRef="#br0" timeOffset="63303.797">10488 8774 640 0,'0'0'284'16,"-3"-1"-112"-16,2-1-154 15,1 1-29-15,0 0-1 16,0 0 14-16,-1-1 12 15,0 1 33-15,-1-9 10 16,-4-10 4-16,-13-28 5 0,6 27-35 16,-2 2-14-16,-7 1-5 15,-1-3-3-15,0 4 16 16,-4-1 6-16,-1 3 2 16,3 3-4-16,0 4-17 15,3 4-4-15,3 1-11 16,1 0-5-16,2 3 2 15,-5-1 3-15,-4 2 3 16,-4 1-2-16,-8 3-1 16,-2 2-4-16,-3 0 1 15,2-1 4-15,1 4-1 16,2 0 3-16,3 4-6 16,3 2 0-16,1 5 0 15,5 3-1-15,3 5 1 16,3 2-6-16,6 4-2 15,0 1 0-15,0 6-1 16,-2 1 6-16,-2-4 3 16,2 0 2-16,2-6 4 15,-1-1 1-15,6-7 4 0,-2-1 0 16,5-4 2-16,3-4 2 16,2 5-2-16,1-1-1 15,5 7-1-15,2 3-3 16,2 1 2-16,0 0-2 15,0-1-2-15,0 3 1 16,3-1-1-16,4-1 2 0,6 0 2 16,-3-3 1-16,5-2 2 15,1-3-2-15,0-6 3 16,5 0-2-16,4-5 1 16,-3-1 0-16,2-4-3 15,-2-1 0-15,4 1-3 16,-3-1 0-16,6 2-1 15,-2-1 4-15,-2-2-4 16,-3-1 0-16,-4 0 3 16,1 0-2-16,2-4 3 15,5 3-4-15,3-3 2 16,0 1 0-16,-1-3 1 16,-1-2 5-16,-5-2 6 15,-2-4 4-15,-3 1 10 16,-3-2 6-16,-3-1 9 15,-1-1-1-15,2-2 11 16,-4-9-15-16,0-12 16 16,-1-5 2-16,-3-17-16 0,3-3 6 15,1-1-28-15,-3 5-3 16,-3 9-21-16,-5 7-16 16,-7 8-75-16,-2-1-44 15,-5 0-128-15,-3-11 160 16</inkml:trace>
  <inkml:trace contextRef="#ctx0" brushRef="#br0" timeOffset="65571.513">10012 8780 641 0,'-5'-1'233'0,"-2"0"-181"16,4-3-44-16,0 0-2 16,3-4-2-16,0-4 12 15,0-2 14-15,0-3 26 16,-3-2 15-16,-4-5 8 16,-1 0-4-16,-4-5-22 15,-2 2-11-15,-3-2-16 16,-4-2-9-16,1 0-9 15,-1-3-1-15,-1-4-1 16,2 0 4-16,0 1 11 0,-1 0 2 16,-1 4 4-16,1 1-2 15,-4 1-17-15,-1 3-4 16,-5 6-13-16,-8 4-7 16,-10 5 1-16,-11 0-5 15,-12 5 4-15,1 2 0 16,-2 8 1-16,-4 1 6 15,-12 5 6-15,-6 0 1 16,-15-3 4-16,0 0 0 0,0 5-1 16,-7-1 1-16,-5 4-1 15,2 2-1-15,-7 0 2 16,2-2-2-16,1 0 1 16,-3-3 0-16,3-1 0 15,-1-1 0-15,4-4 1 16,-2-1 1-16,4-3 1 15,2-3-1-15,0-1 0 16,5-1-1-16,3-2-1 16,9 1 0-16,-11 3-1 15,0 2 1-15,9 3-1 16,-9 6-2-16,12 4 0 16,-5-2-1-16,9 4 2 15,6-1 1-15,9-2 5 16,9 1 2-16,1-2 4 15,9 0 1-15,9-2 3 0,9 4-3 16,7-3-3-16,7-1-3 16,9 3-9-16,5-2 1 15,5 2 3-15,2 5 1 16,1 11 2-16,-1 8-4 16,6 15-6-16,-4 11 1 15,7 18 3-15,0 11 3 16,6 9 1-16,1-5 2 0,-2-11-1 15,1-11 0-15,-8-24 10 16,-3-10 2-16,1-18 8 16,-3-9 16-16,5-12-2 15,0-9-13-15,-10-21-26 16,-1-16-14-16,-6-25-8 16,2-10 13-16,2-11 14 15,2-1 1-15,-6 16 3 16,0 11 7-16,0 33-1 15,0 13-13-15,1 21-35 16,-6 14-22-16,-2 35-1 16,-3 20 15-16,5 32 32 15,11 5 14-15,23-5 4 16,11-12 4-16,14-26 13 16,4-14 2-16,-8-26 10 15,-4-13-5-15,-3-24-41 16,0-18-55-16,15-50 39 15</inkml:trace>
  <inkml:trace contextRef="#ctx0" brushRef="#br0" timeOffset="67685.26">9025 10039 120 0,'1'0'83'0,"0"-3"26"0,0 0 2 16,-2 2 46-16,0 0 0 15,0 0 11-15,0 0-12 16,-1 0-20-16,1-1-9 16,-5-6-35-16,-3-2-20 15,-27-26-37-15,26 28-14 0,-5-3-21 16,0 3-2-16,-9-5 0 15,-1-1 2-15,-8 4 9 16,0-3 4 0,1 5 1-16,0 1 0 0,6 2-3 15,-2 3-8-15,2 3-12 16,-2 2-3-16,-2 5-7 16,-2 3 6-16,-4 3 9 15,4 5 0-15,-2 1 0 16,1 2-3-16,5 4-2 15,-2-3 3-15,5 1 5 16,2-2 3-16,3-3 0 16,5 1 1-16,0-3-2 15,6 5-4-15,1 3-3 16,1 2-1-16,7 11-2 16,-1 1 2-16,3 4 2 15,2 2 0-15,5 0 4 16,0-3 1-16,0-1 0 15,4-2 1-15,1-4 0 16,1-1-1-16,4 0 0 0,3-3 1 16,-3-5 2-1,0-2 2-15,2-4 0 0,3-4-1 16,5-3 1-16,3-3 0 16,5-6-3-16,1-2 3 15,3-3-2-15,-2-5 0 16,-3-4 4-16,-1-5 4 15,1-6-3-15,1-3 7 0,-1-3 4 16,0-2 0-16,-4-5 12 16,-1-3-2-16,-6-8 1 15,-2-1-3-15,-6-5-3 16,-8-1-5-16,-5 3-9 16,-4-1-32-16,0 4-122 15,0 0-95-15,3-1 138 16</inkml:trace>
  <inkml:trace contextRef="#ctx0" brushRef="#br0" timeOffset="68994.527">9060 10597 1444 0,'-39'27'447'0,"39"-27"-559"15,6 2-23-15,0 4 4 16,3 4 23-16,-2 7 84 15,-4 5 7-15,-3 9 9 16,-2 5 8-16,-5 11 0 16,0 6 1-16,0 5 6 15,5 2-7-15,4-3 1 16,3-1 0-16,10 4 0 16,1-1 1-16,5 11-1 15,-4 0 0-15,1 1 0 16,1-1 0-16,-2-6 0 0,-1 2 0 15,-5-7 1-15,-7-6 1 16,-7-7-1-16,1-10 2 16,-5-8-1-16,-1-3 2 15,2-8 5-15,-1-5 2 16,-14-6 14-16,-3-2 4 16,-14-4 16-16,-9-1 0 15,-11-6-8-15,-10 0-7 16,-6-1-15-16,-4 2-4 0,-13 5-4 15,-4 1-1-15,-13 8-2 16,-2 0-1-16,7 4-1 16,-2-2-2-16,-7 2 0 15,-1 1-1-15,-6-1 1 16,-2 2 1-16,-7-2-1 16,1 0-1-16,-3 1 0 15,-5-1 0-15,11-1 7 16,-3-5 6-16,3-3 6 15,1 2-2-15,5-4-1 16,4 2-4-16,2 2-7 16,5-3-2-16,2 3 1 15,2 0 9-15,20-1 9 16,12 7 4-16,17-2 5 16,5-1-3-16,1-1 1 15,4-4 7-15,9-4-4 16,8 1-8-16,10-2 0 15,4-2-11-15,4 0-13 0,2-8 1 16,4-5-10-16,-2-6-5 16,4-15 8-16,1-8 0 15,0-21 2-15,3-7 3 16,2-8-2-16,0 2 1 16,-1-5-1-16,-2-1 3 15,0-7 0-15,-1-5 5 0,-4 5 1 16,2 5-1-16,-4 3 1 15,0 2-1-15,0 3 1 16,0 2-1-16,-2 14 2 16,0 11-2-16,-3 16-1 15,2 6 0-15,-1 13 4 16,0 2 4-16,0 8-3 16,-2 3-10-16,3 2-9 15,-2 3-17-15,0 3-12 16,0 3 5-16,-6 9-10 15,-1 12 10-15,-4 24 16 16,-8 9 9-16,-1 15 12 16,-3-1 10-16,-1-12 6 15,6-11 2-15,7-22 8 16,6-9-6-16,9-15 0 16,5-5-20-16,8-15-23 15,7-24-4-15,16-34-7 16,8-17 15-16,9-9 16 0,0 11 0 15,4 26 0-15,1 14-2 16,1 25-9-16,7 13-10 16,1 23-4-16,4 14-23 15,0 31-138-15,6 15-243 16,-6-4 274-16</inkml:trace>
  <inkml:trace contextRef="#ctx0" brushRef="#br0" timeOffset="80950.804">3452 13320 1915 0,'-15'7'810'0,"9"-13"-239"16,19 1-635-16,11 2-9 16,20-2 36-16,11 5 20 15,11 5 14-15,1 5 2 16,-2 10 1-16,-7 5 0 15,-15 7 0-15,-11 2 1 16,-16-2 3-16,-10-3 5 0,-12 0 4 16,-8 0 3-16,-15 1 5 15,1 2 3-15,-13-5 3 16,0-4-2-16,11-8-3 16,3-7-5-16,18-6-14 15,4-2-15-15,10 0-9 16,8 1-4-16,15 3 5 15,4 2 15-15,6 5 4 16,-1 7 1-16,-12 6 3 16,-2 3 4-16,-15 3 14 15,-6 4 4-15,-10 3 4 16,-7 3 2-16,-10 3-8 16,-11-4-3-16,-7-6-8 15,1-6-1-15,-2-11-65 16,7-4-84-16,7-17-226 15,6-25 222-15</inkml:trace>
  <inkml:trace contextRef="#ctx0" brushRef="#br0" timeOffset="81370.086">4175 12952 1802 0,'-21'0'892'0,"-15"-19"-38"16,-5-6-895-16,-4-3-28 0,-11-2-20 16,-3 1-3-16,-17 9 71 15,-10 9 23-15,-19 22 23 16,-5 14 2-16,-3 28-7 16,-1 10-8-16,3 26-14 15,0 11-5-15,24 25-6 16,15 6-1-16,35 13-2 15,14 8-1-15,26-5-4 16,21-2-3-16,48-12-4 16,27-18 4-16,39-29 12 15,22-18 12-15,23-46 22 16,-8-22 8-16,11-46 7 16,-11-25-5-16,-34-19-4 15,-11-10-4-15,-43-13 3 16,-16 1 2-16,-32-11 1 15,-17-1-9-15,-36 4-59 16,-15-9-49-16,-26 9-145 16,-3 11-87-16,-25 13-471 0,-11 28 515 15</inkml:trace>
  <inkml:trace contextRef="#ctx0" brushRef="#br0" timeOffset="82556.477">7316 13165 1708 0,'-7'-41'628'15,"3"7"-460"-15,1 4-53 16,3 10 30-16,-2 3 12 0,4 8-9 16,-5 3-9-16,-3 4-43 15,8 2-28-15,-4 8-53 16,1 2-17-16,1 30-19 16,-2 21-1-16,4 45 8 15,3 21 8-15,-1 17 5 16,3 6 3-16,1-7 9 15,1-4 1-15,-1-20 9 16,-1-4 0-16,4-19-1 16,-2-4-4-16,5-21-6 15,1-13-3-15,-5-26-3 16,2-8-4-16,-4-15-24 16,-1-1-34-16,-4-8-152 15,2-6-124-15,11-45 204 16</inkml:trace>
  <inkml:trace contextRef="#ctx0" brushRef="#br0" timeOffset="82964.203">8035 13768 2254 0,'4'5'906'0,"-8"-6"-428"15,0 0-550-15,-1-1-26 0,4 1 17 16,0-1 15-16,-26-7 82 16,-38-10 22-16,19 19 11 15,-3 2-8-15,3 17-21 16,1 9-16-16,-8 21-13 16,-1 12-1-16,2 6 3 15,6 2 3-15,23 3 1 16,10-6-1-16,25 0-4 15,8-5-1-15,18-21-2 16,7-9 1-16,5-18 6 16,1-12 6-16,-4-17 17 15,3-10 8-15,-8-18 11 16,-3-8 10-16,-9-5 0 16,-9 3-7-16,-17 3-17 15,-7 2-21-15,-16-3-45 16,-5 2-30-16,-4 4-109 15,0 5-118-15,11 14-545 16,4 10 553-16</inkml:trace>
  <inkml:trace contextRef="#ctx0" brushRef="#br0" timeOffset="83589.876">8849 13615 2045 0,'-3'-1'855'0,"1"0"-390"16,-8 0-455-16,-2 1-52 0,-16 2-22 16,-8 4-1-16,-14 11 44 15,-10 9 21-15,-11 13 21 16,-1 7 3-16,8 14-7 16,9 4-8-16,22 0-12 15,11-4-4-15,22-11-2 16,8-5-1-16,23-7 5 15,9-5 7-15,17-11 18 16,3-12 13-16,2-17 21 16,-3-9 3-16,-13-12 12 15,-5-4 0-15,-10-8 2 16,-4-2-2-16,-7-10-12 16,-7-3-7-16,-6 0-12 15,-4 2-3-15,-5 13-7 16,-2 9-5-16,-3 16-11 15,2 5-8-15,2 8-17 16,1 1-8-16,2 2-17 0,0 0-4 16,0 0 0-16,8 30 3 15,26 78 12-15,-7-24 8 16,11 28 6-16,-1 11 1 16,3 23 5-16,7 8-1 15,-4 24 3-15,-5-2 3 16,-12-1 1-16,-8 2 1 0,-8-21 3 15,-20-31 1 17,-1 1 13-32,-20 52 1 0,-21-21 11 15,-12-41 6-15,2-117 5 16,-4 13 5-16,-4-8-3 16,-2-7-6-16,-19-15-18 15,-10-12-16-15,-9-21-51 16,3-11-37-16,25-14-100 15,7-6-146-15,14-27 219 16</inkml:trace>
  <inkml:trace contextRef="#ctx0" brushRef="#br0" timeOffset="84444.396">10415 14236 1180 0,'14'1'650'0,"-12"0"-45"15,0-1-438-15,-2 0-133 16,0 0 18-16,0 0 44 16,-1 0 21-16,0 0 21 15,0-1-11-15,0 1-23 16,0-1-13-16,-15-1-31 16,-37 2-10-16,18-4-15 15,-3 0-5-15,-5 0-7 16,3-2-4-16,-11 1-1 15,-8 1 1-15,-14 1 5 16,-13-1 2-16,4 0-3 0,9 1-2 16,16 2-1-16,4 1 2 15,7 1 1-15,-1 1 2 16,1-1-2-16,8 2-2 16,10-1-2-16,8 1-2 15,6 0-6-15,4-2-2 0,5 0-3 16,2 0-4-16,3 2-11 15,0-3-6-15,0 0-8 16,0 0-4-16,3 19 5 16,12 47 2-16,-4-18 5 15,0 11 2-15,6 11 4 16,-1 3 2-16,3 14 3 16,-3 2 1-16,-3 7 1 15,1-5 2-15,-4-18 2 16,0-11 2-16,-5-19 2 15,-2-6 2-15,-3-10 3 16,0-5 4-16,-3-8 12 16,0-4 2-16,-4-4 3 15,-2-2-3-15,-3-2-11 16,1-2-5-16,-3-1-17 16,-2-3-14-16,1-1-50 15,-5-2-48-15,3-4-233 16,-1-8-197-16,8-22 337 15</inkml:trace>
  <inkml:trace contextRef="#ctx0" brushRef="#br0" timeOffset="84969.938">9807 14553 2444 0,'-40'71'868'0,"35"-72"-745"16,3 0-99-16,2 1-51 15,0-1 5-15,0 1 27 16,0 0 21-16,0-1 35 15,1-1 8-15,19-6-8 16,31-18-13-16,-27 12-22 16,-1-1-10-16,0 2-8 15,0 4-3-15,-5 4 1 16,-1 2 2-16,-5 1 2 16,1 4 1-16,0 3 0 15,2 0-3-15,4 7-3 16,2-2-1-16,3 11-1 15,0 4-1-15,-1 15 2 16,-1 6 0-16,-5 7 1 0,-2 4 0 16,1-1-1-1,2-3-1-15,7-11 1 0,2-1 0 16,-2-12 0-16,0-8 0 16,-9-4-2-16,-2-5 0 15,-4-5-13-15,-4-3-18 16,-4-4-82-16,-2 0-57 0,0 0-214 15,-1 0-33-15,0-5 248 16</inkml:trace>
  <inkml:trace contextRef="#ctx0" brushRef="#br0" timeOffset="85194.834">10412 14487 2454 0,'-10'2'854'0,"-14"9"-765"16,-30 19-80-16,23-6-23 16,-4 7 12-16,2 12 31 15,-3 8 14-15,-1 17 14 16,0 9-6-16,-12-6-20 16,-2-4-15-16,0-16-10 15,4-11-44-15,15-11-174 16,7-7-154-16,17-15 210 0</inkml:trace>
  <inkml:trace contextRef="#ctx0" brushRef="#br0" timeOffset="86624.655">12020 12586 1904 0,'11'1'700'0,"-8"-1"-532"0,0 3-138 16,-1-3-31-16,-2 0 29 15,0 0 62-15,0-1 23 16,0 0 24-16,0 0-3 16,0 1-27-16,-1-1-16 15,1 1-24-15,0 0-11 16,-1 0-14-16,0-1-5 0,0 0-9 15,0-1-2-15,-1 1-9 16,-19-2-2-16,-44-9-4 16,19 8-3-16,-16-3-1 15,-5 2-2-15,-2 3-1 16,-4-2-2-16,-9 4 0 16,-7 2 1-16,-7 2-1 15,3 0 1-15,23 1 0 16,10 0 0-16,12 0 1 15,3 1 0-15,1 0 1 16,3-5 3-16,9 1 3 16,9 2 2-16,7-4 0 15,6 4-2-15,4-4-4 16,1-3-3-16,4 3-4 16,1-1-3-16,0 1 0 15,0 0-2-15,0 0-1 16,0 0 1-16,-1 0-1 15,0 0 0-15,0 13-1 16,-4 38 0-16,5-18 0 0,-1 4-1 16,2 11-1-16,2 5 0 15,4 10 0-15,5 2 1 16,2 7 3-16,1 4 0 16,2 18 1-16,0 7 1 15,1 0 1-15,-1-6 0 0,3-11 2 16,-2-3 1-16,-5-4 1 15,2 2 1-15,-8-15 0 16,2-7 0-16,-1-17 3 16,-4-14 3-16,3-9 5 15,-7-10 4-15,0-6 7 16,0 1 3-16,-1-4 9 16,0 1 1-16,0 0 3 15,0 0-7-15,0 0-15 16,-1 0-8-16,-16-4-11 15,-38-16 0-15,22 8-24 16,-4-2-29-16,-12-7-105 16,-4-5-126-16,-1-16-321 15,3-8 378-15</inkml:trace>
  <inkml:trace contextRef="#ctx0" brushRef="#br0" timeOffset="87747.529">10246 12958 1730 0,'-10'6'609'0,"10"-7"-499"16,7 0-63-16,2 0 43 15,5-3 26-15,4-1 13 16,2 4-3-16,11 2-42 16,4 3-18-16,3 9-21 15,-1-3-15-15,-10 4-5 16,-4-1-1-16,-14-4 8 16,-7-1 9-16,-5-4 11 15,-8 4 5-15,-5 1-5 16,-2 3-10-16,-4 0-16 15,3-3-9-15,8-2-8 16,6-4-4-16,5-3-17 16,1 0-7-16,-1 0-7 15,0 0 0-15,30 11 14 16,43 15 5-16,-30-10 5 16,-3 3 1-16,-15 0 3 15,-6 2 4-15,-15-8 11 16,-2 0 6-16,-1-1 5 15,-6 3 2-15,-10 5-1 0,-11 3-2 16,-14-1 4-16,1-1-2 16,2-5-8-16,6-4-8 15,8 0-24-15,3-5-31 16,10-4-99-16,2 2-78 16,13-2-220-16,12 2-67 15,23-2-145-15,13-8 368 16,561-136-381 46,-610 142 1315-46,-4-1-160-16,4 0 134 16,-3-1-343-16,-1 1-168 15,0 0-20-15,0 0-30 16,0 0-3-16,0 0-13 15,0 0-10-15,0 12-23 16,11 47-8-16,4-17-9 16,14 4-2-16,5-9 2 15,0-5 2-15,9-11 9 16,-5-8 7-16,1-4 17 16,-3-3 8-16,-11-10 22 15,-2 0 10-15,-10-6 16 16,-4-2 4-16,-3-2-10 0,-4-5-13 15,-3-7-23-15,-2-1-12 16,-3-1-13-16,0 1-4 16,3 10-9-16,2 3-4 15,2 8-9-15,0 4-6 16,0 2-12-16,-1 0-6 0,0 0-10 16,1 6 0-1,29 25 3-15,34 73 2 16,-30-7 7-16,-2 25 2 0,-4 23 5 15,-4 17 3-15,-3 10 8 16,-3-12 5-16,-11-14 5 16,-1-13 3-16,-8-22 3 15,-7-5-1-15,-5-18 3 16,-1-14-1-16,-7-28 3 16,8-5 0-16,-2-18 3 15,-6-10 5-15,-6-5 2 16,-15-10 1-16,-14-13 0 15,-8-3-9-15,-4-25-42 16,4-19-16-16,17-29-97 16,19-19-63-16,28-22 305 15,20-13-133-15</inkml:trace>
  <inkml:trace contextRef="#ctx0" brushRef="#br0" timeOffset="88149.072">13011 13459 2378 0,'7'30'918'0,"-9"-32"-643"16,12 1-295-16,11 1-86 15,2-1 25-15,25-6 89 16,7-1 24-16,20-1 13 15,10 2 0-15,-3 6-22 16,-10 0-7-16,-16 2-12 16,-11 2-26-16,-16 3-97 15,-2 1-80-15,-13 1-249 16,-5-1-93-16,-19 9 330 16</inkml:trace>
  <inkml:trace contextRef="#ctx0" brushRef="#br0" timeOffset="88318.108">12967 13703 2541 0,'20'2'862'16,"10"5"-788"-16,9-1-71 16,41 2 2-16,13-4 9 15,19-4-7-15,-5-4-4 0,-17-1-30 16,-8 0-65-1,-2-8-231-15,9-3-553 0,-1-15 575 16</inkml:trace>
  <inkml:trace contextRef="#ctx0" brushRef="#br0" timeOffset="88958.192">16901 12486 2371 0,'2'4'811'0,"1"1"-786"16,-2 3-45-16,8 25-31 15,3 25 9-15,3 34 40 16,-3 21 14-16,-3 24 15 16,3 16 7-16,-2 18 4 15,1-1-6-15,0 10-6 16,0-13-6-16,-3-28-5 16,0-10-1-16,-4-31-5 15,2-11-3-15,2-18-3 16,5-11-43-16,4-21-223 0,2-10-164 15,9-44 245-15</inkml:trace>
  <inkml:trace contextRef="#ctx0" brushRef="#br0" timeOffset="89322.799">17608 13660 2846 0,'-22'13'940'0,"-8"11"-967"16,-1 11-57-16,0 14 7 16,3 6 23-16,11-6 55 15,6-5 2-15,11-5-12 16,7-3-8-16,15-3-12 16,14-2-4-16,25-4 7 15,9-6 5-15,16-12 14 16,-7-9 4-16,-19-16 10 15,-8 0 10-15,-22-11 17 16,-5-3 14-16,-10-17 0 16,-15-18-10-16,-8-18-27 15,-13-7-18-15,-18 5-21 16,-3 17-18-16,-25 19-25 16,-5 10-56-16,-2 20-192 15,6 2-119-15,25 22 255 16</inkml:trace>
  <inkml:trace contextRef="#ctx0" brushRef="#br0" timeOffset="89813.638">18349 13615 1510 0,'13'14'764'16,"-25"5"-171"-16,-14 13-413 0,-18 26-178 15,-9 12-4-15,-6 4 5 16,7-2 5-16,22-14 4 15,8-7 1-15,22-11-11 16,7-3-2-16,20-8 1 16,8-5 9-16,14-15 36 15,7-9 17-15,-6-21 41 16,-2-6 10-16,-16-17-8 16,-8-1-8-16,-7-13-36 15,-2-3-12-15,-2-3-12 16,-11-1 0-16,0 19-3 15,-2 9-1-15,-4 20-15 16,4 9-11-16,1 7-27 16,-1 2-16-16,3 11-23 15,0 15-3-15,8 46 10 16,8 23 9-16,11 75 20 16,8 19 5-16,2 49 5 15,3 9 2-15,-9-19 8 16,-8-4 1-16,-13-57 6 0,-9-12 1 15,-16-30 5-15,-11-58 1 32,12-35 2-32,0 2 3 0,-52 68 12 0,-3-16 3 15,-4-35 7-15,17-48-3 16,-7-9-24-16,-6-9-23 16,-8-29-62-16,5-18-38 15,25-57-232-15,16-34-95 16,46-36 263-16</inkml:trace>
  <inkml:trace contextRef="#ctx0" brushRef="#br0" timeOffset="90041.835">19195 14243 2706 0,'1'2'910'0,"1"1"-876"15,-2 1-57-15,-2-4 0 16,1 0 8-16,-10 23 10 16,-26 45-2-16,5-19-6 15,-3 10 1-15,3-2-76 16,-2-5-85-16,4-5-237 16,6-7-57-16,4-13 264 15</inkml:trace>
  <inkml:trace contextRef="#ctx0" brushRef="#br0" timeOffset="90228.082">19087 14459 3465 0,'34'12'-54'15,"2"-1"-85"-15,36 8-134 16,-15-27-499-16,8-25 502 16</inkml:trace>
  <inkml:trace contextRef="#ctx0" brushRef="#br0" timeOffset="90748.641">19719 13255 3504 0,'8'27'28'0,"-8"17"-75"15,0 10 9-15,3 11 26 16,9-4 7-16,8-9-2 16,-3-23 3-1,-1-1 6-15,16 15 5 0,3-6 6 16,-10-14 1-16,-3-21 5 15,-3-4 7-15,1-10 26 16,0-6 14-16,-4-12 8 16,-1-8-5-16,-4-10-25 15,0-5-10-15,-4-6-17 16,0 1-2-16,-3 7-4 16,0 8-3-16,-1 20-2 15,-1 9-3-15,1 13-13 16,-2 1-13-16,9 16-17 0,11 16-4 15,16 38 5-15,11 26 7 16,4 58 3-16,-2 11 3 16,-17 20 6-16,-10-3 5 15,-16-40 21-15,-5-15 11 16,-11-46 15-16,-7-15 4 16,-12-22 3-16,-11-7 1 15,-6-12-6-15,-2-8 0 0,1-15-1 16,6-8-1-16,10-13-5 15,4-7-9-15,12-34-66 16,13-32-44-16,40-66-207 16,33-34-13-16,52-21 179 15</inkml:trace>
  <inkml:trace contextRef="#ctx0" brushRef="#br0" timeOffset="91174.016">14133 14352 2195 0,'-15'4'776'0,"30"-4"-642"15,22 1-100-15,55 0 11 16,28-1 53-16,78 1 37 16,34-1-6-16,56 2-54 15,47 3-29-15,30 1-49 16,10-4-140-16,12-20 101 15</inkml:trace>
  <inkml:trace contextRef="#ctx0" brushRef="#br0" timeOffset="105423.306">12145 12385 199 0,'11'-14'81'16,"0"-4"-38"-16,9-5-72 16,-6-6 1-16,-7 1 27 15,-6 2 21-15,-9 1 78 16,-1 3 21-16,-6-3-2 16,-3 2-30-16,-2-1-86 15,-6 1-38-15,-15 0-44 16,-7 3 7-16,-15 2 32 15,-6 1 16-15,-5 5 23 16,-1-2-16-16,2 9 0 16,-5 1-4-16,-5 6-10 15,-3 7 17-15,-3-3 2 16,5 6-1-16,9 1 7 16,-4-1 4-16,0 9 11 15,-4 1 5-15,2 7 4 16,5 4 0-16,14 5-7 15,8 4-2-15,3 0-3 16,5 7-2-16,3 4-3 0,-1 3-3 16,12 3 0-16,1 2 1 15,7 6 10-15,4-3 8 16,11 19 12-16,8 2 1 16,10 4-8-16,8 10-9 15,12 0-14-15,4 2-3 16,12 1 3-16,3-8 4 15,5-11 19-15,2-8 8 0,10-7 1 16,4-4-2-16,16-12-13 16,10-7-10-16,-1-19 4 15,6-11 0-15,7-17-4 16,1-14-7-16,3-22-28 16,0-14-25-16,-5-20-91 15,1-8 96-15</inkml:trace>
  <inkml:trace contextRef="#ctx0" brushRef="#br0" timeOffset="108949.075">15216 11824 1699 0,'16'-39'565'15,"-8"44"-427"-15,8 13-220 16,5 8 14-16,7 15 63 16,1 0 9-16,2 3 16 15,-1-3 7-15,-3-1 4 16,-4-1-5-16,-3 5-15 16,-11-17-4-1,-5-13-19-15,2 1-59 0,6 38-167 16,-1-4-91-16,-5-13 181 15</inkml:trace>
  <inkml:trace contextRef="#ctx0" brushRef="#br0" timeOffset="109203.144">14994 12333 1966 0,'7'13'676'16,"6"-15"-541"-16,4-4-176 16,33-3-26-16,12-3 54 15,20-2 13-15,8 1 5 16,-13 1 6-16,-3 3-2 16,-18 2 1-16,-4 0-5 15,-7 4-50-15,0 3-63 0,-10 0-216 16,-5 3-109-16,-11 7 253 15</inkml:trace>
  <inkml:trace contextRef="#ctx0" brushRef="#br0" timeOffset="109667.597">15304 12476 1790 0,'12'19'606'0,"13"-23"-483"16,11 1-172-16,11-6 10 15,0-2 42-15,-7 2 3 16,-8 0 2-16,-3 5 3 16,-5 4-1-16,-9 2 5 15,-3 3 6-15,-11-1 4 0,-4 3 6 16,-10 4 15-16,-9 2 2 15,-7 9 15-15,-1 1 1 16,0-7-9-16,4 1-8 16,8-6-27-16,4-4-18 15,8-4-21-15,5-1-13 16,8 2 1-16,1-1 11 16,15 8 15-16,3 0 11 15,7 2 6-15,5 2 0 0,-9-3-1 16,-5 0 5-16,-17-6 20 15,-3 0 7-15,-10-1 18 16,-5 6 1-16,-8 5-17 16,-9 1-6-16,-4 4-23 15,-5-3-27-15,7 2-116 16,-2 0-109-16,-3 3-261 16,4 0-249-16,6-14 470 15</inkml:trace>
  <inkml:trace contextRef="#ctx0" brushRef="#br0" timeOffset="110122.475">14359 13102 2043 0,'1'2'702'0,"1"-4"-618"15,8 2-160-15,12-1-37 16,4-1 62-16,9 0 97 15,-3-5 18-15,6 2 42 16,10 4 5-16,25 0-29 16,20 1-8-16,17 0-32 15,1-7-15-15,18 6-9 16,4 1 3-16,8-1 1 16,11 1 1-16,4 1 3 15,-13-1-2-15,3 0 1 16,-3 0-1-16,-15 0-5 15,-7-3-2-15,-18-1-7 16,-13 0-1-16,-24 0-5 16,-4 0 0-16,-22 2-70 15,-17-2-71-15,-22 2-185 16,-25 0-524-16,-53-4 573 16</inkml:trace>
  <inkml:trace contextRef="#ctx0" brushRef="#br0" timeOffset="110945.879">9679 13968 229 0,'-77'44'36'0,"2"7"-37"16,-274 442-121 31,337-462 217-32,10-4-28-15,6 9 0 16,-2 27-20-16,19 11-27 16,5 2-8-16,13-2-2 15,14-3 0-15,13-8 2 16,10 3 2-16,12-1-1 15,-2 0 1-15,11-1-6 16,0-12-3-16,14-15-5 16,-2-17-2-16,-7-23-3 15,-3-17 0-15,-14-29-2 16,0-15-2-16,-10-23-8 16,-5-8 0-16,-22-29-19 15,-4-11-56-15,-9-19 65 0</inkml:trace>
  <inkml:trace contextRef="#ctx0" brushRef="#br0" timeOffset="113062.254">15575 13470 467 0,'-16'-18'154'16,"7"-2"-137"-16,1-2-25 16,0-1 49-16,3 2 47 15,1 4 107-15,-2 2 42 16,2 2 38-16,-1 4-6 0,0 1-51 16,5 1-14-16,2 6-40 15,1 0-24-15,-3 0-40 16,0 0-25-16,0 1-35 15,0 0-12-15,0 0-22 16,0 0-2-16,5 20-2 16,8 46-1-16,-6-19 3 15,0 1-1-15,1-5 0 16,-1-7 1-16,0-9 3 16,-2-3-13-16,1-7-121 15,2 0-119-15,0-6-289 16,6-1 315-16</inkml:trace>
  <inkml:trace contextRef="#ctx0" brushRef="#br0" timeOffset="113297.566">15068 13634 2382 0,'-8'-1'776'15,"25"-3"-748"-15,14 2-77 16,24-8 14-16,9-1 33 16,5 1 7-16,-2-4 0 15,-8 9-2-15,-21 1-2 16,-18 1-79 0,-1 1-85-16,51-4-228 0,1 3-127 0,-9 5 310 15</inkml:trace>
  <inkml:trace contextRef="#ctx0" brushRef="#br0" timeOffset="113656.856">15360 13815 2148 0,'11'11'724'0,"13"-9"-609"16,9-1-146-16,12-2-27 15,4-1 58-15,-4-1 5 16,1 3 3-16,-12 2 3 16,-9 2 2-16,-15-1 3 15,-7-1-4-15,-14 9 3 0,-11 4-3 16,-20 16-2-16,-3 7 6 16,-4-1 13-16,7-4 13 15,12-12 9-15,1-8-2 16,14-6-20-16,3-3-17 15,15 0-16-15,7-1-4 16,14 3 0-16,8 2 4 16,15-2 4-16,15 2 7 0,23-5-82 15,16-2-87-15,6-2-240 16,4 1-405 0,-17-18 524-16</inkml:trace>
  <inkml:trace contextRef="#ctx0" brushRef="#br0" timeOffset="118070.758">21451 13534 2415 0,'-16'10'867'0,"16"-9"-750"16,4-1-107-16,15-7-55 0,8 4 4 15,18-8 38-15,7 3 17 16,8 0 10-16,3 2 1 16,-3 2-10-16</inkml:trace>
  <inkml:trace contextRef="#ctx0" brushRef="#br0" timeOffset="118275.008">21571 13708 2453 0,'-10'1'831'0,"12"-1"-798"15,13 0-45-15,24-1-6 16,14-2 8-16,12-4 19 16,7-1 2-16,6 0 10 15,-1-3-44-15,8-1-154 16,-2-2-166-16,-8-4 196 16</inkml:trace>
  <inkml:trace contextRef="#ctx0" brushRef="#br0" timeOffset="118682.15">23271 12784 2296 0,'-10'5'846'16,"19"-9"-663"-16,10-4-193 15,20 0-67-15,7-1 16 16,16 2 39-16,-5 6 18 0,-7 5 7 16,-6 2 1-16,-20 2 0 15,-7-1-1-15,-16 2-3 16,-7 8 0-16,-24 13 0 16,-16 9 0-16,-24 10 1 15,-4-4 11-15,17-11 18 16,13-7 4-16,25-15 1 15,16-6 0 1,1-3-30-16,0 1-4 0,2-4 3 16,14 5-7-16,77 24 12 15,-10-17 2-15,19-4-5 16,2-5 2-16,5-3-59 16,-4 1-64-16,-9-4-209 15,-10 1-125-15,-28 4 269 16</inkml:trace>
  <inkml:trace contextRef="#ctx0" brushRef="#br0" timeOffset="118920.127">23015 13421 2288 0,'5'31'849'15,"31"-31"-604"-15,18 2-218 16,41-8-56-16,26-2 25 0,16-1 9 16,-1-1 1-1,5 4-2-15,-9 1-1 0,-10 2-2 16,-8-1-42-16,-22 2-180 16,-10-3-165-16,-26-3 226 15</inkml:trace>
  <inkml:trace contextRef="#ctx0" brushRef="#br0" timeOffset="119371.078">23320 13695 1795 0,'-14'6'866'15,"26"-3"-37"-15,31 3-851 16,18 0-29-16,32-1 35 15,2-1 10-15,-15-2 11 16,-8 3 3-16,-24 3 1 16,-7 1-1-16,-17-1 2 0,-10-2-2 15,-14 0 1-15,-14 3 0 16,-19 13-2-16,-10 6 1 16,-12 6 0-16,2-2-1 15,5-3-1-15,8-7-2 16,12-12-7-16,10-1-11 15,20-5-14-15,14 3-1 16,24 7 4-16,11 2 11 0,32 4 17 16,9 2 3-16,12 2 0 15,-6 0-1-15,-33-1-1 16,-22-2 1-16,-31-3 7 16,-11 2 4-16,-14 5 9 15,-15 5 0-15,-39 6-1 16,-17 3-5-16,-14-1-11 15,2-7-16-15,4-11-53 16,9-9-57-16,1-21-239 16,9-26 146-16,50-48 82 15</inkml:trace>
  <inkml:trace contextRef="#ctx0" brushRef="#br0" timeOffset="119655.832">24671 12497 2397 0,'15'20'857'15,"-15"-18"-715"-15,4 7-161 16,0 12-43-16,2 9 20 16,0 23 34-16,1 15 5 15,2 33 10-15,6 14 8 16,4 18 7-16,1 10 3 15,8-7-9-15,-6-4-3 16,3-9-7-16,-4-9-1 0,-5-11 0 16,1-6 3-16,-2-29-70 15,-2-14-102-15,-1-25-304 16,0-9-382-16,1-46 529 16</inkml:trace>
  <inkml:trace contextRef="#ctx0" brushRef="#br0" timeOffset="120410.859">25278 13387 1764 0,'-35'152'855'16,"21"-115"-25"-16,1 27-867 16,1 8-22-16,17 2 15 15,0-13 2-15,13-21 37 16,11-7 21-16,9-21 28 15,10-6 4-15,15-19-2 16,3-12-12-16,-8-19-2 16,-11-8 0-16,-18-5 7 15,-14 0 1-15,-13 4-16 0,-4 0-7 16,-27-1-32-16,-9-1-15 16,-21-1-38-16,-3 7-35 15,7 20-161-15,4 9-118 16,23 19-210-16,21 6-42 15,43 8 396-15,553 74-396 47,-591-79 1036-31,-3 4-106-16,-11 2 60 16,-10 17-70-16,-16 9-49 15,-4 0-39-15,7 8-58 16,5-10-19-16,16-1-42 15,4-6-24-15,13-7-22 16,7-1-8-16,16-9 24 16,12-4 22-16,15-12 12 15,5-8 5-15,4-18-3 16,-6-4-4-16,-9-10-3 16,-8 2-2-16,-17 5-17 15,-4 5-8-15,-9 8-10 16,-5 5-6-16,0 10-19 15,-2 2-14-15,1 5-25 0,1 3-16 16,0-3-17-16,0 0 2 16,4 30 11-16,12 80 11 15,1 10 18-15,4 16 5 16,-2 23 4-16,3 7 0 16,-4-16 5-16,-7-7 1 15,-3-23 4-15,-8-14 2 16,-4-11 6-16,-7-12 1 15,-6-24 17-15,-5-18 9 0,-7-18 11 16,-7-6 9 0,-13-11-10-16,1 1-13 0,-16-14-39 15,3-5-37-15,7-16-94 16,1-24-85-16,29-55 111 16,17-20 23-16</inkml:trace>
  <inkml:trace contextRef="#ctx0" brushRef="#br0" timeOffset="120614.715">26590 13847 1928 0,'23'23'896'0,"-32"-19"-250"16,6 3-558-16,-1 13-112 15,-6 10-2-15,-11 14 9 16,-8 7 6-16,-10 9 3 15,-1 4 9-15,2 8-70 16,1-3-74-16,4-11-231 0,4-15-122 16,7-38 296-16</inkml:trace>
  <inkml:trace contextRef="#ctx0" brushRef="#br0" timeOffset="120786.184">26351 13876 2256 0,'7'21'797'16,"15"5"-677"-16,6 6-104 0,18 11-23 16,2 1-25-16,2-1-48 15,-1-5-28-15,0-6-98 16,6-10-58-16,12-33-198 16,4-10 283-16</inkml:trace>
  <inkml:trace contextRef="#ctx0" brushRef="#br0" timeOffset="121303.991">27242 13024 2454 0,'-29'32'831'15,"32"-29"-720"-15,3 13-162 16,2 11 7-16,8 9 32 15,3 6 10-15,9 1 6 16,0-3 10-16,6-8 15 0,1-3 4 16,-2-13 4-16,2-3 1 15,-5-13 10-15,-4-5 7 16,-5-11 18-16,0-11 3 16,-7-11-11-16,-4-7-6 15,0-7-15-15,-4 3-8 16,2-1-13-16,2 4-6 15,-2 5-7-15,1-2-2 16,-1 13-1-16,-1 6-2 0,-1 12-9 16,-1 8-15-16,6 13-21 15,3 16-4-15,12 36 3 16,9 32 10-16,4 63 15 16,1 25 3-16,-6 50 3 15,-6-6 0-15,-3-17 8 16,-12-15 2-16,-6-63 6 15,-5-20 5-15,-14-53 2 16,-3-17 3-16,-14-23-4 16,-11-8-1-16,-15-16-6 15,-8-9-2-15,8-20-5 16,2-19-10-16,21-49-50 16,6-26-37-16,31-83-325 15,25-19-308-15,41 14 462 16</inkml:trace>
  <inkml:trace contextRef="#ctx0" brushRef="#br0" timeOffset="121426.097">28983 13402 2345 0,'36'35'805'16,"-13"-5"-985"-16,0 3 412 15,-5-17-232-15</inkml:trace>
  <inkml:trace contextRef="#ctx0" brushRef="#br0" timeOffset="133721.402">9801 15115 53 0,'122'-7'32'0,"11"-30"-20"16,4-13-4-16</inkml:trace>
  <inkml:trace contextRef="#ctx0" brushRef="#br0" timeOffset="186992.027">19278 1062 1819 0,'4'-39'614'0,"-8"27"-633"15,4 4-31-15,5 18 1 16,-2 7 4-16,5 32 49 15,-3 31 25-15,-2 43 16 16,-1 21-2-16,-2 39 9 16,3 9 2-16,3 35 6 15,2 12 5-15,1 27-9 16,2 19-4-16,5 9-3 16,-1 11 14 15,-8-153 3-31,1 2 15 0,20 409-15 15,6 9-22-15,-5-52-12 0,-9-241-13 16,6 10-4-16,5 45-1 16,2 3 0-16,3 1-6 15,0-18-1-15,-7 2-2 16,0 0-3-16,-10-11 5 16,-5 9 3-16,-1-10 10 0,-8-8 6 15,0 5-1-15,-3-15-1 16,-5-8-4-16,2-13-4 15,-2-29 1-15,5-11 0 16,3-38-5-16,-5 0 4 16,6-42 5-16,-4-22 1 15,1-38 9-15,11-26-1 16,-12-32 1-16,5-9 1 0,-1-12 1 16,-6-7-1-16,5-2-10 15,-1-1-5-15,-4-2-10 16,0 0-3-16,0 0-2 15,15 0-2-15,38-1 0 16,-20-1-2-16,13-5-3 16,15 0 1-16,21-2-1 15,12-1-1-15,17-1 2 16,17 2 0-16,20-1 1 16,24 2 2-16,31 7-1 15,12 1 2-15,34 1 0 16,16 5 0-16,32 3-1 15,12 4 0-15,31 7 1 16,6 1 0-16,31 4 1 16,12-1 0-16,22 0-1 15,15 1 0-15,4 2 0 16,12 1 0-16,2 4 0 0,-3 1 6 16,7 1 6-16,-3 0 1 15,-11-1 0-15,-12-3-5 16,-17 5-4-16,-12 6-2 15,-25 7-1-15,-15 4-1 16,-36 1-4-16,-33-2 15 16,-35-7-75-16,-19-2-65 15,-43-23-285-15,-9-17-352 16,-65-41 491-16</inkml:trace>
  <inkml:trace contextRef="#ctx0" brushRef="#br0" timeOffset="188890.236">21132 1944 367 0,'-8'-42'205'16,"0"3"-76"-16,1 1 59 16,0 8 47-16,-3 7 0 15,-1 2 3-15,3 10-12 16,-1 0-25-16,8 7-51 15,-3 4-39-15,2 5-51 16,1-5-16-16,-1 22-17 16,-4 61 5-16,6 6-3 15,0 26 4-15,2 35-8 0,2 11-7 16,0 22-6-16,1-6-7 16,-3-19 12-16,-2-4 11 15,-2-24 26-15,-3-11 6 16,-2-22-4-16,3-17-5 15,-3-29-20-15,2-13-7 16,2-18-10-16,2-5-2 0,1-11-78 16,0-4-40-1,2-21-166-15,5-14-106 0,8-44 241 16</inkml:trace>
  <inkml:trace contextRef="#ctx0" brushRef="#br0" timeOffset="189777.887">21360 2807 1172 0,'-26'18'431'0,"11"-5"-239"16,1 6-119-16,-2 7 27 15,-4 3 18-15,-5 8-45 16,-4 3-15-16,4 11-18 15,4 7-17-15,16 11-23 16,5 1-2-16,17-6-10 16,7-12 3-16,6-22 11 15,10-7 11-15,-1-25 16 0,5-11 7 16,4-22 13-16,-8-13 9 16,-5-11 23-16,-7-3 11 15,-18 4 2-15,-6 3-3 16,-13 8-16-16,-7 11-20 15,-6 3-19-15,-3 6-10 16,2 12-49-16,3-2-46 16,6 12-129-16,3 4-84 15,10 1-149-15,9 5-61 0,20 0 312 16,175-34-927 46,-102 14 1258-62,1 1 19 0,-108 29 117 16,4-1-8-16,-7 8 5 16,-10 16-50-16,-4 8-96 15,-2 5-17-15,0 7-42 16,6 3-21-16,12-4-28 16,6-5-13-16,8-15-12 15,12-9 1-15,5-14 16 16,3-10 20-16,1-19 16 15,-2-9 10-15,10-19 19 16,-3-5-2-16,2-5 12 16,-6-1 0-16,-18 6-9 15,-3-3-6-15,-8 8-16 0,0 5-8 16,-1 9-14-16,-1 12-7 16,-2 10-11-16,1 0-5 15,2 7-22-15,2 2-14 16,2 11-12-16,3 9 1 15,3 18 1-15,2 12 6 16,-1 30 2-16,1 25-1 0,0 18 6 16,1 11 7-16,0 4 4 15,1-6 1-15,-3-8 3 16,0-5-3-16,-6-15 1 16,-3-14 2-16,-2-6 4 15,-2-13 3-15,-2-19 0 16,2-4 1-16,-2-28 0 15,0-1 3-15,1-13-3 16,-3-6-5-16,1 0-20 16,-1-4-29-16,-1-7-56 15,-1-5-51-15,0-17-174 16,3-13-103-16,11-14 260 16</inkml:trace>
  <inkml:trace contextRef="#ctx0" brushRef="#br0" timeOffset="190227.027">22363 3310 935 0,'-1'0'344'15,"0"0"-172"-15,-5 9-78 16,-4 4 30-16,-27 25-3 16,31-31-57-16,0 0-21 15,6-4-22-15,0-1-2 0,6-2-2 16,-6 0 8-16,0 0 20 16,24 4 13-16,43 9 8 15,-29-2-2-15,13 4-11 16,-1 0-14-16,-2 0-10 15,-1 0-5-15,-10 2 4 16,-8-2 2-16,-13 0 12 16,-8-5 9-16,-7 2 20 15,-2 1 14-15,-2 7 5 16,-2 3 6-16,-10-3-15 16,0 2-11-16,-14-3-20 15,-4-4-13-15,-4-3-27 16,-4-2-17-16,0-6-96 15,2-3-74-15,4-4-202 16,5-9-290-16,10-5 436 16</inkml:trace>
  <inkml:trace contextRef="#ctx0" brushRef="#br0" timeOffset="190408.825">22307 3272 1303 0,'-15'-45'451'0,"29"48"-400"0,23 0-38 16,10-3 6-1,16-5-5-15,9 0-7 0,-7-3-81 16,-3-1-83-16,-21 0 98 16</inkml:trace>
  <inkml:trace contextRef="#ctx0" brushRef="#br0" timeOffset="196143.105">23535 2401 383 0,'26'-13'217'0,"-34"18"37"0,3 2-64 15,5 2 26-15,0-5-16 16,4-3-55-16,2 0-5 16,-6-2-2-16,0 0-3 15,4-8 3-15,10-21-13 16,5-35-33-16,-16 31-6 16,-6 1 1-16,-9 2 13 15,-3 5 7-15,-7 3 2 0,-8 9-21 16,-6 2-24-16,-7 11-25 15,-1 5-12-15,-5 6-18 16,6 10-2-16,1 10-6 16,2 5-1-16,-2 13-2 15,-4 1-3-15,6 4-1 16,3 5-3-16,15-2-1 16,2 4-1-16,11 7 1 15,7 0 0-15,3-2 1 16,11-4-3-16,7-11 2 15,8-5-2-15,11-10 0 16,2-7 6-16,4-12 3 16,-5-5 3-16,-7-11 5 15,-1-6-2-15,-3-12 2 16,2-9 0-16,6-7-1 16,1-10 3-16,2-15 2 15,-3-4 1-15,-9-4 4 16,-4-2 0-16,-4 17-3 0,-6 4-1 15,-5 10 1-15,-3 10 0 16,-6 0 3-16,0 9 1 16,-2 5 2-16,-1 2 0 15,3 9 2-15,1 3-3 16,-1 2-10-16,0-2-5 16,0 1-8-16,1 29 0 15,0 44 6-15,1-18 1 16,8 14 3-16,1-1-3 0,17 10 0 15,-2-7-2-15,9-15-1 16,0-8 0-16,-4-17 0 16,11-3 1-16,1-13-96 15,11-4-117-15,14-15-253 16,2-14-323-16</inkml:trace>
  <inkml:trace contextRef="#ctx0" brushRef="#br0" timeOffset="196871.251">24902 3211 748 0,'-35'-7'352'0,"13"3"-122"16,9 0 9-16,7 3-28 16,5-1-58-16,4 2-79 15,-3 0-23-15,2 0 2 16,26-1 19-16,48-2 25 16,-20-2 2-16,7-1-21 15,2 2-17-15,-11 0-31 16,-10 1-10-16,-5 3-9 0,-6-1-4 15,-5 1-12-15,-2 2-41 16,-11-2-148-16,-2-1-84 16,-8-7-325-16,-2 0 368 15</inkml:trace>
  <inkml:trace contextRef="#ctx0" brushRef="#br0" timeOffset="197120.121">25196 2876 906 0,'-5'18'370'0,"5"1"-213"16,-1 7 28-16,1 4 39 15,0 5-31-15,-11 3-29 16,14 12-16-16,-9 6-36 16,9 9-18-16,17 13-48 15,-15-11-22-15,12-6-18 16,-14-12-4-16,2-17 1 15,-1-5-2-15,3-10-62 16,4 1-93-16,-1-10-197 16,8-5-114-16,11-7 270 15</inkml:trace>
  <inkml:trace contextRef="#ctx0" brushRef="#br0" timeOffset="197538.782">26423 1725 1088 0,'-14'-5'410'0,"-7"5"-240"15,0 4-21-15,4 8 49 16,-5 7-10-16,7 12-47 16,1 13-10-16,4 21-34 15,4 10-19-15,0 24-26 16,10 14-3-16,4 14-4 16,5 9 3-16,10 13-3 15,0 1-6-15,4-10-4 16,7 1-2-16,-2-15-7 15,3-5-3-15,-1-16-1 16,-7-19-3-16,-5-27-10 16,-3-15 4-16,-8-14-6 15,0-7-15-15,-3-8-117 16,-8-15-68-16,12-13-217 16,-4-17-165-16,16-38 378 15</inkml:trace>
  <inkml:trace contextRef="#ctx0" brushRef="#br0" timeOffset="198453.506">27049 2768 883 0,'17'7'373'16,"-16"6"-55"-16,-1 4-166 16,-8 14 73-16,-2 7 15 15,-17 9-47-15,-2 5-22 16,-4 11-57-16,-5 9-23 0,8 11-44 15,6 0-24-15,16-9-18 16,8-12-1-16,16-18-16 16,9-9 3-16,14-14 6 15,6-12 8-15,4-7 17 16,4-9-1-16,1-10 7 16,-1-8-2-16,-5-20 18 15,-7-2 8-15,-16-16 4 16,-8-4 3-16,-19-3-11 15,-11 4-6-15,-14 15-15 16,-6 12-6-16,-9 7-11 16,4 2-14-16,5 4-58 15,6 1-64-15,13 13-177 16,3 6-111-16,21 6-116 16,12 1-11-16,36 2 346 15,566-3-701 32,-618 7 1102-47,-6-3 21 16,-4 6 109-16,-5 12 7 15,-17 8-28-15,-8 7-39 16,-6 9-44-16,1 3-20 16,9 10-61-16,4 3-28 15,16 4-68-15,2-6-30 0,10-13-19 16,12-5-1-16,7-19 12 15,16-9 12-15,13-17 13 16,2-8 6-16,11-20 18 16,-5-11 5-16,-7-10 8 15,-6-11-2-15,-12-3-16 16,-13 4-9-16,-12 8-5 16,-6 8-1-16,-8 17-1 15,3 7-2-15,-1 10-10 16,-3 3-7-16,2 6-19 15,-1-2-11-15,-1 11-24 16,3 9-7-16,-3 18 0 16,3 19 3-16,3 35 13 15,1 15 8-15,6 26-3 16,1 9 4-16,7 20 1 16,1-1-2-16,-1 4-1 15,-6 4 0-15,6-17 4 16,-2-2-2-16,-9-12 11 0,3-12 2 15,-2-12 1-15,-12-22 4 16,1-21 2-16,-10-16 6 16,-24-25 14-16,-1 0-1 15,-26-15-4-15,-7-6-5 16,-4-18-19-16,8-4-9 16,18-11-30-16,7-8-23 0,17-17-114 15,8-19-105-15,23-27-229 16,16-9-232-16,37-14 464 15</inkml:trace>
  <inkml:trace contextRef="#ctx0" brushRef="#br0" timeOffset="198903.552">28188 3549 1138 0,'-17'-56'491'0,"15"50"-279"16,1 1 4-16,6 5-71 16,0-1-39-16,13 1-45 0,8 0-7 15,11 4 9-15,7-2-2 16,4 8-7-16,0 5-7 15,-17-4-14-15,-8 3-7 16,-21-5 6-16,-7 9 5 16,-16 7 6-16,-9 4-2 15,-7 4-7-15,-1-5-7 16,8-7-6-16,8-2-2 16,11-5-3-16,7-4-2 0,5-3-9 15,4-1-1 1,8 0-2-16,1 1 2 0,13-2 2 15,3 0-1-15,7-5 0 16,6-2-2-16,-8-2 2 16,-2-5-5-16,-9-4-106 15,-5-3-104-15,3-13-238 16,1 2-275-16,13 4 459 16</inkml:trace>
  <inkml:trace contextRef="#ctx0" brushRef="#br0" timeOffset="199238.21">28764 3348 804 0,'0'-1'407'0,"0"1"50"16,0 0-312-16,2 11 36 16,0 34 2-16,-7-22-60 15,0-5-26-15,6-5-51 0,8 7-11 16,9-10-19-16,7 4-3 15,13-5-2-15,11 10-3 16,3-1 3-16,-2 2 0 16,-5 3 5-16,-10-7 2 15,-4 5 1-15,-1 0 3 16,-10-2 7-16,-5-4 0 16,-13-1 20-16,-4-1 12 0,-12-2 12 15,1 8 0-15,-9-3-22 16,-3-2-13-16,1-2-66 15,-5-6-54-15,-5-6-152 16,0-2-116-16,-5-11-269 16,3-4 375-16</inkml:trace>
  <inkml:trace contextRef="#ctx0" brushRef="#br0" timeOffset="199396.887">28734 3260 810 0,'7'8'385'0,"22"6"23"16,11-1-306-16,19 0 29 15,4-4 3-15,0-8-69 16,-2-7-24-16,-1-9-52 16,2-7-86-16,0-10-260 15,4 0 235-15</inkml:trace>
  <inkml:trace contextRef="#ctx0" brushRef="#br0" timeOffset="200212.076">30304 2534 670 0,'6'-14'346'16,"1"-5"-152"-16,-4 2 43 16,-3-2 35-16,-4-5-48 15,-4-1-23-15,-8-3-20 16,-6-1-12-16,-7-2-18 15,-2 1-14-15,-7-1-41 16,-1 2-19-16,-1 3-33 16,2 3-5-16,-2 9-16 15,-2 8-2-15,-8 8-13 16,-9 8-5-16,-4 13-3 16,-1 7 0-16,2 14 0 15,9 8 1-15,8 8-1 0,1 4 0 16,7 7 0-16,3 7-3 15,0 10 1-15,9 3-6 16,14-5 4-16,8-8-3 16,18-14-3-16,7-7 4 15,12-9-2-15,4-3 2 16,4-13 8-16,5-6 4 16,5-18 2-16,6-6-1 15,2-17 6-15,3-8 1 0,-6-13 4 16,-8-4 5-16,-11-4 1 15,-7 1 1-15,-9-10-1 16,-9-9-4-16,-2-7-3 16,-2-4-1-16,-3 8-4 15,-2 2 0-15,-1 15-3 16,0 8-3-16,-1 12 0 16,3 11 1-16,-3 5-2 15,-1 5 0-15,-1 6-6 16,-1-5-3-16,1 6-1 15,0 0-1-15,0 0-2 16,0 0 0-16,1 19 2 16,1 45 3-16,-2-8 6 15,3 10 4-15,4 16 2 16,-2 0 6-16,3-13 3 16,7-3-1-16,10-9-4 15,10-7-10-15,21 4 1 0,11-4 3 16,3-14-2-16,2-4 4 15,-1-18-46-15,-2-9-61 16,4-17-209-16,0-13 482 16,-3-17-200-16</inkml:trace>
  <inkml:trace contextRef="#ctx0" brushRef="#br0" timeOffset="211084.439">22867 3862 710 0,'-56'-7'250'0,"56"4"-215"16,4 2-16-16,1 1-4 15,-5 0 9-15,0 0 20 16,0 0 11-16,0 0 44 16,0 0 19-16,0 0 23 15,-1 5-4-15,-5 21-20 16,-59 34-17-16,12-29-24 16,1-5-2-16,3-7-14 15,3-10-10-15,26-4-19 16,6-3-9-16,19-4-11 15,12-5 1-15,31-14-6 16,8-8 4-16,12-5 1 0,-2-5-3 16,-10 19 1-16,-6 7-4 15,-20 15-2-15,-12 13 6 16,-37 12 6-16,-14 10 6 16,-24 7 4-16,-10 3-4 15,-9-9-8-15,5-5-7 16,10-3-29-16,14-8-88 15,36-7-235-15,15-8 226 16</inkml:trace>
  <inkml:trace contextRef="#ctx0" brushRef="#br0" timeOffset="211844.838">29109 4122 518 0,'-41'-75'198'0,"61"60"-121"16,4-2-60-16,12 11 6 15,0 0 9-15,-6 2 13 16,-7 5 7-16,-12 2 27 16,-7 4 19-16,-25 9 14 15,-15 5 1-15,-20 12-14 16,-8 0-19-16,4 1-10 15,5-5-2-15,15-12-11 0,10-4-6 16,18-9-23-16,13-5-9 16,29-17-7-16,4-15-3 15,29-5-2-15,11 1 0 16,1 9-1-16,0 11 5 16,-28 7-1-16,-15 6-1 15,-32 12 2-15,-11 5-6 16,-33 21 0-16,-10 5-36 0,-8 8-138 15,5-2-92-15,8-16 147 16</inkml:trace>
  <inkml:trace contextRef="#ctx0" brushRef="#br0" timeOffset="-207424.578">21170 5069 1572 0,'-2'-24'672'0,"-13"6"-192"16,16 11-485-16,2 4 2 15,2-1 18-15,-3 1 9 0,-2 3-4 16,0-1 0-16,0 1-2 16,0 0-7-16,6 11-1 15,41 66 0-15,-28 16 2 16,4 23 2-16,-9 16-3 15,-5-32 1 1,-4-50-2-16,-1 1 3 0,8 117 7 16,-2-10 1-16,0-21 6 15,-7-75-1-15,7-4-6 16,-4-10-3-16,0-10-6 16,2-8-2-16,-2-15-26 15,-2-4-57-15,-2-13-169 16,3-15-106-16,19-38 199 15</inkml:trace>
  <inkml:trace contextRef="#ctx0" brushRef="#br0" timeOffset="-207020.014">21858 5842 2263 0,'-3'2'740'15,"1"-2"-750"-15,-2 2-7 16,3-2 17-16,0 0 0 16,-5 8 1-16,-3 15 0 0,-49 32 8 15,27-28 2-15,-10 2 0 16,1 0 0-16,7 9-5 16,4 3-5-16,16 9-5 15,9 4-3-15,15-3 0 16,11-5 2-16,13-10 4 15,3-10 3-15,3-13 17 16,-6-11 13-16,-5-16 24 16,-4-10 8-16,-2-15 2 15,0-5-4-15,-7-10-15 16,-9-1-7-16,-12-2-8 16,-8 4-6-16,-10 8-15 15,1 6-11-15,2 11-44 16,0 5-30-16,2 13-176 15,-4 6-101-15,-5 14-209 16,4 6-140-16,16 0 455 16</inkml:trace>
  <inkml:trace contextRef="#ctx0" brushRef="#br0" timeOffset="-206435.5">22205 5965 1584 0,'18'17'669'15,"-17"-13"-235"-15,0-2-429 16,-2 1-21-16,0-3 16 0,0 0 8 16,-8 5-1-16,-10 16 7 15,-30 31 2-15,25-30-4 16,0 3-2-16,10 4-10 16,4 2 0-16,10 1-3 15,8-2 2-15,9-8 11 16,6-2 4-16,7-12 27 15,-1-5 12-15,2-7 27 16,-4-10 13-16,-9-10-5 16,-1-6-3-16,-6-7-21 15,-1 1-8-15,-2 1-9 16,-2 7-3-16,-3 7-6 16,-8 3-7-16,2 10-12 15,3 4-10-15,-3 0-12 16,3 3-8-16,0 1-17 15,0 0-4-15,0 0-2 16,6 12 4-16,24 70 14 16,-12-16 5-16,6 35 6 15,5 4 1-15,1 4 2 16,-3 6 1-16,-5-2 1 0,-2 5 0 16,-5-11 1-16,-3-9 0 15,-9-14 1-15,-4-9-1 16,-6-5 3-16,-1-8 1 15,-5-16 2-15,2-8 0 16,-2-16 4-16,2-8 5 0,-2-12 4 16,0-2 1-16,0 0-9 15,-2-3-12-15,2-4-28 16,-1-3-23-16,2-9-69 16,1-7-55-16,10-27-212 15,7-17-135-15,21-15 322 16</inkml:trace>
  <inkml:trace contextRef="#ctx0" brushRef="#br0" timeOffset="-206086.834">22801 6319 1574 0,'-17'2'682'0,"23"-3"-214"16,-6 0-453-16,-6 3-29 15,5-2 9-15,0 0 4 16,0 0-2-16,0 0 0 16,-1 0 2-16,2 6-3 15,3 5 1-15,24 37 6 16,-7-26 7-16,12 0 7 16,9 2 0-16,5-2 5 0,3-4-2 15,-8 1 5-15,-8-6 1 16,-16-3 1-16,-5-2 7 15,-12 0 3-15,-4-2 4 16,-9 5-6-16,-9 1-5 16,-9 4-14-16,-4 0-5 15,-1-1-22-15,2 0-34 0,3-6-139 16,-1-1-106-16,7-8-450 16,-3-10 469-16</inkml:trace>
  <inkml:trace contextRef="#ctx0" brushRef="#br0" timeOffset="-205887.547">22715 6160 2394 0,'32'57'778'15,"-10"-51"-770"-15,20 2-95 16,10-3-10-16,13-11-73 15,1-8-55-15,-4-11-93 16,-5-6-18-16,-11-7-195 16,-4 0 330-16</inkml:trace>
  <inkml:trace contextRef="#ctx0" brushRef="#br0" timeOffset="-205336.245">23682 5608 1610 0,'20'-21'537'0,"-7"5"-474"15,-8-5-80-15,1-1 63 16,6 7 24-16,-16-2 50 16,-2-3 17-16,6 10 9 15,-18-10-17-15,10 12-59 16,-5 2-23-16,-17 3-31 15,-1 9-7-15,-22 10-5 16,-6 7-4-16,-3 13-3 16,5 2-3-16,11 10-3 15,11 5 1-15,17 4 0 16,9-2 3-16,11-8 3 16,8-4 3-16,9-12 7 15,5-6 6-15,10-11 11 16,3-8 7-16,5-10 17 15,2-8 6-15,1-19 3 16,-3-10-1-16,-12-12-10 16,-2-3-5-16,-13 0-9 15,-6 5-2-15,-9 8-3 16,0 11-1-16,-5 11-4 0,0 8-5 16,2 11-14-16,-6 0-9 15,1 3-17-15,1 1-6 16,4 12-3-16,7 9 4 15,10 20 9-15,3 12 5 16,8 9 6-16,1 4 2 16,9-5 3-16,9-9 1 15,10-16-9-15,14-12-44 0,12-14-166 16,2-11-122-16,-1-19-456 16,0-15 496-16</inkml:trace>
  <inkml:trace contextRef="#ctx0" brushRef="#br0" timeOffset="-205039.407">24962 5555 2375 0,'9'-4'756'0,"-4"5"-794"15,-1 2-22-15,3 3 52 16,-3-3 4-16,0 7 0 16,1 7 4-16,-2 10 3 15,1 9 2-15,2 13-2 16,-2 5-1-16,8 9-2 0,-2-7 1 16,2-9 0-16,3-7 1 15,-8-16-64-15,2-6-69 16,-7-8-198-16,-2-2-108 15,-10-13 262-15</inkml:trace>
  <inkml:trace contextRef="#ctx0" brushRef="#br0" timeOffset="-204814.02">24598 5761 2271 0,'25'10'715'0,"8"2"-771"16,16 2 8-16,22-2 59 16,12-2-1-16,19-9-7 15,-7-1 0-15,-9-10 1 16,-6 1 1-16,-5-3-74 16,4-3-57-16,3-4-183 15,-6-2-111-15,-7-2 262 16</inkml:trace>
  <inkml:trace contextRef="#ctx0" brushRef="#br0" timeOffset="-204516.74">26110 5212 1623 0,'12'-4'624'16,"-20"0"-321"-16,10 4-347 15,-1 4 7-15,1 5 28 16,1 11 16-16,-2 10 7 16,3 20 19-16,1 10 7 0,4 11 7 15,-3 8 3-15,0 6 0 16,2 2-1-16,-2 3 0 16,3-6-6-16,2-19-12 15,-3-9-7-15,2-18-9 16,-3-7-6-16,0-8-10 15,-1 0-67-15,-1-10-206 16,2-2-100-16,10-15 201 16</inkml:trace>
  <inkml:trace contextRef="#ctx0" brushRef="#br0" timeOffset="-204080.776">26751 5726 2015 0,'4'8'702'0,"8"3"-555"16,-1-4-182-16,-3-2 41 15,-7-2 19-15,-1-3 7 16,-4-1 9-16,3 1-1 16,0 0-6-16,-13 0-6 15,-43 10-6-15,27 0-3 16,4 12-5-16,2 7-4 15,7 10-9-15,2 4-3 16,6-2-2-16,3-6 1 16,7-6 1-16,9-5 2 15,7-7 2-15,4-2 6 0,13-7 16 16,3-8 10-16,16-4 15 16,2-10 2-16,0-10-2 15,-4 0-5-15,-16-6-6 16,-8-3-2-16,-14-1-6 15,-11-4-10-15,-13-2-20 16,-9 4-16-16,-18 3-32 16,-6 6-8-16,-6 10-20 15,0 5-20-15,9 9-115 16,8 5-82-16,15 5-192 16,10 4-102-16,32 3 374 15</inkml:trace>
  <inkml:trace contextRef="#ctx0" brushRef="#br0" timeOffset="-203541.894">27369 5723 1538 0,'1'3'553'0,"-3"0"-417"16,-8 6-93-16,-9 7 14 16,-17 13-8-16,-6 4-17 15,-1 6-15-15,6-1 0 16,11-3-4-16,10-7-3 15,7-10-5-15,5-1-1 16,6-8 14-16,5 1 21 0,9-4 45 16,10-5 20-16,10-5 8 15,7-6-9-15,0-3-20 16,-4-4-11-16,-10 0 1 16,-8-2-1-16,-9 0-11 15,-4-3-7-15,-7 3-17 16,3 3-8-16,-4 8-12 15,-2 2-7-15,0 5-12 16,0 1-11-16,2 0-17 16,0 0-3-16,0 0-3 15,9 30 4-15,22 60 14 16,-5-17 4-16,0 32 6 16,-3 15 3-16,-4 5 3 15,-10-37 2 1,-4-44 1-16,0 1 1 0,7 111 0 15,1-15 1-15,-9-16 1 16,-5-66 2-16,-5-14-1 16,-3-3 2-16,1-7 1 0,-5-2 3 15,1-11 6-15,-2-3 1 16,-7-9 2-16,5-5-3 16,-5-5-20-16,0-4-12 15,1-8-65-15,-1-5-72 16,1-14-206-16,7-18-138 15,21-17 298-15</inkml:trace>
  <inkml:trace contextRef="#ctx0" brushRef="#br0" timeOffset="-203046.078">27803 6302 1805 0,'0'1'579'0,"3"-2"-585"16,0-1-5-16,-3 2 62 15,0-1 22-15,0 1 35 16,0 0 7-16,0 0-3 16,0 0-18-16,-1 0-46 15,0 0-16-15,0 0-16 16,-1 5-4-16,-3 8-3 15,-4 29-3-15,19-27 0 16,8 1 3-16,16-1 9 16,13 1 6-16,8-5 9 0,-2-2 3 15,-10-3-2-15,-2-2-4 16,-2 2-9-16,-2 0-5 16,0 2-5-16,-5 6-4 15,-9-3-3-15,-2 3-2 16,-10-1 2-16,-1-2-1 15,-9 4 4-15,-2-2 4 16,-7 1 3-16,-4-4 2 0,-6 3 3 16,-4 1-3-16,-5-1-5 15,1 0 1-15,3-2-7 16,0-4-1-16,4-3-36 16,4-4-29-16,-2-4-86 15,4-3-69-15,-4-8-156 16,1-9-67-16,5-16 269 15</inkml:trace>
  <inkml:trace contextRef="#ctx0" brushRef="#br0" timeOffset="-202862.523">27730 6172 2073 0,'-8'-4'656'0,"18"8"-674"16,12 2-28-16,21 3 63 16,12 0 9-16,14-4-14 0,-1 0-4 15,0-4-54-15,0-1-72 16,3-6-207-16,8 1-357 16,-18-8 439-16</inkml:trace>
  <inkml:trace contextRef="#ctx0" brushRef="#br0" timeOffset="-201236.633">28334 5928 567 0,'-6'-8'283'15,"1"1"-70"-15,1 2-63 16,1 3 31-16,0-4 24 15,2 5-5-15,0 0-5 16,0 0-8-16,0 0-61 0,1 0-28 16,0-1-49-16,0 1-16 15,3-1-10-15,17-4 2 16,39 7-3-16,-31 10-5 16,6 6-7-16,-3 4-6 15,-8 0-3-15,-5-4 2 16,-11-3 3-16,-2-5 4 15,-7-4 7-15,-3 4 6 16,-8 0 8-16,-6 3 3 0,-11-1 6 16,0-1 0-16,3 0-2 15,5-3-4-15,14-2-6 16,4-1-5-16,4-2-11 16,4 3-4-16,10 0-5 15,6 6-3-15,9 0 1 16,6 2 4-16,-1-3-5 15,-1-2-2-15,2-4-22 16,-1-3-38-16,6-7-98 16,1-6-66-16,-1-13-153 15,3-3-81-15,-4-13 294 16</inkml:trace>
  <inkml:trace contextRef="#ctx0" brushRef="#br0" timeOffset="-200622.433">29362 5533 795 0,'18'-13'384'0,"-7"4"-2"16,4-2-341-16,-3-1 32 15,-3 4 84-15,-6-4 15 16,-5-3 21-16,-2 0-14 15,-10-1-55-15,0 3-20 16,-6 4-37-16,-4 2-9 0,-7 4-25 16,-5 3-7-16,-6 3-13 15,-2 4-3-15,2 8-3 16,4 1-2-16,9 3-2 16,6 3-1-16,5 2-2 15,-3-1 0-15,4 9-4 16,1 3-3-16,3 10-1 15,6 8-3-15,7 3 2 16,4 1 6-16,9-7 5 16,5-5 7-16,2-10 17 15,3-7 6-15,5-12 14 16,2-5 5-16,7-10-2 16,3-2 2-16,1-11 0 15,4-9-1-15,-3-16 4 16,0-9-4-16,-5-12-8 15,-7-2-4-15,-10 5-4 16,-5 2-1-16,-8 14-1 0,-6 5 0 16,-3 13-8-16,-1 10-5 15,-3 5-12-15,2 2-6 16,1 2-9-16,2 4-6 16,1-2-8-16,0 0 0 15,3 10 3-15,22 51 4 16,-5-7 8-16,6 10 1 15,16 9 3-15,10-3 1 16,23-13 0-16,13-4-34 0,3-20-163 16,3-7-144-16,7-28 201 15</inkml:trace>
  <inkml:trace contextRef="#ctx0" brushRef="#br0" timeOffset="-192709.206">21571 8003 1139 0,'-64'-39'487'0,"78"-16"-109"16,2-11-239-16,3 1 73 16,0 4 43-16,-9 19-2 15,-3 9-38-15,-3 10-70 16,-2 11-25-16,-1 5-43 15,0 3-16-15,-1 4-27 16,0 0-13-16,0 0-28 16,0 0-9-16,0 0-7 15,4 30 2-15,6 82 8 16,-2-17 4-16,0 19 4 16,1 7 0-16,3 3 2 15,2 2 1-15,0-10 2 0,1-6 2 16,-2-12 1-16,-5-7 0 15,-2 1-1-15,-2-36 0 47,-2-29 0-31,-1-13 1-16,-1-7-44 0,1 0-151 0,8 72-110 0,2-14-198 0,-4-38-202 16,3-78 461-1</inkml:trace>
  <inkml:trace contextRef="#ctx0" brushRef="#br0" timeOffset="-191824.617">22002 8436 2083 0,'80'-29'746'0,"-81"29"-567"16,-1 3-181-16,-2 4 4 0,-7 6 4 15,-7 4-3-15,-6 12-3 16,-5 0 1-16,-1 11 6 15,4 6 0-15,7 11 0 16,9 3-2-16,13 2-5 16,9-4 0-16,11-12 0 15,5-6 4-15,9-17 13 16,5-6 8-16,8-17 22 16,-1-7 10-16,-3-19 9 15,-4-12 0-15,-15-15-11 16,-7-8-6-16,-11 0-8 15,-9 0-4-15,-8 7-7 16,-4 11-8-16,-9 7-25 16,-2 6-11-16,-13 3-39 15,-4 6-25-15,-4 9-97 16,0 5-74-16,17 9-180 16,8 3-135-16,29 3-111 15,20-1 381-15,291-13 1131 78,1 0-786-78,-321 4 38 0,1 4 70 16,-7 5-18-16,-7 4-11 0,-14 14-62 16,-10 2-28-16,-8 5-10 15,2 4 3-15,8-2 1 16,8 4-4-16,16-2-19 15,10 1-3-15,9-14 10 16,10-2 18-16,14-9 33 16,4-5 14-16,15-7 7 15,-7-8-9-15,-10-9-14 16,-6-6-9-16,-11-2-2 16,-7-2 0-16,-5 1-8 15,0-4-4-15,-6 9-13 16,3 5-5-16,-2 6-15 15,-2 8-9-15,2 2-15 16,-3 0-14-16,1 0-14 16,1 0-2-16,3 16 7 15,21 65 9-15,4 13 15 16,-3 10 5-16,5 16 4 16,-1 4 1-16,-5 6 2 15,-3-2 1-15,-9-16 1 0,-4-5 1 16,-9-28 2-16,-5-4 1 15,-8-7 1-15,-2-9 0 16,-4-12 4-16,-2-10 1 16,2-14 5-16,-1-8 1 15,-1-10-15-15,5-3-8 16,-1-4-37-16,3-3-37 16,-3-20-150-16,0-20-121 0,9-41 213 15</inkml:trace>
  <inkml:trace contextRef="#ctx0" brushRef="#br0" timeOffset="-191492.852">23240 8824 2380 0,'-6'13'764'0,"2"11"-800"16,-4 6-4-16,7 0 24 15,1-4 0-15,1-8-1 16,10-6 2-16,5-2 15 16,13-1 13-16,16 0 12 15,8 0 3-15,10 4-5 16,-4-3-3-16,-11 1-8 16,-9 0-2-16,-13-2 1 15,-11 3 1-15,-14-5 1 0,0-1 1 16,-12 2-2-16,-4-1-4 15,-21 5-51-15,-13 2-49 16,-17-6-144-16,-4-3-81 16,10-6-169-16,5-9-178 15,14-13 439-15</inkml:trace>
  <inkml:trace contextRef="#ctx0" brushRef="#br0" timeOffset="-191341.556">23270 8749 1954 0,'11'1'627'0,"10"2"-631"16,17 2-74-16,17-2-72 15,6-5-68-15,4-10-165 16,-3-10-120-16,-9-5 334 16</inkml:trace>
  <inkml:trace contextRef="#ctx0" brushRef="#br0" timeOffset="-190789.773">24233 8007 1484 0,'-2'-5'569'0,"2"4"-331"15,-2 1-215-15,1-1 23 16,-1 0 32-16,1-1 5 0,0 1-3 16,-19-1-12-16,-45 7-33 15,16 7-16-15,-18 18-24 16,2 13-11-16,3 24-5 15,11 8-2-15,25 7 19 16,9-7 4-16,22-19 18 16,6-10 10-16,12-19 15 15,7-10 13-15,14-11 8 16,7-7 15-16,9-17-7 16,0-7-7-16,-10-21-8 15,-8-8-16-15,-19-14-12 16,-2-2 0-16,-9 13-10 15,-3 6-4-15,-5 25-3 16,-3 9-4-16,-1 12-5 16,0 5-9-16,0 1-14 15,0-1-6-15,0 2-1 16,8 28 5-16,32 61 12 16,-4-24 3-16,11 1 3 15,4-5 1-15,6-8-68 0,-1-13-64 16,-3-12-189-16,-5-4-93 15,5-16 252-15</inkml:trace>
  <inkml:trace contextRef="#ctx0" brushRef="#br0" timeOffset="-190530.607">25251 8067 2193 0,'-9'2'686'0,"13"9"-729"16,1 4-29-16,6 15 55 15,1 7 12-15,4 12 1 16,2 3 6-16,4 12 8 16,-2 1-2-16,3-4 0 15,1-5-4-15,0-10-4 16,-1-4 4-16,-5-9-115 15,-4-4-93-15,-8-12-222 16,-6-3 240-16</inkml:trace>
  <inkml:trace contextRef="#ctx0" brushRef="#br0" timeOffset="-190324.558">25075 8325 1673 0,'32'23'773'0,"-9"-12"-32"16,23 7-814-16,15-1-30 15,14-15-34-15,13-2-18 16,3-20-43-16,-4-7-1 0,-7-8-119 16,-1-6-212-16,-4 5 342 15</inkml:trace>
  <inkml:trace contextRef="#ctx0" brushRef="#br0" timeOffset="-190069.911">26631 7707 1731 0,'1'0'650'0,"4"6"-380"16,4 3-297-16,-4 7 6 15,4 7 36-15,-2 11 22 16,2 5 2-16,0 10 10 16,5 4-9-16,4 4-17 15,0-2-4-15,3 2-16 16,0-2-3-16,-3-4-40 16,-3-5-53-16,-7-15-176 0,-3-6-104 15,-10-14 220-15</inkml:trace>
  <inkml:trace contextRef="#ctx0" brushRef="#br0" timeOffset="-189825.66">26303 8379 2510 0,'5'36'842'0,"38"-24"-761"15,16 2-123-15,19-1 14 16,-2-4 9-16,-3-12 2 16,-4-6 2-16,-1-8 15 15,3-5 5-15,-7 3-43 16,-2 0-56-16,-14 4-173 16,-9-1-104-16,-17 5-188 15,-11 3 322-15</inkml:trace>
  <inkml:trace contextRef="#ctx0" brushRef="#br0" timeOffset="-189439.466">26788 8570 1630 0,'8'10'715'0,"20"-3"-119"16,21 9-643-16,8 1 19 15,3 5 31-15,-9 1 1 16,-15-5 3-16,-6 1 0 16,-15-8 1-16,-2 0 1 15,-9-4 2-15,-4 2 0 16,-6 4 2-16,-10 5 0 0,-14 12-2 16,-3 2 3-16,-9-1 7 15,1-1 3-15,15-8 2 16,4-7-2-16,15-4-13 15,5-7-4-15,7 2-6 16,12 1 0-16,18 4 1 16,9 1 1-16,10-6-6 15,4-4-8-15,12-11-39 16,5-6-38-16,12-13-96 16,-4-9-68-16,-15-17-185 15,-11-9-244-15,-7-5 444 16</inkml:trace>
  <inkml:trace contextRef="#ctx0" brushRef="#br0" timeOffset="-189169.956">27650 7816 1201 0,'-16'15'614'15,"15"-6"-19"-15,1 10-555 16,5 21-57-16,-3 9 17 15,6 17 28-15,-2 9 0 16,0 13 13-16,5 15 14 16,2 0 16-16,6-3 7 15,2-14-15-15,-1-10-13 0,-1-6-20 16,0-8-9-16,-6-11-9 16,-3-11-5-16,-4-16-132 15,-4-8-99-15,0-12-203 16,-2-16-282-16,8-28 467 15</inkml:trace>
  <inkml:trace contextRef="#ctx0" brushRef="#br0" timeOffset="-188313.793">28146 8430 1991 0,'-9'27'679'0,"7"-14"-591"16,4 8-128-16,-4 8 24 15,-2 4 9-15,4 3 7 16,-3-3-1-16,8-2 1 16,5-3 3-16,8-7 7 15,4-3 6-15,6-10 16 16,4-4 6-16,6-5 21 0,0-7 2 16,1-7-2-16,-3-6 2 15,-8-2-15-15,-4-4-4 16,-10 2-11-16,-6 2-11 15,-11-2-19-15,-8-2-9 16,-25-3-17-16,-10 0-2 16,-23 1-5-16,-3 7-5 15,9 14-49-15,9 5-34 0,15 5-96 16,11 4-53-16,12-3-144 16,10 0-37-16,30-3 283 15,309-27 464 63,1 2-239-78,-334 29-1 0,-4 7 75 16,-5 4-38-16,-18 16-3 16,-6 6-19-16,-5 3-9 15,-1-3-11-15,10 3-8 16,5 0-4-16,6-5-16 15,10 0-1-15,7-10-3 16,5-4 3-16,8-6 22 16,7-6 25-16,3-7 45 15,1-5 7-15,3-10 1 16,-1-3-18-16,-2-8-29 0,-3-3-4 16,-4 1-14-16,-3-2-5 15,-6 6-13-15,-1 5-11 16,-4 6-11-16,-2 0-7 15,0 9-8-15,0 0-6 16,0 0-19-16,0 2-11 16,0 0-7-16,1 4 3 0,11 27 12 15,42 84 10-15,-26-11 5 16,-3 8 2-16,-5 22 2 16,-7 5 2-16,-1-9 4 15,-3-4 2-15,-1-23 3 16,0-18 0-16,-4-16 3 15,-4-9 0-15,-5-21 4 16,-3-11 7-16,-3-13 15 16,-6-8 7-16,-6-7-5 15,-8-7-10-15,-11-13-30 16,-3-4-22-16,2-15-52 16,5-5-58-16,11-18-160 15,9-15-109-15,19-32 244 16</inkml:trace>
  <inkml:trace contextRef="#ctx0" brushRef="#br0" timeOffset="-187984.792">29028 8776 2189 0,'-9'5'735'0,"9"3"-671"16,3 12-90-16,0 2 12 15,4 6 16-15,1 0 5 16,5-3 21-16,9 0 10 0,15-4 18 16,11-3 5-1,11 2-6-15,7-6-5 0,-4 0-9 16,-7-1-6-16,-20-1-9 16,-8-2-2-16,-16-2-3 15,-6-3-2-15,-5-3-4 16,-5 2-2-16,-11 0-15 15,-10 2-15-15,-22 0-30 16,-3 0-16-16,-13-3-73 16,3-2-62-16,7-5-194 15,5-8-73-15,10-19 277 16</inkml:trace>
  <inkml:trace contextRef="#ctx0" brushRef="#br0" timeOffset="-187804.655">28955 8748 2269 0,'4'44'757'0,"13"-35"-713"0,7 5-75 16,23-3-21 0,7-7-13-16,16-12-20 0,10-12-26 15,5-18-76-15,0-10-91 16,1-12 172-16</inkml:trace>
  <inkml:trace contextRef="#ctx0" brushRef="#br0" timeOffset="-187219.565">30188 8080 1631 0,'6'-17'549'0,"6"6"-515"15,2-4-8-15,-3-1 43 16,-5-3 44-16,-7-2 39 16,-3 3 7-16,-8-2-10 15,-3 6-43-15,-7 4-49 16,-5 1-23-16,-8 9-32 15,3 3-2-15,-3 11-7 16,1 3 0-16,1 9-1 16,-1 4 0-16,-2 4 1 15,3 12 1-15,5 14-3 0,4 10 1 16,17 15-2-16,8-2 1 16,18-12 11-16,8-11 4 15,10-23 14-15,-4-10 5 16,0-11 12-16,-1-7 6 15,-3-9 12-15,6-3 10 16,5-17-3-16,1-3-4 16,3-19-15-16,-5-13-10 15,-7-15-7-15,-4-10-3 0,-11 6-4 16,-4 11 1-16,-9 19-2 16,-1 14 0-16,-3 14-3 15,-2 3-7-15,1 11-8 16,1 0-5-16,0 6-9 15,0-4-3-15,8 15-1 16,37 62 0-16,-2 0 6 16,6 15 1-16,15 3-4 15,9-3-36-15,30-10-145 16,5-9-131-16,4-18 192 16</inkml:trace>
  <inkml:trace contextRef="#ctx0" brushRef="#br0" timeOffset="-186619.819">22122 10650 2449 0,'8'13'826'0,"7"-14"-715"16,20-2-151-16,9 0 5 15,16 0 35-15,9-1 5 16,13-2 3-16,11 5-1 15,-4-1 0-15,-34 2-2 32,-27 0-18-32,1 1-46 0,63 6-196 0,-15 1-122 15,-17 5 216-15</inkml:trace>
  <inkml:trace contextRef="#ctx0" brushRef="#br0" timeOffset="-186409.726">22228 11012 2519 0,'2'-1'862'16,"29"7"-742"-16,41-2-147 16,28 3 10-16,21-9 16 15,3-11-1-15,-5-4-41 16,1-4-22-16,-2-1-126 15,-1-1-138-15,11-4 214 16</inkml:trace>
  <inkml:trace contextRef="#ctx0" brushRef="#br0" timeOffset="-182257.377">27625 7890 746 0,'-21'-56'261'16,"-1"-5"-235"-16,-1 4-22 16,-7 0-1-16,-4-2 0 15,-8 2 14-15,-4 3 12 16,-3 3 5-16,-7 7-4 15,-4 13-15-15,-4 5-14 0,-5 14-7 16,-6 7-2-16,-8 9 3 16,-4 8 2-16,0 11 3 15,2 4 0-15,12 14 0 16,1 5 1-16,-1 14-2 16,1 12-1-16,0 25 0 15,3 16-2-15,16 24 5 16,11 12 1-16,17 9 1 15,17 2 4-15,27-3 4 16,22-8 7-16,35-20 19 16,14-13 11-16,16-28 8 15,-4-13 9-15,1-30 30 16,-2-14 11-16,-2-26 9 16,-5-16 1-16,-16-22-21 15,-7-7-7-15,-13-17-5 16,-2-6-9-16,-5-23-22 15,-8-13-23-15,-14-16-62 0,-11-6-57 16,-18-11-105-16,-14 3-89 16,-34 8 176-16</inkml:trace>
  <inkml:trace contextRef="#ctx0" brushRef="#br0" timeOffset="-181788.799">21251 7791 1123 0,'-37'37'384'0,"31"-53"-369"0,4 5-2 15,-4 7-16-15,5 3-22 16,0 2-8-16,0-1 0 16,-1 0 11-16,-1 23 21 15,-3 61 15-15,6-17 10 16,13 30 4-16,2 12-4 0,9 20-10 15,3 10-4-15,1 12-22 16,2 1-119-16,5-6 94 16</inkml:trace>
  <inkml:trace contextRef="#ctx0" brushRef="#br0" timeOffset="-179517.629">24456 9994 1242 0,'-29'15'661'0,"8"-21"-10"15,7 5-592-15,13 1-127 16,6 0-9-16,13 4 24 0,11 2 28 15,22-1 47 1,6 4 13-16,9 3-11 0,-2 1-11 16,-16 3-3-16,-9 0-4 15,-19-6 7-15,-10 2 9 16,-17-4 6-16,-12 5 8 16,-11 7 3-16,-11 3-2 15,-5 5 1-15,1-3-8 16,5-4-10-16,9-3-7 0,18-7-20 15,10-3-1 1,15 5 2-16,13 1 1 0,14 5 14 16,9 5 3-16,18 2 1 15,4 1 0-15,2-1-1 16,-7-1 6-16,-27-5 14 16,-12-3 10-16,-22-7 11 15,-7-5-6-15,-18 4-25 16,-12 5-17-16,-31 9-83 15,-8 7-82-15,-23 4-209 16,-9-7-133-16,4-1 300 16</inkml:trace>
  <inkml:trace contextRef="#ctx0" brushRef="#br0" timeOffset="-179307.756">24027 10784 1811 0,'29'10'714'0,"2"-3"-316"16,28 2-440-16,19-2 20 15,-9-8 20 1,-34 1 2-16,1 0 4 0,102-6-2 16,-8 1-32-16,-9-3-105 15,-62 6-232-15,-2 2-289 0,-19-4 393 16</inkml:trace>
  <inkml:trace contextRef="#ctx0" brushRef="#br0" timeOffset="-178948.631">24542 10956 1791 0,'30'39'760'0,"-1"-40"-222"15,19 9-563-15,33 8-24 16,1-2 39-16,-4-3 11 16,-7 1 4-16,-32-4 5 15,-11 0 2-15,-28 4-14 16,-12 1-2-16,-37 18-9 16,-21 12-1-16,-20 14 13 15,-4 5 3-15,7-9 46 16,14-6 13-16,21-15 15 15,9-12 4-15,28-10-30 0,9-1-9 16,16-6-20-16,14 5-12 16,28 2-10-16,11-4-4 15,28-1-3-15,8-4-4 16,20-8-40-16,0-8-58 16,-9-15-232-16,2-10-114 15,-21-16 265-15</inkml:trace>
  <inkml:trace contextRef="#ctx0" brushRef="#br0" timeOffset="-178647.242">25832 10092 1801 0,'-1'0'815'15,"0"0"-146"-15,0 0-710 16,-3 23-12-16,3 58 21 16,6-11 17-16,1 19 19 15,-1 6 9-15,3 11 8 16,3 3-1-16,-1 6-4 16,1-2-6-16,-4-18-4 15,-4-13-1-15,-2-23-1 16,-1-7-1-16,0-14-73 0,0-10-97 15,0-16-279 1,0-11-63-16,15-33 284 0</inkml:trace>
  <inkml:trace contextRef="#ctx0" brushRef="#br0" timeOffset="-178318.696">26465 10760 2388 0,'-6'14'790'0,"-4"18"-795"16,-3 10-11-16,3 12 6 16,3-5 3-16,7-11 8 15,8-7 1-15,12-9 8 16,6-3 5-16,11-6 8 16,2-2 4-16,3-9 2 15,2-2 0-15,-4-8 6 16,-1-3 2-16,-6-4 10 15,-8 0 5-15,-17-2 16 16,-7-3-6-16,-16-11-16 16,-10-6-12-16,-14-12-44 15,-3 2-13-15,-5 5-31 16,0 4-23-16,-1 19-77 16,3 3-66-16,11 10-197 15,8 2-117-15,31 4 330 16</inkml:trace>
  <inkml:trace contextRef="#ctx0" brushRef="#br0" timeOffset="-177823.821">27124 10771 1876 0,'-20'20'683'16,"-2"5"-506"-16,-17 9-193 15,-10 14-2-15,-4-1 7 0,-1-4 13 16,12-10 6-16,16-11 6 15,8-2 2-15,18-7-11 16,9-1 12-16,17-7 5 16,13 1 12-16,10-12 23 15,4-3-2-15,-7-9 15 16,-5-5 0-16,-15 0 9 16,-3-4 3-16,-10-5-5 15,-4 1-4-15,-9 3-10 16,-1 1-11-16,-3 10-21 15,1 4-14-15,2 7-22 16,1 5-7-16,3 1-24 16,-3 0-10-16,0 0-8 15,10 24 2-15,25 60 11 16,-4-11 9-16,11 34 8 16,-2 17 2-16,-1 12 11 15,-3-1 6-15,-9-13 6 16,-8-10 5-16,-9-17 8 0,-8-11 2 15,-13-29 15-15,-6-16 4 16,-12-18 0-16,-5-5 4 16,-9-8-8-16,-5-5-3 15,2-4-13-15,1-6-17 16,0-12-74-16,3-4-44 16,-3-27-162-16,4-17-102 15,26-30 242-15</inkml:trace>
  <inkml:trace contextRef="#ctx0" brushRef="#br0" timeOffset="-177523.291">27622 11118 1603 0,'-11'20'805'0,"15"-14"-78"15,-4 2-676-15,-1 9-83 16,-2-1 7-16,3 3 17 15,1-2 7-15,7 1 15 16,5 1 0-16,16 5 5 16,10 6 2-16,14 2-8 15,5 5-1-15,-7-5-1 16,-9-3-1-16,-18-8 8 16,-6-4 4-16,-14-5 2 15,-1-2-4-15,-15-1-8 16,-9 3-11-16,-20-1-23 0,-16 1-51 15,-14 0-181 1,-4-3-132-16,-6-14 225 0</inkml:trace>
  <inkml:trace contextRef="#ctx0" brushRef="#br0" timeOffset="-177340.692">27586 11094 2489 0,'34'13'809'0,"37"4"-847"16,15-1-54-16,15-8-143 15,-2-8-48-15,-26-17-74 16,-6-7-40-16,-2-13 293 16</inkml:trace>
  <inkml:trace contextRef="#ctx0" brushRef="#br0" timeOffset="-176757.879">28809 10730 1761 0,'9'-11'667'16,"2"-2"-417"-16,-4-6-220 0,-2-3 27 15,-5-4 43-15,-5 0 14 16,-12 2 1-16,-6 1-21 16,-9 10-35-16,-4 2-20 15,-9 6-28-15,-2 6-9 16,-2 20-9-16,-9 9 3 16,3 25 1-16,-1 12 5 15,11 11 3-15,14-1 0 16,21-8 0-16,12-8-4 0,18-16 3 15,10-6 1-15,10-9 6 16,3-7 3-16,-3-9 2 16,-7-4 2-16,-5-11-3 15,0-3 0-15,1-11 0 16,3-4-2-16,0-12-5 16,-2-10-5-16,-5-11-5 15,-5-9-4-15,-7 0 5 16,-3 5 3-16,-6 11 7 15,-3 11 0-15,-2 12 1 16,-3 6-2-16,2 9-3 16,2 3-1-16,0 4-2 15,0 0-2-15,0 0-4 16,0 0-1-16,11 30 0 16,19 43 3-16,-3-16 6 15,4 9 5-15,5-2 8 16,4-1 2-16,2-4-1 0,-1-4-1 15,11-1-6-15,4-5-11 16,17-14-92-16,9-9-134 16,19-32 144-16</inkml:trace>
  <inkml:trace contextRef="#ctx0" brushRef="#br0" timeOffset="-176591.57">30076 11313 2805 0,'-7'60'947'0,"44"-42"-977"16,3 14-406-16,25-12 263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58:47.7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30 1722 854 0,'-7'-4'456'15,"-7"-1"-178"-15,1-3-47 16,-8 1-26-16,-7 4-55 16,-6 2-10-16,-3 6-34 15,3 3-28-15,6 11-59 16,4 4-19-16,15 11-26 16,5 11-10-16,24 12-1 15,13 6 1-15,30 13 9 16,22 7 7-16,14 12 13 15,8 3 6-15,-6-9 4 16,-11-10 1-16,-26-26 7 16,-19-11 1-16,-38-15 18 15,-20-2 7-15,-34-3 8 16,-14-4 0-16,-11-6-9 0,0-7 4 16,6-9 3-16,8-9-3 15,10-8-1-15,11-5-21 16,22-8-26-16,13-4-10 15,28-11-18-15,20-8 10 16,25-15 6-16,16-4 10 16,9-2 10-16,-4 5 0 15,-16 18 10-15,-18 13 3 16,-28 11 7-16,-15 5-71 16,-21-3-245-16,-12-5-369 0,-21-5 402 15</inkml:trace>
  <inkml:trace contextRef="#ctx0" brushRef="#br0" timeOffset="156.454">4135 1148 1441 0,'8'-3'466'0,"11"22"-462"15,6 16-24-15,13 26 57 16,1 16 14-16,-4 22 17 15,-5 16 7-15</inkml:trace>
  <inkml:trace contextRef="#ctx0" brushRef="#br0" timeOffset="696.34">4776 973 1121 0,'0'-2'396'0,"5"4"-352"15,9 8-22-15,12 22-16 16,11 11 7-16,19 30 28 16,5 13 7-16,14 19 19 15,1 5 9-15,-12 5 1 16,-2 6-4-16,-20 0-24 0,-10-3-10 16,-12-12-16-16,-11-9-4 15,-3-15 1-15,-3-6 1 16,-3-8-34-16,-5-8-97 15,-10-12-225-15,-4-2-209 16,-25-14 315-16</inkml:trace>
  <inkml:trace contextRef="#ctx0" brushRef="#br0" timeOffset="1225.469">4122 1200 1021 0,'-29'-24'379'0,"0"5"-262"15,10 8-63-15,11 10-9 16,5 8-3-16,7 27-19 16,5 16-1-16,12 34-1 15,11 11 10-15,9 18 6 16,4 16 2-16,3 6 7 16,-5 4-9-16,-12-3 0 0,-4-13 1 15,-13-19 13-15,-4-16 12 16,-1-35 11-16,-2-17 6 15,-5-26 13-15,0-7 7 16,-1-6 16-16,0-10 2 16,-1-24-40-16,3-13-19 15,9-25-36-15,2-6-13 0,13 15-4 16,0 12-4-16,-3 30-7 16,-2 9-1-16,0 16-7 15,1 9-2-15,0 16 0 16,0 11 3-16,-3 13 7 15,-4 7 3-15,-2 4 3 16,-4 0-54-16,-5-6-164 16,-1-3-118-16,-4-3-361 15,-1-5 425-15</inkml:trace>
  <inkml:trace contextRef="#ctx0" brushRef="#br0" timeOffset="1775.543">2883 3483 1503 0,'-3'-2'455'16,"9"2"-476"-16,26 2-35 15,12 0 19-15,32 3 67 16,23-4 11-16,22-2-3 16,12-3-12-16,8-1-7 15,-6-6-6-15,-7-3 1 16,-11-5 1-16,-20-7 0 16,-11 1 3-16,-18-2-109 0,-12 2-101 15,-45-3 119-15</inkml:trace>
  <inkml:trace contextRef="#ctx0" brushRef="#br0" timeOffset="1985.426">2904 3621 1323 0,'-13'11'442'0,"21"-1"-396"15,11-2-41-15,20-1 42 16,16-5 26-16,27-6-5 15,14-6-11-15,9-7-36 16,6-4-11-16,5-4-32 16,2-2-64-16,6 3-143 15,3 0-84-15,-3-4 176 16</inkml:trace>
  <inkml:trace contextRef="#ctx0" brushRef="#br0" timeOffset="2885.546">4383 4723 947 0,'-22'-11'426'16,"17"-1"-262"-16,6 1 1 15,21-3-55-15,9-2-26 0,32-3 12 16,16 2-5-16,16 8-32 16,0 5-15-16,-16 9-16 15,-10 3-7-15,-29 1-7 16,-12 6 0-16,-19 5 4 15,-16 6 7-15,-24 20 5 16,-10 7 3-16,-23 11-10 16,-11-1-1-16,-3-10 0 15,0-7 0-15,18-11 1 16,13-7-3-16,20-9 15 16,12-4 0-16,15-4-3 15,11 0 1-15,26-2-14 16,11-3-3-16,36-7 3 15,8-8 2-15,11-11-9 16,4 1 3-16,-1-3 0 16,0-1-5-16,-19 1-3 15,-11 2-4-15,-21 3-96 0,-10 4-55 16,-7 4-187-16,-7 0-84 16,-18-1 264-16</inkml:trace>
  <inkml:trace contextRef="#ctx0" brushRef="#br0" timeOffset="3170.155">4058 5572 1327 0,'-13'1'439'0,"27"-2"-409"16,20-4 27-16,31-3 44 15,11-8 25-15,22-8-1 16,10 0-30-16,21-12-49 16,5-3-11-16,14-5-18 15,8-5-6-15,-20 7-4 16,5 7-2-16,-20 11-1 16,-16 7-2-16,-11 10-42 15,-16 6-72-15,-29 9-177 16,-17 8-109-16,-47 11 230 15</inkml:trace>
  <inkml:trace contextRef="#ctx0" brushRef="#br0" timeOffset="3700.324">4576 5943 1460 0,'-14'17'469'15,"23"-18"-462"-15,15-3-6 16,27-7 46-16,9-4 34 16,11-7 8-16,6 3-19 15,-1 0-32-15,-4 5-8 0,-8 12-6 16,-12 4 0-16,-25 10 4 16,-14-2 13-16,-22 11 23 15,-17 4 2-15,-31 12 9 16,-6 12-12-16,-9-2-15 15,-1-3-1-15,17-3-7 16,3-6-3-16,10-10-8 16,10-4-6-16,14-13-23 15,12-1-11-15,21-1-11 16,13-2-3-16,21 2 10 16,11-5 8-16,21-1 3 15,12 1 2-15,11 2 3 16,-5 1 3-16,-19 8 0 15,-14 2 1-15,-37 2 2 16,1 0 4-16,-26-4 26 16,-6 5 14-16,-14 9 18 15,-21 5-1-15,-24 6-9 0,-16 1-9 16,-14-4-20-16,4-5-3 16,23-4-16-16,11-4-5 15,16-12-32-15,6-3-50 16,8-10-132-16,9-10-121 15,24-27-189-15,21-26-215 16,36-37 468-16</inkml:trace>
  <inkml:trace contextRef="#ctx0" brushRef="#br0" timeOffset="4119.573">6242 4239 1285 0,'-25'-15'497'15,"12"5"-362"-15,8 7-44 16,5 7-22-16,0 6-18 16,0 12-3-16,2 30-6 15,3 17 1-15,2 34 1 16,2 14 7-16,1 33-16 0,3 6-4 16,-3 21-2-16,2 6-9 15,6-24 3-15,-3-2 14 16,-4-30 13-16,-2-17 4 15,-1-18 4-15,2-17-14 16,7-28-17-16,-4-11-3 16,-4-22-12-16,-5-5-21 0,-2-9-92 15,5 0-77-15,5-32-208 16,7-30 232-16</inkml:trace>
  <inkml:trace contextRef="#ctx0" brushRef="#br0" timeOffset="4955.104">6886 5136 1224 0,'-24'28'432'0,"2"32"-331"16,-5 18-28-16,10 18 54 16,-5-5 2-16,7-4-26 15,11-6-27-15,4-12-38 16,10-2-4-16,12-23-1 15,-1-13-6-15,14-18 1 16,9-14 14-16,10-24 21 16,10-11 16-16,-11-18 14 0,-7-4 3 15,-21-3-2-15,-13-1-11 16,-24 1-13-16,-13 1-21 16,-20 2-26-16,-10 1-6 15,-8 15-18-15,3 7-15 16,13 21-25-16,2 8-26 15,18 9-105-15,6 6-97 16,19 6-135-16,12-2-4 0,37-8 44 16,23-6 88-1,39-21 152-15,15-4 30 0,2-7 67 16,-12 7 22-16,-33 11 8 16,-15 8 24-16,-30 16 53 15,-11 11 45-15,-18 25 83 16,-12 15 19-16,-12 20 1 15,-5 6-25-15,-1 0-66 16,7-5-33-16,9-13-46 16,7-6-5-16,10-21-1 15,4-14 3-15,4-20 25 16,4-9 8-16,6-20 23 16,4-10 6-16,-1-26-5 15,-2-15-16-15,-8-19-34 16,-6-9-11-16,-9-2-27 15,-6 3-1-15,-4 23-10 16,4 19-4-16,0 30-8 16,4 18-9-16,0 10-24 0,-5 0-8 15,7 24-7-15,7 21 2 16,4 55 23-16,11 26 4 16,-1 48 9-16,10 17 1 15,10 3 4-15,2 26 3 16,15 1 1-16,-4-1 1 15,-7-6 0-15,-7-17 3 16,-18-10-1-16,-4-15 0 16,-11-21 15-16,-8-22 2 0,-5-32 6 15,-7-16 7-15,-11-26 2 16,0-11 7-16,-9-28 11 16,-4-8-6-16,-7-17-39 15,-2-14-24-15,-6-33-63 16,0-23-32-16,6-34-106 15,8-18-82-15,25-28-171 16,12-3-242-16,21-8 463 16</inkml:trace>
  <inkml:trace contextRef="#ctx0" brushRef="#br0" timeOffset="5315.277">8244 5771 1658 0,'-2'3'519'0,"3"-1"-540"15,7 4-11-15,12 3 34 0,11 2 27 16,21 8-3-16,6-3-4 16,4 2-2-16,-11 2-6 15,-15-5 3-15,-13-1 5 16,-17 0 8-16,-11 1 7 15,-20 5 3-15,-10 7-4 16,-11 3 22-16,3-2 17 16,10-9 16-16,10-4 8 15,15-8-21-15,4-5-28 0,8 4-30 16,10 1-18-16,15-1-16 16,12 0 1-16,22-6 0 15,3 0 5-15,0-10-70 16,-1 2-68-16,-4-9-197 15,1-13-88-15,1-17 257 16</inkml:trace>
  <inkml:trace contextRef="#ctx0" brushRef="#br0" timeOffset="5916.855">9132 5423 1407 0,'6'9'454'0,"-6"-2"-449"16,2 6 5-16,0 3 47 16,-1 6 2-16,7 10-14 0,4 5-7 15,4 9-10-15,5 3 1 16,3-3-3-16,-4-4-1 16,6-8 3-16,-2-9 1 15,-6-11 17-15,-4-6 16 16,-9-8 31-16,-1-1 13 15,-2-6 19-15,0-6 4 16,-3-14-25-16,-1-14-13 16,-4-19-38-16,-8-13-20 0,-1-22-17 15,0-10-2-15,-1-16-9 16,4-2-3-16,-5-9-2 16,6 3 0-16,-2 2 0 15,2 8-1-15,-3 8-4 16,1 4 0-16,2 10 4 15,1 1 0-15,8 27 5 16,-6 11 2-16,7 23-5 16,1 7 0-16,0 11-5 15,3 2-2-15,4 2-7 16,6 6-6-16,9 5 0 16,12 2-2-16,21 0 9 15,14 1 6-15,36 1 4 16,4-2 2-16,18 0 1 15,21-3 2-15,4-5 3 16,18 2 1-16,19 0 1 0,-24-2-2 16,4 3-1-16,-13-5-2 15,-28 4-2-15,-5 4 0 16,-40 0-1-16,-15 3-2 16,-30 1-57-16,-10 2-51 15,-18 4-201-15,-13 4-91 16,-28 28 241-16</inkml:trace>
  <inkml:trace contextRef="#ctx0" brushRef="#br0" timeOffset="6455.208">9835 5015 1289 0,'-7'-9'532'16,"4"-7"-224"-16,-4-5-200 15,-4-3 24-15,-5-5 18 16,-4 3-17-16,-2 8-62 16,0 8-30-16,-5 14-36 15,-5 12-11-15,-8 22-13 16,-5 7 3-16,3 13 1 15,10 5 2-15,17 2 2 16,13-3 2-16,15-9 5 16,13-9 4-16,11-17 9 15,4-9 3-15,3-18 9 0,-5-10 8 16,2-24 5-16,-2-7 6 16,-2-13 2-16,-3-3-2 15,-12 5 3-15,-5 8-5 16,-7 12 4-16,-6 9 3 15,-3 12-5-15,-1 2-3 16,-1 9-18-16,1 2-20 16,1 0-21-16,-1-2 0 0,0 0-1 15,5 21 9-15,51 42 7 16,-22-29-1-16,7 2 4 16,-1 2 1-16,-2-2 3 15,-7-5 0-15,-7-8-20 16,-4-4-40-16,-9-10-103 15,4-4-101-15,2-12-157 16,11-16-216-16,2-28 410 16</inkml:trace>
  <inkml:trace contextRef="#ctx0" brushRef="#br0" timeOffset="6909.301">10489 4283 1024 0,'7'6'422'0,"-11"5"-115"16,3 8-281-16,0 20 46 16,3 14 29-16,6 8 14 0,5 9-11 15,10 11-18-15,-1 4-1 16,4 13-22-16,-1-7-12 16,-10-20-9-16,2-11 3 15,-5-22 9-15,-4-8 11 16,-6-12 6-16,-2-7 2 15,0-7 0-15,-7-4 6 16,12 1 18-16,-2-2-3 0,-1-5-4 16,-2 5-21-1,0-1-35-15,3-27-12 16,5-37-19-16,8 32-4 0,2-3-5 16,9 6-3-16,6 9-3 15,3 5-1-15,7 8-1 16,5 8-1-16,7 9 2 15,0 7 2-15,-7 11 3 16,-10-4 3-16,-14 0 5 16,-13-5 7-16,-10-4 15 15,-6-1 4-15,-27 4 11 16,-13-1-5-16,-29 3-10 16,-8 0-5-16,5-8-24 15,12 2-29-15,22-6-104 16,7-4-79-16,12-2-258 15,-2-3-322-15,13-32 518 16</inkml:trace>
  <inkml:trace contextRef="#ctx0" brushRef="#br0" timeOffset="8164.373">12282 4915 1030 0,'-39'3'530'16,"15"-6"-151"-16,22 4-210 15,4-1-17-15,17 0-65 16,8 0-14-16,25-4 0 0,14 3-3 16,10-3-26-1,-6-2-14-15,-4 0-16 0,-6-4-1 16,1 0-4-16,3-1-4 16,-7-4-49-16,-16-2-73 31,-21 7-216-31,1 2-105 0,55-38 253 0</inkml:trace>
  <inkml:trace contextRef="#ctx0" brushRef="#br0" timeOffset="8479.949">13955 3784 1315 0,'11'-4'454'0,"-15"-2"-358"16,4 6-51-16,3 0 33 16,-3 0 10-16,0 0-13 15,0 15-12-15,0 64-10 16,1-27 0-16,6 23-2 16,-3 12 1-16,1 12-8 15,3 12-8-15,-4-12-16 16,7-3-5-16,3-15-8 15,-4-6 1-15,3-5-3 0,-3-1 0 16,1-12 0-16,-1-11-35 16,-1-13-162-16,2-11-104 15,-1-13 166-15</inkml:trace>
  <inkml:trace contextRef="#ctx0" brushRef="#br0" timeOffset="8718.318">13372 5033 1854 0,'15'4'618'16,"12"-2"-567"-16,21-2-57 15,7 0 32-15,26-7 7 16,9 0-8-16,18-3-12 15,5-2-4-15,-9 0-3 16,-4-6 0-16,-10 3-162 16,3 3-132-16,-5 5 178 15</inkml:trace>
  <inkml:trace contextRef="#ctx0" brushRef="#br0" timeOffset="9158.394">13799 5271 1228 0,'-26'25'569'15,"10"-14"-80"-15,14-1-502 16,15 7 9-16,8 1 15 16,24 0 18-16,11 2-3 15,7-5-6-15,5 3-2 16,-7-3-2-16,-4-2-4 15,-11-2 4-15,-10-1-1 0,-20 2 5 16,-13-3 5-16,-22 17 1 16,-17 4 2-16,-18 11-2 15,-13 12-3-15,-14 6 1 16,-2 2 9-16,-1 1 6 16,9-4-2-16,17-13-2 15,18-2-7-15,19-18 2 16,9-4 1-16,17 0-1 15,7-5 0-15,14-1-9 16,11 0-4-16,22-13-3 16,10-3-1-16,10-8-5 15,5-2 4-15,-7-4-4 16,-5-3-11-16,-1 1-56 16,-6-10-60-16,0-10-178 15,-1-7-83-15,3-17-303 16,-1 0 414-16</inkml:trace>
  <inkml:trace contextRef="#ctx0" brushRef="#br0" timeOffset="9565.107">14965 3605 1608 0,'-1'-5'542'15,"-6"7"-463"-15,6 13-110 16,1 15 26-16,-2 34 28 15,-2 18 5-15,6 33 9 16,1 18-2-16,5 22 7 16,6 5 7-16,0 1 3 15,-4 0 2-15,2-25-1 16,-3-10-6-16,0-23-5 16,1-21-7-16,-4-19-9 15,-1-7-6-15,2-14-49 16,4-9-52-16,8-17-201 15,8-10-84-15,16-32-286 0,7-20 385 16</inkml:trace>
  <inkml:trace contextRef="#ctx0" brushRef="#br0" timeOffset="10415.214">15644 4662 1139 0,'57'-42'422'16,"-79"73"-198"-16,-5 14-162 15,-1 28 56-15,-6 9 26 16,4 6-42-16,10 0-12 0,3-10-28 16,12-7-18-16,10-6-7 15,7-10-6-15,20-19-6 16,9-9 3-16,16-26 13 16,5-12 11-16,6-21 20 15,-9-14 9-15,-15-11-1 16,-4 1-3-16,-30-3 0 15,1 10-7-15,-17-4-13 16,-11-4-10-16,-6 2-31 16,-12-3-18-16,-5 12-43 15,0 6-36-15,5 15-105 16,6 7-89-16,19 16-220 16,10 4-24-16,33 7-36 15,22 3 303-15,237-11-174 47,1 1 550-31,-294 7-17-16,-4 12 133 0,-7 0 30 15,-16 30 5-15,-3 7-22 16,-8 8-63-16,7 1-39 16,8-4-71-16,7-4-13 15,16-8-13-15,6-10-7 16,15-14-10-16,8-10 11 15,10-17 13-15,5-9 7 16,-3-24 34-16,-4-9 2 16,-8-16 6-16,-13-3-8 0,-3-8-23 15,-3-2-14-15,-9-4-18 16,2 2 3-16,-11 15-10 16,4 16-8-16,-4 19-15 15,3 9-9-15,5 12-19 16,-1 2-17-16,8 10-17 15,-1 14-4-15,-1 38 9 16,0 26 14-16,0 39 13 16,5 23 5-16,6 24 3 15,3 18 2-15,9 27 4 16,-6 4 4-16,9 19-1 16,-2-8 1-16,-6-2-3 15,1-10 1-15,-16-15 3 16,-2-11 1-16,-14-45 5 15,-8-13 7-15,-8-43 7 0,-3-22 7 16,-2-20 17-16,-1-15 7 16,-5-26 5-16,-2-10-7 15,-12-21-30-15,-7-14-19 16,-8-23-32-16,-5-12-14 16,6-24-52-16,9-18-57 15,21-29-229-15,12-14-111 16,31-16 289-16</inkml:trace>
  <inkml:trace contextRef="#ctx0" brushRef="#br0" timeOffset="10894.315">16939 5382 1439 0,'-11'3'523'0,"0"1"-401"16,1 1 10-16,4 1 30 16,1-3-37-16,5 4-68 15,0-1-20-15,14 11-23 16,6 3-1-16,25 9 6 16,14 4 1-16,14 2 1 15,10 6-3-15,-8 4-6 16,-4 4-1-16,-31-5 3 15,-15-6 6-15,-21-5 19 16,-20-2 1-16,-30 4 2 0,-19-3 0 16,-20-2-1-16,1-6 12 15,11-16 16-15,21-2 2 16,22-9-7-16,4-7-11 16,16-9-32-16,3-9-14 15,14-21-21-15,12-10-8 16,18-13 3-16,5 1 5 15,16 5 8-15,5-1 4 16,-3 12 4-16,-10 3 7 0,-24 7 16 16,-14 10 5-16,-27 1-2 15,-8-2-6-15,-32 0-22 16,-12 2-16-16,-8 11-28 16,-4 8-37-16,-1 18-131 15,5 11-117-15,-6 22-392 16,7 3 451-16</inkml:trace>
  <inkml:trace contextRef="#ctx0" brushRef="#br0" timeOffset="12599.986">17981 4071 1005 0,'-42'-14'426'16,"8"1"-241"-16,16 9-49 15,5 0-7-15,13 1-88 16,9 2-36-16,27-2-26 15,16 1 8-15,29 3 37 16,10-3 3-16,1 8 0 16,-16 0-6-16,-29 4-3 15,-17 0 2-15,-23-5 40 16,-7-3 20-16,-9 7 25 16,-9 7 9-16,-19 6-22 15,-6 4-13-15,-4-6-21 16,6-3-12-16,18-7-23 0,8-2-15 15,16-5-22-15,9 6-3 16,15-1 0-16,8-2 10 16,15 6 7-16,-6-2 0 15,-8 1 1-15,-3 3-1 16,-22-2 3-16,5 3 4 16,-15 1 18-16,-12 1 5 15,-1 11 13-15,-19-2 3 16,-1 9-12-16,-4-5-4 15,-5-9-18-15,9 7-9 0,11-11-79 16,9 5-109-16,14 5-248 16,11-1-188-16,7 2 370 15</inkml:trace>
  <inkml:trace contextRef="#ctx0" brushRef="#br0" timeOffset="13232.387">18477 4757 1179 0,'-18'37'547'0,"30"6"-62"15,-16 6-481-15,-1 13 27 16,3-2 9-16,3 0-1 16,7 3-1-16,12 4-12 15,5 1-2-15,5-5-5 16,2-7-1-16,-3-12-5 15,-4-12-2-15,-4-16 7 0,-6-4 7 16,-3-8 27-16,-4-1 19 16,-3-4 26-16,1-9 11 15,1-20-13-15,-1-12-20 16,-5-34-27-16,-1-15-19 16,-3-16-12-16,-3-12-1 15,-3-20-4-15,-3-1 2 0,1-9 1 16,0 5 0-16,5 8-5 15,3 8-3-15,3 14-3 16,1 11 0-16,0 23 1 16,-1 9 2-16,0 17 2 15,-2 12-2-15,2 15-1 16,3 6-5-16,8 9-8 16,4 0-2-16,16 7-7 15,8-1 2-15,11-1 1 16,11 5 5-16,21 1 6 15,23 1 2-15,28 3 3 16,13-1 1-16,30-2 1 16,-3 3-1-16,25-8-1 15,7 3 0-15,-1-4-1 16,5-9 1-16,-12 6 0 16,0-2 0-16,-20 7-2 15,-12 4 0-15,-16 0-1 16,-9 6 0-16,-26-5 0 0,-8 2 0 15,-27 7-1-15,-16-7 1 16,-11 6-82-16,-13-1-62 16,-16 5-188-16,-13 9-104 15,-31 17-274-15,-12 9 428 16</inkml:trace>
  <inkml:trace contextRef="#ctx0" brushRef="#br0" timeOffset="13784.183">19549 4682 1186 0,'-17'-15'478'0,"5"-2"-122"16,0-3-188-16,-1-1 61 16,-4-3 22-16,-3 3-87 15,3 2-33-15,-3 5-52 16,4 9-27-16,-13-3-37 16,-4 8-14-16,-11 12-23 15,-6 8-3-15,-1 37-1 16,2 7-1-16,15 17 13 15,12-1 1-15,24-15 3 0,11-6 4 16,14-27 5-16,9 0-1 16,8-25 9-16,1-9 3 15,6-7 6-15,-9-17 6 16,-5-15-2-16,1-5 4 16,-9-5-1-16,-3 0-3 15,-7 17 0-15,-8 10-3 16,-8 10-2-16,-1 11-9 0,0 4-15 15,0 3-6-15,-2-4-6 16,2 15 1-16,57 56 13 16,-20-26 4-16,8-4 3 15,3 2 0-15,0-10 0 16,-3-6-26-16,-14-12-78 16,-2-8-53-16,1-11-170 15,5-10-54-15,14-24 236 16</inkml:trace>
  <inkml:trace contextRef="#ctx0" brushRef="#br0" timeOffset="14279.175">20144 4037 1208 0,'-9'-3'420'0,"-3"6"-317"0,0 3-33 15,2 11 32-15,1 13 1 16,1 30-39-16,4 21-6 16,4 29-3-16,1 1-7 15,13 6 1-15,2-7-1 16,4-8-8-16,3-12 10 16,-2-28 22-16,-1-11 12 15,-5-29 16-15,-1-6 0 16,-10-10-7-16,0-5 1 0,-4-3-12 15,0 0-4-15,0 1-27 16,11-9-21-16,42-59-20 16,-30 16-10-16,15 2-11 15,0 2-2-15,12 19-2 16,-2 9-2-16,-5 16 0 16,1 6-2-16,-8 12 2 15,-6 8 2-15,-11 6 5 16,-6 6 8-16,-13 8 12 15,-9 2 19-15,-25 2 17 16,-13-7 7-16,-14-3 6 16,-7-6-13-16,15-7-13 15,15 5-8-15,16-12-14 16,3-4-10-16,6-7-65 16,6-3-62-16,2-9-204 15,12-14-109-15,30-40 265 16</inkml:trace>
  <inkml:trace contextRef="#ctx0" brushRef="#br0" timeOffset="14551.597">21266 4324 1425 0,'-37'22'550'0,"-6"8"-396"15,-18 19 11-15,-9 5 44 16,1 5-6-16,4 4-11 0,20 1-56 15,11-2-22-15,16-1-34 16,18-1-11-16,11-7-25 16,9-7-12-16,24-9-15 15,9-8-7-15,34-9-6 16,10-12 0-16,3-3-3 16,0-7-6-16,-8-14-52 15,1 2-43-15,-8-15-147 16,-8-1-127-16,-15-14-318 15,1-2 422-15</inkml:trace>
  <inkml:trace contextRef="#ctx0" brushRef="#br0" timeOffset="16133.288">22928 4797 1197 0,'-44'7'580'16,"14"-7"-12"-16,21 2-583 15,8 1 6-15,17-1 14 16,14 3 5-16,26-1 12 15,-3-4 2 1,-27 0-1-16,2 1-2 0,91-3-9 0,-7-4-2 16,-7-1-3-16,-52 3-2 15,-19-3-79-15,-6-4-75 16,-15-4-140-16,-5-10-113 16,-12-11 251-16</inkml:trace>
  <inkml:trace contextRef="#ctx0" brushRef="#br0" timeOffset="16364.268">23153 4305 1155 0,'0'24'405'0,"-9"7"-273"16,7 13-53-16,-2 11 93 16,6 11 5-16,9 15-43 15,-5 2-24-15,4 14-58 16,-3-11-12-16,-3-17-22 15,3-9-4-15,1-23-4 16,0-6-6-16,-2-11-66 16,1-5-61-16,2-8-150 15,-3-7-57-15,6-14-222 16,8-9 340-16</inkml:trace>
  <inkml:trace contextRef="#ctx0" brushRef="#br0" timeOffset="16750.44">24397 3553 1508 0,'-12'-13'571'0,"6"4"-464"0,4 6-23 16,2 5-3-16,0 3-53 16,0-5-4-16,5 24-2 15,9 59 5-15,1 16 12 16,-1 9 1-16,0 18 4 16,-2 9 2-16,-4-6 6 15,4-1 1-15,0-11-5 16,0-11-5-16,2-15-17 15,-4-4-7-15,-1-15-8 16,1-11 1-16,-2-16-3 16,-1-14-5-16,-4-11-82 15,3-7-67-15,0-6-204 16,2-4-107-16,8-20 280 16</inkml:trace>
  <inkml:trace contextRef="#ctx0" brushRef="#br0" timeOffset="17601.686">25115 4293 1491 0,'-4'31'506'16,"-24"16"-456"-16,-3 8-6 16,-6 12 38-16,-1 1-10 0,13 1-24 15,5-1-15-15,21-4-22 16,12-7-1-16,17-17 4 15,10-6 14-15,14-25 36 16,-9-11 17-16,-1-23 31 16,-6-13 0-16,-7-9 0 15,2-2-4-15,-13 0-14 16,-7 3-8-16,-21 5-30 16,-4 3-16-16,-13 1-33 15,-10-4-17-15,2 6-35 16,2 5-29-16,4 9-92 15,13 9-55-15,2 9-191 16,7 2-65-16,18 1-35 16,11 1-55-16,35-5 399 15,357-18-176 17,-410 25 494-32,0 6 17 0,-2 0 32 15,-1 11 42-15,-9 5 41 16,-16 11 7-16,-10 5 3 15,-13 17-55-15,-5 8-43 16,5 4-77-16,5 6-33 16,17-9-43-16,10-10-16 15,15-15-10-15,6-11 0 16,15-18 14-16,9-6 9 16,9-19 28-16,4-7 12 15,-4-19 12-15,-1-8 6 0,-9-11-10 16,-13-5-8-16,-3 7-12 15,-10-1-9-15,-4 19-5 16,4 4-1-16,-10 11-11 16,-1 6-10-16,6 8-18 15,-4 7-12-15,5 2-23 16,2 5-6-16,-7 2-7 16,6 15 1-16,-2 29 10 15,2 22 5-15,10 46 7 16,-5 6 4-16,10 44 6 15,6 7 2-15,-7 29 3 16,-1 19 3-16,-9 16-29 16,-3 2 1-16,-3-20 3 15,2-12 0-15,-1-44 32 16,-8-18 7-16,-7-27 3 16,-7-18 4-16,4-32 6 15,-2-13-1-15,8-27 4 16,4-10-7-16,-14-26-20 0,3-7-13 15,-19-29-33-15,-9-20-18 16,0-31-63-16,0-25-62 16,18-48-243-16,12-16-255 15,23-14 427-15</inkml:trace>
  <inkml:trace contextRef="#ctx0" brushRef="#br0" timeOffset="18084.331">26026 4968 1780 0,'5'5'608'0,"-5"-3"-561"16,1-1-6-16,-1-1 14 16,0 0-15-16,0 0-21 15,7 4-2-15,23 9-4 16,34 41-1-16,-27-18 1 15,6 8-2-15,-9 3 3 16,1 0 1-16,-11-3 11 16,-10-7 13-16,-17-5 32 15,-12-3 5-15,-10-2 12 16,-5-2-4-16,-1-9-10 16,4-2 0-16,6-7-13 0,4-6-2 15,5-4-13-15,2-8-4 16,4-7-16-16,5-4-15 15,9-14-21-15,7-8-8 16,10-14 1-16,4-6 7 16,6 10 12-16,-1 3 2 15,-10 18 11-15,-5 1 6 16,-19 4 3-16,-9 2 2 16,-17-7-10-16,-3 4-7 15,-10-4-10-15,-1-1-6 0,6 7-5 16,-9 0-11-16,2 8-62 15,4-1-63-15,-2 8-246 16,8 7 14-16,6 9 208 16</inkml:trace>
  <inkml:trace contextRef="#ctx0" brushRef="#br0" timeOffset="19748.543">27014 4616 570 0,'5'-30'297'0,"-10"13"98"15,-4 4-126-15,3 3 41 16,-1-1 5-16,4 8-135 15,0-4-33-15,2 7-74 16,1 0-25-16,0 0-32 16,0 0-6-16,7 30-8 15,17 47-6-15,-3-12-1 16,-2 5 4-16,1 5 4 16,0-2 3-16,-1-15 1 15,1-3 0-15,1-17 3 16,-4-7 0-16,0-8 16 15,0-7 5-15,-5-7 12 16,-1-3 8-16,-6-6 11 16,2-3 5-16,-4-10 3 15,1-4-3-15,-1-18-18 16,-6-5-7-16,-5-28-15 16,0-7-7-16,0-26-9 0,0-5-3 15,0 3-5-15,2-10 2 16,3 7-2-16,0-4 1 15,3 12 0-15,-2 6-2 16,-12 8-2-16,2 4 1 16,-2-1-1-16,1 8-2 15,5 11 1-15,2 9-3 16,-4 13 1-16,-2 3 1 16,2 13-3-16,6 7 1 15,3 5-5-15,1 5-3 0,11 5-6 16,-8-8 0-16,16 5 1 15,9-1 1-15,24 0 3 16,20 3 1-16,26-2 5 16,5 3 2-16,25-3 3 15,13-1 2-15,9-1 2 16,19-3 1-16,4 1 1 16,-14-4 0-16,1 0-1 15,-7 1 0-15,-25-3 1 16,-12 4-2-16,-23-2 2 15,-17 0-2-15,-21 1 0 16,-2 3 1-16,-24 1-30 16,-10 3-42-16,-12 2-124 15,-8 0-115-15,-18 5-186 16,-15 9-103-16,-26 14 368 16</inkml:trace>
  <inkml:trace contextRef="#ctx0" brushRef="#br0" timeOffset="20363.732">27866 3815 1308 0,'-10'-2'503'16,"-1"-3"-325"-16,10 5-123 15,1 1 8-15,2 5-10 16,-2-6-9-16,3 14-17 16,8 58 3-16,-5-7 6 15,1 10 1-15,-2 22 3 16,1 12 1-16,0 3-3 16,3 1 2-16,4-14-5 15,1-12-3-15,0-10 11 16,-4-8 2-16,-2-18 7 15,0-5 2-15,-4-22-6 16,-2-8-1-16,-1-11 34 16,-1-5 14-16,0-2 9 15,0 0 2-15,0 1-47 16,0-20-22-16,4-53-27 16,1 22-7-16,8-4-4 0,4 7-2 15,8 12-7-15,-2 5-5 16,8 10-3-16,0 4-1 15,10 10 4-15,11 7 1 16,5 8 2-16,0 6 2 16,-5 6 3-16,-6 2 1 15,-12 4 4-15,-12 1 0 16,-11 1 3-16,-10 0 5 16,-7 1 4-16,-11 0 5 15,-23 4 6-15,-7 2 0 16,-21 0-1-16,-1-3-3 0,3-7-6 15,14-1-4-15,13-10-3 16,11-1-7-16,7-9-66 16,2-2-58-16,11-7-191 15,2-5-129-15,20-30 276 16</inkml:trace>
  <inkml:trace contextRef="#ctx0" brushRef="#br0" timeOffset="20675.244">29221 4089 1569 0,'-18'4'531'0,"-14"10"-489"16,-9 5 12-16,-15 16 68 15,-12 7 0-15,-15 22 4 0,-6 7-10 16,3 5-25-16,16 3-4 15,29-8-18-15,17 0-15 16,37 0-11-16,12-2-15 16,42-3 6-16,25-8 3 15,23-19-4-15,27-7 3 16,22-25-20-16,-1-7-5 16,15-25-13-16,-9-17-30 0,-24-13-97 15,-3-13-61-15,-18-5-204 16,-5-1-68-16,-14-14 288 15</inkml:trace>
  <inkml:trace contextRef="#ctx0" brushRef="#br0" timeOffset="39771.586">3938 6891 958 0,'-79'38'300'16,"80"-42"-307"-16,11-1-28 15,5-2-4-15,18 3 28 16,3 4 7-16,13 0 3 16,8 5 0-16,10-2-2 15,5-3 1-15,9-1-2 16,5-2 0-16,-11-11 3 31,-39 7 2-31,1 1 3 0,119-25 2 0,-49 4 0 31,-53 14-2-31,-1 0 0 0,154-40 0 0,-81 14 1 16,-14 5 1-16,-83 19 6 16,-8 1 4-16,-9 8 25 15,-9-3 10-15,-5 3 16 16,2-1 1-16,-4-7-21 16,3-1-11-16,-1-11-27 15,-1-6-8-15,1-23-6 0,1-12-2 16,4-28 9-16,-1-12 1 15,4-18 5-15,2-21-8 16,9-19-6-16,2-12-8 16,2-23-5-16,-1 3 5 15,-3-13 4-15,-4 8 8 16,-3 8 10-16,-5 7 7 16,-9 35 10-16,0 16 1 15,-4 39 2-15,-1 20-1 0,3 26-9 16,0 8 0-16,0 17-15 15,0 7-4-15,2 8 7 16,-3 1 0-16,0 1 21 16,-6 1 13-16,-10 2-6 15,-4-1 0-15,-12 0-22 16,-4 2-11-16,-10 3-1 16,-8 2-4-16,-27 0 4 15,-17 0 0-15,-12 4-5 16,0 0 0-16,-10 2 1 15,-1 3 2-15,3-1 2 16,0 1-2-16,15 5-2 16,6 2-2-16,4 6 3 15,9 1 1-15,26 4-1 16,12-6-3-16,22 6-21 0,6 2-6 16,12 7-16-1,6 8 0-15,6 25 15 0,6 20 6 16,7 45 22-16,5 31 8 15,9 58 8-15,2 24 3 16,3 46 0-16,4 7-2 16,-7-18 4-16,-2-18-5 15,-10-62 3-15,-7-38-3 16,-2-53-7-16,-1-28-18 16,7-34-108-16,8-11-69 15,19-33 110-15</inkml:trace>
  <inkml:trace contextRef="#ctx0" brushRef="#br0" timeOffset="41200.414">13248 6563 1277 0,'-27'-2'417'16,"6"0"-404"-16,17 2-63 15,1-1-7-15,3 1 1 16,0 0 4-16,0 0 16 15,14 0 7-15,60-2 24 16,-17-1 6-16,21-2-2 16,8-2 4-16,16 2-1 15,15-1-1-15,9-1 0 16,9 2-1-16,9 0 0 0,-6-5 0 16,-2 3 3-16,-5-2-2 15,-7-3-1-15,-6-1-2 16,-17-3 2-16,-11 1 3 15,-26 2 9-15,-17-2 2 16,-14 6 4-16,-6 2 12 16,-16 1 30-16,1 5 15 15,-12-5 36-15,0 0 0 16,-1-5-16-16,-5-5-16 0,-2-12-43 16,-4-10-17-16,1-16-18 15,-2-8-1-15,1-18-2 16,-5-13 1-16,5-23 2 15,0-8 0-15,4-6 2 16,5-4 4-16,-1-4-1 16,2-1 0-16,0-11 2 15,0 0-7-15,-3 2 0 16,5-2 0-16,0 0 1 16,-3 5 2-16,4 10-3 15,-1 0 1-15,6 4-1 16,2 3-1-16,4 5 1 15,2 9 0-15,-7 23 6 16,-5 13 7-16,-2 15 7 16,-7 14 3-16,-1 15-3 15,3 8-7-15,-5 6-12 16,0 3-7-16,1 7-4 16,-1 0-3-16,4 4 9 0,-2 0 9 15,-1 0 1-15,1 3 5 16,1 0-5-16,4 1-7 15,-5-3-3-15,1 2-4 16,-16 1-4-16,-7 2 8 16,-15 0 1-16,-18-3 2 15,-10 2 5-15,-7-5-5 0,-14 4 2 16,-7-3-2-16,-14 1 5 16,-3 2 2-16,0-3-6 15,-3 4 2-15,-2 4-4 16,5 6-2-16,7 5 2 15,6-1 0-15,20 3-2 16,-1 0 1-16,13 3-4 16,8 4 0-16,21 0-8 15,8-1-6-15,18 15-3 16,7 10-6-16,1 23 2 16,5 19 6-16,2 53 8 15,0 21 8-15,4 80 5 16,2 34 4-16,1 53-1 15,14-59 0 1,2-1 1-16,27 241-4 16</inkml:trace>
  <inkml:trace contextRef="#ctx0" brushRef="#br0" timeOffset="49754.45">5103 3955 394 0,'13'-1'160'16,"2"-6"-84"-16,4 3-31 16,-2-1 14-16,-5 1 42 15,-4-1 26-15,-8-3 58 16,0-2-3-16,-9-5-26 15,0 1-29-15,-10-1-61 0,-2 1 6 16,-11 0 2-16,-9 3 0 16,-7 0-10-16,-3 3-16 15,-3 7-17-15,-2 1-6 16,1 8-10-16,-4 4-5 16,-5 4-11-16,1 4-3 15,0 5 6-15,4 0 2 16,10-1-2-16,3 4-3 15,7 1-10-15,-4 2 1 0,-3 7 1 16,-1 1-7 0,-5 12 4-16,8 6-3 0,4 10 5 15,2 4 8-15,10-6-3 16,3-1 2-16,10-9-2 16,5-3 0-16,9-2 0 15,4-2 2-15,5 2 0 16,4 0 3-16,6-1 2 15,-1 0 4-15,6-5 0 16,1-2 0-16,6-2 0 16,6-3-2-16,2 1 1 15,5-2-2-15,0-4 2 16,-1-1-2-16,-2-3 2 16,-4-2 1-16,4-4 1 15,3-2 0-15,3-6-2 16,7-3-4-16,2-6 1 15,5 2 0-15,2-7 1 16,-5-2 1-16,0-2 4 16,1-4 3-16,5-4 2 0,7 1 0 15,6-4-2-15,-6-5 3 16,-6-4 11-16,-5-6 2 16,-12-4 4-16,-1 0-2 15,-3-8-1-15,-5-1 5 16,-6-19 9-16,-5-9 4 15,-12-15 6-15,-9-10 10 16,-14 6 16-16,-9 2-4 16,-16 2 5-16,-4 2-11 0,-5 2-27 15,2 5-6-15,2 12-36 16,-2 12-32-16,-8 9-116 16,-4 3-118-16,-3 13-333 15,5-4 372-15</inkml:trace>
  <inkml:trace contextRef="#ctx0" brushRef="#br0" timeOffset="51694.423">5047 4107 1261 0,'-25'-4'465'0,"13"5"-407"15,4-2-7-15,8-1-47 16,3 1-3-16,-3-11 26 16,2 5 16-16,3-8 32 15,-1-1 15-15,5-6 26 16,1-3-2-16,0-3-17 15,4-5-12-15,-3-5-28 16,5-3-12-16,1 9-15 31,-9 16-4-31,0 1-11 0,26-47 2 0,8 0 1 16,4 6 0-16,-17 19 8 16,-3 1 2-16,4-3 6 15,-6-2 4-15,9-5-4 16,4-3-4-16,1 0-14 15,4-2 4-15,3 5-2 16,1 0-1-16,4 3-1 16,1 0-5-16,-5 5 0 0,-7-1-2 15,0 4 1-15,0 5-1 16,3-4-1-16,5 4-2 16,-1-5-1-16,3 1 1 15,3 3 0-15,3-2-1 16,-1 3-2-16,-4 0-1 15,-2 2 0-15,-1 0-1 16,4 4-1-16,4-1 0 0,8 4 0 16,0 0 1-16,2 1-1 15,-1 3-1-15,-10-1 0 16,3 0-2-16,-1 2 1 16,1-4 2-16,11 4-6 15,-2-3 5-15,3 0-2 16,-5 1 1-16,-1-1 2 15,2 3-1-15,2-1 1 16,8 1-1-16,4 1 1 16,-1-1 2-16,-12 1-1 15,1 1 1-15,-2 2 0 16,2 2-1-16,11 2 0 16,3 1-2-16,-10 1-1 15,-5 0 0-15,-2 3-2 16,-7 1 4-16,15-1-1 15,-1 0 1-15,9 2 0 16,-2 1 1-16,-10 0 2 0,-4 0-1 16,-4 1-1-16,-2 1-1 15,4 3-2-15,3 1 2 16,-2 1 1-16,-1-1 2 16,-7 5-1-16,-3-2-2 15,-2 1-2-15,0 0 2 16,2-2 2-16,2 2-2 15,-1 2 2-15,-1-1-2 16,-2 2 0-16,-4-2 2 16,-11 1-1-16,-3 2 1 0,-4 1-2 15,-1 1 0-15,9 0 0 16,1 0-1-16,3 1 1 16,-3-2 0-16,-2 5 1 15,-1-4 2-15,0 3-1 16,-1-2 2-16,-2-2-2 15,3 3 2-15,-11-2-2 16,-3-1 2-16,2 5-2 16,-9-7-1-1,-6-6 0-15,0 0 0 0,30 24 1 16,1 3 0-16,1-1 2 16,-9-10-3-16,-1 0 2 15,-5 0-3-15,0 0 2 16,2 3 1-16,-4-1-2 15,3 1 3-15,-1 2-1 16,1 1 1-16,1-1-4 16,-5-2-1-16,-4-1-1 0,0-2 0 15,-3 1 3-15,3 6 2 16,-3-1 0-16,1 5-1 16,-2 2 1-16,-2-1-2 15,2 4 2-15,-5 0-1 16,7-1 1-16,-2 4 2 15,1-9-1-15,-3-6 1 16,-1-4-1-16,-1-7 0 16,-1 0-2-16,2 3 2 0,-4-5 0 15,2-2 0-15,-5-3 3 16,1-2-1-16,-1-1 6 16,-2-1 2-16,2-4 3 15,-2 0 14-15,-1-1 16 16,0-1 5-16,-1 0 12 15,0 0-10-15,-1-1-14 16,-1 0-3-16,-21-17-10 16,-29-28-4-16,30 31-5 15,1-7-5-15,6 4-4 16,-1-1-2-16,4 2-2 16,2 0-2-16,0 4-1 15,0 2-1-15,4 1 0 16,-3 2-1-16,4 3-2 15,4 2 0-15,0 4-5 16,0 0 0-16,1 0-5 0,0 0-3 16,0 0-2-16,1 0-3 15,0 0 5-15,3 11 1 16,19 44 4-16,-11-29 3 16,10 10 2-16,2-2 1 15,1 2 4-15,3-4 0 16,0-1 0-16,1-2 2 15,-3-2 0-15,0 0 1 16,-5-7-3-16,-4-3 12 16,-3-9 6-16,-5-4 0 0,-2-2 17 15,-2-2-9-15,-4-2 6 16,0 1 3-16,0 0-10 16,0-16-4-16,9-48-14 15,-3 22-5-15,1-11-9 16,5-1-5-16,-2-10-56 15,2-1-44-15,-1-1-245 16,-1-11 116-16</inkml:trace>
  <inkml:trace contextRef="#ctx0" brushRef="#br0" timeOffset="59037.612">5544 5726 996 0,'-9'-8'372'0,"4"0"-311"15,3 2-4-15,-4 1-5 0,0 0 26 16,-9-5 52-16,-4-4 20 15,-10-5 14-15,-2 0-10 16,-7-2-21-16,-5 1-11 16,-5 3-38-16,-11-4-21 15,-10 10-20-15,-5 2-14 16,-3 2-14-16,3 6-4 16,8 1-7-16,1 0-3 15,-2 9-3-15,-7 2-5 0,-7 11-5 16,2 5-6-16,4 10 6 15,4 6 8-15,2 6 3 16,0 5 2-16,7 3 0 16,3 1-8-16,16 0-5 15,9 0-2-15,11-3-4 16,3 1 3-16,10 6 4 16,5 1 6-16,4 5 3 15,6-1 1-15,8-4 2 16,4-1 2-16,11-8 0 15,4-1 2-15,10-3-3 16,3-4 1-16,12 4 0 16,1-4 1-16,2-3 0 15,7-2 1-15,2-11-1 16,6-6-2-16,10-11 1 16,0-5-1-16,-11-11 1 0,2-8 3 15,-11-13 8-15,-3-8-1 16,4-9 12-1,-3-7 3-15,-2-6-7 0,-4-4 7 16,-12 2-8-16,-2 5-4 16,-16 8 1-16,-3 6-3 15,-9 3-1-15,-5 0 1 16,-2 2-5-16,-3 1-3 16,1 5-21-16,-2 2-62 0,1 3-177 15,2 0-106-15,7-2 200 16</inkml:trace>
  <inkml:trace contextRef="#ctx0" brushRef="#br0" timeOffset="60670.679">5033 6720 1410 0,'-31'4'567'0,"6"-6"-353"16,9 2-183-16,15 5-28 0,1 3-27 15,4 1 7-15,0 5 27 16,-2 1 28-16,1 2 17 15,1 6 15-15,-3-2-6 16,3 7-5-16,2 3-15 16,-2 0-9-16,2 0-4 15,1 2-7-15,0-6 0 16,3 7-4-16,1 1 0 16,2 6-2-16,1 3 1 15,2 3-6-15,3 2-1 0,-1 4 9 16,0 2 2-16,2-2 8 15,-3-4 0-15,3-3-9 16,0-6-3-16,0 0-3 16,1 0 0-16,1 1 1 15,1 5-4-15,-6 0-1 16,1 1-1-16,0 4 1 16,-2-4 2-16,13-3-6 15,-1-3 1-15,4-3-4 16,4 3-1-16,-3-1 2 15,4 5-2-15,2-1 2 16,-3-3 2-16,4 0-1 16,1-1-1-16,-6 0 0 15,2 0 1-15,-7-7 1 16,0-4 1-16,5-4-5 0,-1-2 1 16,6 3-1-1,-1-1 0-15,3-2 4 0,2 5-1 16,3-4-2-16,3 2-1 15,-6-1-2-15,-1-5-1 16,-4-1 4-16,-4-2 1 16,7-3-2-16,1-1 3 15,5-2-2-15,3-2 2 0,1-2 0 16,1 0-1-16,-5-1-1 16,-6-1-3-16,-3 2 0 15,-6-3-1-15,5-1 1 16,3-2 0-16,2-2-1 15,2-2 2-15,5-3 1 16,-2-2-3-16,2 0 1 16,0-1-2-16,-5-1 2 15,-5 0 1-15,-4-1-1 16,2-2 2-16,3-1-2 16,4-1 0-16,6-4 0 15,0-4-2-15,4-1 1 16,-1-4 0-16,-3 0 3 15,-3 1 3-15,-6-1-2 16,-1 1 3-16,2 0-3 16,0-3-1-16,3-6 1 15,2-4 0-15,1-8-1 16,2 5 0-16,-2-4-1 16,-4 1-1-16,-7 5 1 0,-7-2-1 15,1 6 1-15,5 2 0 16,1-5 0-16,1 2 2 15,-1-7 0-15,-4-1-1 16,2-4 2-16,-1-4 0 16,1 0 0-16,0 1 0 15,-3 4 0-15,-2 1 1 16,-8 0-2-16,0-3 1 16,-4-6 0-16,-3-3-2 0,7 0 2 15,-6 2-1-15,3 6 0 16,-2 4 1-16,-4 6 1 15,2 5-1-15,-2 2 0 16,0 2-2-16,-1 2 0 16,-2-1-2-16,2-4 0 15,0-4 0-15,2-3 1 16,1-3 0-16,-1-2 0 16,0 2 0-16,-1-1-1 15,-3 5 11-15,0 11 8 16,0-2 2-16,2 1 2 15,-1 1-11-15,1-8-6 16,0 1-3-16,-2 3-1 16,-1-2 0-16,0 5 0 15,0 0 0-15,-4 2 0 16,-5 2-1-16,-1 8 2 16,0 7-1-16,1 3 2 0,2 5-1 15,-3 0 0-15,-3 0 0 16,1 5-7-16,1 0-2 15,0 0-2-15,0 0 1 16,-1 0 2-16,-9 5 3 16,-38 27-2-16,31-13-1 15,0 2 2-15,1-2 1 16,2-4 0-16,4 4 1 0,3-8 1 16,2-3 0-16,3-2 3 15,0-5 1-15,3-2 2 16,0 0-1-16,0 0-6 15,0-1-2-15,3-6-5 16,6-20-2-16,14-37 6 16,-10 30 1-16,0 8 3 15,-2 7 2-15,-4 10-5 16,-2 1-2-16,0 9-9 16,1 1-3-16,2 4 0 15,1 8-2-15,5 8 0 16,3 5-24-16,4 15-150 15,3 9-168-15,5 15-510 16,-17-17 539-16</inkml:trace>
  <inkml:trace contextRef="#ctx0" brushRef="#br0" timeOffset="65505.676">5059 9464 2212 0,'-8'-10'754'15,"5"-5"-722"-15,3 3-32 16,6 3-10-16,0 3 0 15,-3 3 10-15,0 3 0 16,1 6-13-16,0 6-10 16,3 10 1-16,2 9 3 15,5 20 15-15,4 12 9 16,5 34 7-16,1 13-1 0,5 9-2 16,2 1 2-16,-1-3-3 15,-1-4 11-15,-8-6 15 16,-12-47 5-1,0 1 4-15,5 34-7 0,-1 0-10 16,-3-16-7-16,0-15-3 16,-6-8-3-16,3-13-5 15,-3-8 2-15,0-17-4 16,0-3 2-16,-4-11-46 16,-5-4-60-16,-1-7-218 15,4-30-392-15,7-46 462 16</inkml:trace>
  <inkml:trace contextRef="#ctx0" brushRef="#br0" timeOffset="65939.42">6008 9979 2597 0,'-11'12'874'15,"3"-12"-873"-15,0 0-43 16,1 4-19-16,-3 4 0 16,-16 1 31-16,-2 0 9 0,-9 3 22 15,0 1 9-15,3 6 4 16,2 7 0-16,-4 20-8 16,1 14-6-16,1 24-5 15,5 5-1-15,19-4 3 16,10-6 1-16,22-20 4 15,7-6 4-15,6-12 3 16,5-9 4-16,-5-11 4 16,-3-12 1-16,1-14 1 15,4-9 3-15,2-14 4 16,0-8 1-16,-8-3 5 16,-9-2-2-16,-9-5-4 15,-7 2-1-15,-13-12-18 16,-7 1-19-16,-4 5-72 15,-7-1-84-15,1 9-140 16,-1-2 184-16</inkml:trace>
  <inkml:trace contextRef="#ctx0" brushRef="#br0" timeOffset="66584.447">6496 10159 2061 0,'-9'4'867'0,"-3"-3"-326"15,0 1-576-15,2 5-10 0,-8 2-4 16,-6 5 10-16,-6 6 23 16,-4 1 10-16,9 7 10 15,3 2 4-15,6 12-6 16,5 7-6-16,0 7-8 15,7-2-1-15,13-1 3 16,6-8 5-16,8-6 6 16,9-2 2-16,4-19 8 15,3-6 5-15,10-18 9 16,-6-9 4-16,2-14 10 16,-1-2 3-16,-11-12 4 15,-7-3 0-15,-11-12-8 16,-9-6-4-16,-6-3-7 15,-6 3-3-15,-8 11 6 16,-2 4 0-16,-2 19-10 16,4 13-10-16,1 11-30 15,7 6-15-15,1 5-17 0,0-1-5 16,6 29 7-16,3 23 6 16,11 46 17-16,6 20 10 15,12 44 11-15,4 8 2 16,0 13 4-16,1 8 1 15,-4-20 3-15,-2-6 5 16,2 2-7-16,-6-11 0 16,-15-9 0-16,-1-3-4 15,-12-21 5-15,-6-5 0 0,-12-20 3 16,-1-7 3-16,-15-21 6 16,-4-7 7-16,-4-3-2 15,-13-12 2-15,-10-12-7 16,-7-7-5-16,-8-22-40 15,0-11-40-15,17-21-150 16,7-18-162-16,1-54-471 16,13-23 535-16</inkml:trace>
  <inkml:trace contextRef="#ctx0" brushRef="#br0" timeOffset="67838.455">7957 10375 1147 0,'61'-76'574'0,"-63"68"-91"15,1 2-359-15,1 3-30 16,2 2 11-16,-2 0 29 15,0 0 8-15,0 0-23 16,0 0-12-16,0 0-31 16,0-1-15-16,0 1-37 15,0 0-15-15,0 0-21 16,0 1-5-16,1 0-11 16,14 5-4-16,38 26-4 15,-25-6 2-15,6 8 11 16,-2 2 8-16,-6-3 14 15,-2-2 2-15,-9-11 7 16,-1-5 5-16,2-8 3 16,-4 3 6-16,1-5 8 0,-5-3 4 15,-5-2 25-15,2-3 15 16,-5-3 13-16,5 2-1 16,-5-12-19-16,0-10-18 15,-5-19-21-15,-8-8 2 16,-4-14-4-16,-1-5 0 15,2 4-4-15,1 0-8 16,4 3-7-16,-1-3-7 0,2-6 3 16,-4-2-2-16,2 4 1 15,3 8 3-15,2 13-5 16,3 7-1-16,3 7-2 16,1 8-1-16,3 5-3 15,4 1 2-15,-1 7-10 16,2-2 2-16,6 3-8 15,1 5-3-15,9-2 4 16,15 0-3-16,15-2 15 16,16-1 1-16,19 1 0 15,-6-1 1-15,-1 2-1 16,0 1 0-16,-6 0 6 16,7 2 0-16,9 3-1 15,-5 4 1-15,-12 0 1 16,-5 1 0-16,-13 1-4 15,-4-1-5-15,-8 1-37 16,-5 2-62-16,-15 2-198 0,-2 4-137 16,-10 14 260-16</inkml:trace>
  <inkml:trace contextRef="#ctx0" brushRef="#br0" timeOffset="68319.392">8871 9888 2423 0,'-20'1'794'0,"5"-9"-844"16,2-1-34-16,1 2-14 15,-1 2 11-15,-11 4 54 16,-4 4 13-16,-3 15 37 15,-3 4 3-15,-2 18-6 16,4 5-4-16,4 8-11 16,7 0-1-16,15-4 5 15,6-2-1-15,8-11 7 16,4-6 11-16,8-14 10 16,2-8 5-16,3-15 7 15,2-7-3-15,7-10 2 16,-4-11-4-16,0-5-4 15,0 1-11-15,-11 7-9 16,-1 7 5-16,-6 16-7 0,-3 6 3 16,-8 3-15-16,4 5-15 15,3 9-12-15,0 5 0 16,7 20 8-16,3 6 7 16,7 9 9-16,3 1-3 15,5-8-14-15,-2-8-31 16,0-15-113-16,-3-7-58 15,-3-25-161-15,5-19-64 16,-7-39 290-16</inkml:trace>
  <inkml:trace contextRef="#ctx0" brushRef="#br0" timeOffset="68728.787">9213 9631 1994 0,'-2'24'638'0,"5"59"-673"16,4-14-9-16,2 16 35 16,7-2 7-16,5-12 18 15,1-11 7-15,1-13 29 16,-5-5 7-16,-5-19 15 16,-5-4 4-16,-2-10-2 15,-4-6 2-15,-2-3 18 16,1 0-2-16,-1-1-20 15,0 0-13-15,1-6-56 16,9-21-13-16,22-38-9 0,-8 30 0 16,7 2 6-16,4 9-1 15,6 11 1-15,-5 6-1 16,-4 8-3-16,-6 4 1 16,-6 11-4-16,-2 4 1 15,-8 6 12-15,-4 4 4 16,-6 3 10-16,-5 3 3 15,-11 2-3-15,-5 0-9 16,-23 0-15-16,-6-4-38 0,-10-4-99 16,-2-13-57-16,6-16-117 15,12-20 189-15</inkml:trace>
  <inkml:trace contextRef="#ctx0" brushRef="#br0" timeOffset="69039.5">9510 8733 2440 0,'50'40'793'0,"-35"-20"-798"15,13 10-82-15,19 25 12 16,12 10 35-16,18 16 33 15,8 6 4-15,7 21 4 0,-2 8 4 16,-21 7 2-16,-13 6 1 16,-16 2-3-16,-9 2-3 15,-18-6 1-15,-10-2-5 16,-12-14-1-16,-12-7 4 16,-5-13-10-16,-3-10-26 15,-47-19-239-15,-23-3 222 16,-44-20-33-16</inkml:trace>
  <inkml:trace contextRef="#ctx0" brushRef="#br0" timeOffset="69375.75">7866 9055 2364 0,'-21'8'739'0,"10"23"-808"16,-1 11-9-16,-5 33 29 16,0 14 27-16,-6 11 18 15,-3 8 2-15,8 20 3 16,4 9 0-16,10 12 4 15,11 6-2-15,19-4-3 0,7-15 2 16,31-9-8 0,19-13-4-16,23-23-19 0,15-11-51 15,16-29-111-15,6-23-96 16,17-58-307-16,-3-27 376 16</inkml:trace>
  <inkml:trace contextRef="#ctx0" brushRef="#br0" timeOffset="69806.097">9863 8675 1778 0,'-39'-87'713'0,"39"84"-425"16,4 3-328-16,11 3-34 16,9-1 4-16,11 3 58 15,3 4 11-15,4 4 4 16,-6 0 1-16,-7 4 2 15,-7-2 7-15,-14 1-7 16,-2 3 4-16,-13 8 12 16,-10-4-1-16,-7 2 37 0,-4-3 12 15,9-7 24-15,9 0 10 16,7-9-25-16,3-2-20 16,11 0-58-16,12 1-24 15,26-1-21-15,14-3-10 16,29-8-85-16,29-10-151 15,44-11 188-15</inkml:trace>
  <inkml:trace contextRef="#ctx0" brushRef="#br0" timeOffset="72404.368">6941 11002 1369 0,'-10'-2'552'16,"5"-2"-374"-16,1-2-52 15,3 3-43-15,2-2-35 16,2-1-9-16,4 3 3 0,2-7-9 15,3 0 2-15,8-1-13 16,1 0-8-16,8 0-14 16,4 2-1-16,2 2-6 15,4 3 0-15,0 6 2 16,-6 2-1-16,-4 3 3 16,-6 2-1-16,-6 5 2 15,3 1-3-15,-9 1-5 16,-2 2 2-16,-9 1 2 15,-5 4 6-15,-9 7 12 16,-8 7 9-16,-6 7 13 16,-3 1 13-16,-9 4 24 15,2-2 5-15,-3-4 10 16,3-6-4-16,12-7-9 16,4-3-5-16,10-10-12 15,7-2-7-15,2-5-16 16,3-2-12-16,5-3-12 0,3 2-2 15,6-1-1-15,3-2 4 16,13 1-1-16,1 0-2 16,7-3-6-16,0 1-1 15,-6-3-1-15,-4 0-1 16,-7-3-49-16,-2-8-49 16,-2-1-123-16,0-10-96 15,6-16-99-15,6-15 240 16</inkml:trace>
  <inkml:trace contextRef="#ctx0" brushRef="#br0" timeOffset="72908.181">7235 10568 1808 0,'-8'1'620'0,"4"-1"-615"15,4-2-45-15,2-2-6 16,-2 2 0 0,0 1 65-16,0 0 20 0,14-7 18 15,39-12 4-15,-24 20-18 16,3 2-9-16,5 6-17 15,-5 0-3-15,-6-1-1 0,-7 5 0 16,-10-1 18-16,-2-2 7 16,-9 0 18-16,-6 2 2 15,-2 0-6-15,-1-1-8 16,3 1-17-16,5-4-3 16,1-5-15-16,2 2-3 15,7 0-6-15,4-3-5 16,8 6 5-16,6-2-1 0,3 2 3 15,5 1 5-15,0 3-6 16,-3 3 7-16,-9 1 2 16,-7 0 8-16,-14-1 17 15,-8 1 7-15,-15 6 9 16,-11 2-8-16,-15 3-17 16,-5 3-9-16,-2-2-143 15,2-5-107-15,12-14 143 16</inkml:trace>
  <inkml:trace contextRef="#ctx0" brushRef="#br0" timeOffset="81145.869">11604 10146 2254 0,'-5'0'766'16,"4"2"-735"-16,1-4-5 15,-1 1-1-15,1 0 2 16,0 0 1-16,8 1-3 16,17 2-2-16,45 9-10 15,-19-2-4-15,11-3-5 16,11 4-1-16,-4-2 0 15,-5-2 0-15,-15 0-2 16,-8-2 1-16,-22-4 0 16,4 1 1-16,-12 0 5 15,-7-2 4-15,3 2 24 0,-3 2 18 16,1-1 28 0,-3 0 4-16,-4-3-10 15,-5-1-18-15,-25-4-27 0,-74-12-7 16,27 14-6-16,-13 2-1 15,7 2 1-15,9 0 1 16,25 3-2-16,10 0 2 16,13 0-2-16,7 3-2 15,4-4-6-15,14 2-3 16,-2-4-10-16,6 1-6 0,-1-1-11 16,0 0-4-16,0 0 0 15,26 1 5-15,43 5 10 16,-19-4 3-16,8-2 6 15,0 1 1-15,3-2 0 16,-6-2 1-16,-14 0 3 16,-16-2 2-16,-10 6 6 15,-14-1 6-15,-1 0 9 16,0 4 2-16,-1-5 3 16,0 1-5-16,-30 0-11 15,-71-3-5-15,30 0-9 16,-2 3-2-16,10 3 2 15,0-1 1-15,6 4 2 16,4-2-1-16,3 0-1 16,15 4-1-16,17-7-2 15,4-1-5-15,14 0-8 16,3 0-8-16,7 0-10 0,13 2 1 16,28 2 5-16,6-3 8 15,28 2 12-15,5-3 2 16,9-3 3-16,7-3 2 15,-10 0-1-15,-16 1 1 16,-36 0 2-16,-20 0 0 16,-16 4 9-16,-5 1 7 15,-1 0 12-15,-1 0 3 16,-1 0-4-16,-2 0-7 16,-30-1-14-16,-83-1-5 0,20 5-5 15,-4-2 1-15,17 5 3 16,10-3 0-16,16-1 1 15,8 4-1-15,12-4-1 16,10-2-2-16,21 0-6 16,4-1-4-16,5 0-13 15,-3 1-2-15,12 0 3 16,58 7 5-16,-15-2 9 16,9 1 2-16,9-1 4 15,6-1 0-15,4 1 1 16,-9 0 0-16,-27-1 2 15,-13-4 1-15,-24 1 8 16,-1 0 7-16,-16-2 8 16,-9 1 0-16,-28-4-14 15,-25-1-7-15,-22-3-9 16,-9-1 1-16,6 2 4 16,8 0 3-16,15 6 1 15,8-2 0-15,21 2-2 0,14 0-2 16,20-1-10-16,6 2-10 15,14 0-15-15,11-2-3 16,37-3 6-16,11-5 8 16,29-3 14-16,13-1 5 15,8-6 3-15,-6 1 1 16,-25 4 1-16,-27 1 1 0,-39 12 5 16,-11 1 9-16,-11 2 15 15,-3-1 6-15,-23-6-5 16,-7 5-10-16,-53-7-16 15,-18 1-7-15,-5 7 1 16,-1 0 1-16,14 0 0 16,11 4-1-16,7 1-6 15,8-1-7-15,32-1-38 16,16 4-50-16,19-4-215 16,13 5-113-16,49-2-273 15,29-13-194-15</inkml:trace>
  <inkml:trace contextRef="#ctx0" brushRef="#br0" timeOffset="89223.773">14437 3962 601 0,'59'-19'245'15,"-66"-1"-129"-15,0 1-87 16,4-3-15-16,2-1-1 0,-4-6 8 16,1-1 18-16,-6-6 35 15,-5 0 14-15,-2 1 37 16,1-3-4-16,-4 3 0 16,1 3-4-16,-8-1-21 15,-4 7-14-15,-4 2-22 16,1-3-14-16,-3 4-16 15,2 1-4-15,4 4-2 16,-4-1-2-16,5 7 2 16,1-1 2-16,-8 1 0 15,2 7 0-15,-7-1-1 16,-3 4-3-16,-2 4-1 16,3 4-2-16,-1 5-9 15,-3 3-4-15,6 6-3 16,2 2-2-16,10 2 1 15,4 0-1-15,2 2-2 16,3 3-4-16,-3 4 2 0,-2 3 0 16,2 8 4-16,0 2 3 15,2 11 1-15,1 4 3 16,-1 1-2-16,4 4 0 16,0-4 1-16,0 2-1 15,4 5 4-15,1 0 2 16,3 7 1-16,1 2 1 15,2-7 1-15,0-3-2 16,2-2 5-16,0-3-2 16,4 5 1-16,1 7 4 0,0-2-6 15,-1-2 2-15,-1-4-7 16,0-5-2-16,2 3-3 16,1-1 2-16,4 2 2 15,1 2 0-15,3-10 4 16,1-1 0-16,2-7 0 15,1-6 2-15,1-5 0 16,1-2 1-16,6 4-2 16,2 4-2-16,3 5-1 15,-1-2-1-15,0-1-2 16,1 1 3-16,-1-6-4 16,-10-16-2-1,-8-14 3-15,1 2-3 0,23 34 2 16,-5-8 0-16,6 1-1 15,-4-12-3-15,1-1-1 16,10 4 0-16,-1-4-2 0,2-1-2 16,4-2 5-16,0-3-3 15,-5-6 5-15,-1-4 4 16,-5-2-6-16,-4-3 4 16,-5-3 1-16,2-2-3 15,0-2 6-15,4-4 1 16,10-2 1-16,1-4 1 15,5-6-1-15,0-4-1 16,2-9 3-16,-3-5 2 16,4-3 3-16,-10-4 0 0,-12-1 1 15,-6 1 4-15,-8 0 11 16,-2-4 2-16,5-5 7 16,2-5-3-16,-1-10-6 15,3 1-4-15,-5 0-10 16,0 8 2-16,-3 3-1 15,0 2 1-15,-1-6 4 16,-5-10-2-16,1-2-5 16,-2-5-1-16,-2 7-6 15,-3 0 3-15,-3 8 5 16,-3 5 2-16,-4-12 1 16,1 3 1-16,-1-11-10 15,-1-1 4-15,1 14-1 16,-3 5-2-16,-1 8-2 15,-1 4-3-15,0-5-4 16,2-2-2-16,-4-9 1 0,-3-5-2 16,9 7 2-16,-9-2 2 15,9 12-1-15,-4 6 1 16,-13-1-3-16,-2 2-1 16,-8-5-1-16,2-3-1 15,-2 1 0-15,5 1-1 16,-2-1-2-16,-2 2 1 15,4 4-2-15,1 6-3 16,5 8-7-16,2 9-7 16,4 4-25-16,5 2-28 0,-4 7-89 15,5 3-107-15,-7 20-464 16,-14 18 478-16</inkml:trace>
  <inkml:trace contextRef="#ctx0" brushRef="#br0" timeOffset="90389.37">16933 6176 961 0,'-4'-4'418'15,"0"2"-33"-15,9 3-465 0,-5-1-4 16,13 0 51-16,48 1 16 15,-15-1 19 1,0 0 4-16,12 0 4 0,-1 0-2 16,2 0-2-16,-1 0-1 15,-10 0 0-15,-8-2 1 16,-15 1-80-16,-50-9-88 47,14 4-35-47,5 4 127 0</inkml:trace>
  <inkml:trace contextRef="#ctx0" brushRef="#br0" timeOffset="90555.49">16941 6290 1424 0,'3'10'462'0,"7"-7"-404"16,7 1-140-16,27-1 28 15,17-2 33-15,25-8-82 16,7-3-58-16,-2-15-275 15,2 1 266-15</inkml:trace>
  <inkml:trace contextRef="#ctx0" brushRef="#br0" timeOffset="96091.588">14306 3861 671 0,'-9'13'254'0,"2"-13"-182"16,7 1-46-16,0 3-9 16,3 2 4-16,0 1 43 15,0-1 34-15,-1-2 75 16,2 1 14-16,-2-1-15 16,-2-4-18-16,0 0-47 15,0 0-12-15,0 0-13 16,0 0 2-16,0 0-7 15,0 0-4-15,0 0-10 16,0 0-10-16,0 0-8 16,0 0-2-16,0 0 2 15,0 0 3-15,0 0 14 16,0 0 0-16,0 0 2 16,0 0-3-16,0-2-14 15,0 1-1-15,0 0-8 0,2-1 1 16,5-3-2-16,0-1 1 15,30-28-10-15,-26 20-3 16,-1-1-7-16,0-1-5 16,-2-3 2-16,4 2-1 15,-2-2-2-15,4 0 1 16,2-3-3-16,-2-1 0 16,2 1 0-16,-3-5-3 15,2 1 1-15,-2-2-1 0,4 3-3 16,1-1 1-16,9 3-1 15,3 3 1-15,-3-4 1 16,-1 3 0-16,-3-8 1 16,1-2-3-16,3-2 4 15,4-4-2-15,2-1 1 16,-2 1 3-16,3-1-2 16,-3 1 2-16,-2 2 1 15,-3 1-2-15,-2 3-1 16,-1 1-1-16,3 1 0 15,-1 0-3-15,2-3 2 16,3-2-2-16,-2-3 0 16,5 2 2-16,0-1-2 15,1 1 1-15,3 0-1 16,1 1-2-16,2 1 1 16,0 0 0-16,-2 5 0 0,-18 8-1 15,-1 2-1-15,13-17-1 16,5 0 1-16,-4 1 0 15,4 5 0-15,1 2 0 16,3-1-1-16,1 0 1 16,4 0 0-16,-2 1 0 15,1 0-1-15,-1-1 1 16,-10 1 0-16,5 1-1 16,-8 3 1-16,4 1 1 15,1 3-1-15,-3-1-1 0,10 1 0 16,0-2 0-16,8 4 0 15,4-1 1-15,-6 2-1 16,1 2 0-16,-9-4 0 16,2 2 0-16,8-4 0 15,2 1 1-15,3 0-1 16,1-1 1-16,1 2-1 16,1 0 0-16,-5 0 0 15,1 1 0-15,-7 2 0 16,2-2 0-16,6 3 1 15,2 0 0-15,2 0 0 16,-1 3-1-16,-3-2 0 16,-2 0 0-16,-3 3 0 15,-2 0 0-15,2 0 1 16,3 0 0-16,3 1-1 16,2 1 0-16,-1 0 0 15,-1 2 0-15,-6 1 0 16,-4 3 0-16,-1 0 0 0,1-1 0 15,5 2 0-15,4 0 0 16,4 1 0-16,4 0 0 16,-3 0 0-16,-3 5 0 15,-10 0 0-15,-5 0 0 16,4 1-1-16,3 0 1 16,4 2 0-16,5 2 0 15,2 1 0-15,-1 2 0 0,-4 1 0 16,-2 2 0-16,-4-2 0 15,4 3 0-15,4 2 0 16,3 0 0-16,2 3 0 16,0-3 1-16,-8-1-1 15,-8 1 0-15,-1 2 0 16,-3 1 0-16,2-1 1 16,8-1-1-16,-2-2 0 15,1 1 0-15,-3 0 0 16,-4 0 0-16,-3-4 0 15,-9-2 0-15,-3 4 0 16,-5-1 0-16,-3 2 0 16,4 1 0-16,-2-1 0 15,1 3 0-15,3 0 1 16,0 1-1-16,-2-4 1 16,1 2-1-16,-2-1 0 15,0 2 0-15,-3 0 0 0,0 1 2 16,-2-2-2-16,-1 0 1 15,2 0-1-15,1-1 0 16,-7-5-1-16,0 3 0 16,-2-1 0-16,-3-1 0 15,5 5 1-15,-2-3 0 16,-1 1 0-16,-1 0 0 16,-3 4 0-16,-2 0-1 0,2 5 1 15,0 1 0 1,0 2 0-16,1 1 2 15,-1 0-2-15,1-2 0 0,3 2 1 16,3 2-1-16,-2-1 1 16,-1 1-1-16,0 0 0 15,-1-3 0-15,1-4 0 16,-1-2 0-16,-1-5 1 16,-1 0 0-16,-1-1 1 15,-1-2 0-15,-3-1 0 16,2-3-2-16,-1 0 1 15,-3-4 0-15,1-2 2 16,-1-3 0-16,-1 1 0 16,-1-4 0-16,0 0 3 15,0 0 1-15,0 0 5 16,0 0 2-16,0 0 5 16,-1 0-1-16,-1 0-1 0,1-1-1 15,0-1-4-15,-11-5-1 16,-36-24-2-16,29 18 0 15,-1-4-2-15,2 0 0 16,1 3-2-16,1 2-1 16,4 1-1-16,-3-3 0 15,10 7 0-15,-3-4-1 16,0 3 1-16,4 0-2 16,-5-4-1-16,7 8 1 0,0-2-1 15,-3 2-2-15,3 1 0 16,1 2 0-16,-1 0-1 15,1 0 0-15,0-1-4 16,0 2-2-16,0 0-6 16,1 0 0-16,0 0-2 15,0 0 2-15,0 0 2 16,0 3-1-16,6 12 3 16,15 27 0-16,-7-22 5 15,6 3 1-15,3 2 3 16,1 1 0-16,-1-1 2 15,1-2 0-15,-1-2 1 16,-1-2 0-16,-2-4 1 16,-3-3 0-16,-2-3 0 15,-2-1 2-15,-3-3 2 16,-2-2 1-16,-3-2 5 16,-2-2 3-16,-3-3 4 15,0 3 0-15,0-1-3 0,0-7-3 16,5-16-7-16,10-31-2 15,-8 25-4-15,1 4-3 16,2-1-23-16,-2-1-34 16,-1-2-103-16,-2-10-84 15,-6-18-207-15,-4-16-164 16,-9-19 391-16</inkml:trace>
  <inkml:trace contextRef="#ctx0" brushRef="#br0" timeOffset="100210.927">13691 8935 2348 0,'-18'-1'796'0,"10"-6"-751"15,7 3-57-15,1 4-7 16,0 5 11-16,0-5 11 16,0 0 2-16,0 0-2 15,0 7 2-15,1 23 0 16,6 68 0-16,2 9 3 15,-4 16 0-15,5 35-1 16,-1 8 0-16,4-7 2 16,3-8 3-16,-1-12 7 15,2-12 4-15,-4-11 5 16,0-12 4-16,1-18-4 0,-3-6-2 16,2-12-7-16,1 0-7 15,-4-9-4-15,-1-6-3 16,-1-14 0-16,-3-8-3 15,0-15-26-15,-1-6-49 16,-2-8-216-16,-2-14-112 16,10-48 231-16</inkml:trace>
  <inkml:trace contextRef="#ctx0" brushRef="#br0" timeOffset="100660.406">14656 9671 2572 0,'-9'-2'848'16,"5"1"-760"-16,1 1-176 16,-1 2 19-16,3-2 28 15,-3 0 8-15,-27 13 16 16,-30 23 9-16,14-2 22 15,-3 12 1-15,-9 19-4 16,-7 5-4-16,16 14-12 16,4 3-4-16,21-1-3 15,12 1 1-15,16-16 3 16,10-8 3-16,10-23 2 16,3-15 3-16,11-13 8 0,8-12 2 15,12-12 9-15,4-8 2 16,-9-35 5-16,-6-16 1 15,-5-24-3-15,-6 0-1 16,-11 1-3-16,-7 5 1 16,-20 10 4-16,-10-2-1 15,-5 18-11-15,-8 4-10 16,-1 20-42-16,4 24-22 16,11 8-106-1,1 0-152-15,-52 13-278 0,3 21-190 0,11 15 462 16</inkml:trace>
  <inkml:trace contextRef="#ctx0" brushRef="#br0" timeOffset="101260.652">15017 9668 2169 0,'-12'7'790'0,"0"3"-595"16,-4 10-190-16,-12 14-32 15,-9 10 2-15,-10 15 4 16,0-1 5-16,6-3 9 16,9-2 7-16,13-7-4 15,5-2-2-15,14-6-3 0,3-8-3 16,10-9 9-16,2-9 9 16,1-7 16-16,6-5 12 15,-2-7 18-15,4-4 7 16,-1-14 6-16,-1-2-1 15,-5-8-8-15,-2-1-4 16,-9-1-10-16,-4 2-4 16,2 5-2-16,-7 2-6 15,3 12-6-15,-3 0-3 16,-1 11-8-16,0 1-3 0,3 4-9 16,-1 0-8-16,2 0-24 15,0 0-7-15,4 31-3 16,14 86 3-16,-4 17 15 15,3 27 7-15,0 53 8 16,-4 5 5-16,4 16 4 16,1 2 2-16,-5-7 0 15,2 3 2-15,-12-35-1 16,1-7 1-16,-6-35 3 16,2-18 0-16,-2-33 4 15,-6-21 2-15,-1-25 1 16,-4-15 4-16,4-12 7 15,4-6 3-15,0-16-3 16,-1-4-6-16,-13-8-17 16,-4-8-14-16,-15-16-39 15,-9-15-16-15,-7-39-74 16,-5-36-88-16,19-52-228 0,10-28-83 16,35-7 311-16</inkml:trace>
  <inkml:trace contextRef="#ctx0" brushRef="#br0" timeOffset="101775.425">15270 10617 2432 0,'2'0'790'0,"-2"2"-794"15,2-1-41-15,-2-1 26 16,0 0 20-16,0 0 16 15,0 0 3-15,0 0 2 16,0 0-3-16,0 0-12 16,19 8-7-16,48 56-5 15,-22-9-1-15,1 18 6 16,-2-1 0-16,-9-5 3 16,-2-11 3-16,-6-16 8 15,2 0 4-15,-12-5 6 16,-5-4 4-16,-12-6 15 15,-8-3 5-15,-13-2 6 16,-8-3-1-16,4-5-8 16,0-4-3-16,7-8-7 15,8-1-4-15,1-6-6 16,-3-7-6-16,5-2-13 0,3-3-7 16,-2-12-13-16,14 1-2 15,-6-14 6-15,5-5 5 16,3-9 7-16,0-7 1 15,9-3 2-15,0-2 0 16,4 11 0-16,-9 3 3 16,-4 18 5-16,-5 9 2 15,-10 8 8-15,-1 6 1 16,-4 5-6-16,-5-5-3 0,-1 2-16 16,1 3-22-16,-11-6-46 15,3 4-38-15,-31-6-254 16,-20-2-216-16,-2 1 360 15</inkml:trace>
  <inkml:trace contextRef="#ctx0" brushRef="#br0" timeOffset="105453.503">17808 4753 334 0,'-11'-10'156'0,"10"8"-93"16,1 2 0-16,10 0-20 15,10 2 10-15,6-2 40 16,8 0 16-16,2-7 8 16,7 1-8-16,15-3-20 15,1-1-19-15,10 2-34 16,-5-2-11-16,-6 2-12 16,-4 1-3-16,-15 2-2 15,-9-2-1-15,-9 2-23 16,-5 3-46-16,-4-1-105 15,-8 2-66-15,-9 5 132 16</inkml:trace>
  <inkml:trace contextRef="#ctx0" brushRef="#br0" timeOffset="105628.618">17898 4824 722 0,'-1'1'246'15,"8"2"-220"-15,14 1-10 0,12-1 9 16,16 1-1 0,15-4-10-16,7 0-4 0,6-4-3 15,-2-2-7-15,-11 2-141 16,-4-4-130-16,-6-6 166 16</inkml:trace>
  <inkml:trace contextRef="#ctx0" brushRef="#br0" timeOffset="127102.783">19729 8112 1099 0,'16'2'461'0,"-16"-2"-166"15,-4 1-189-15,-3-1 14 16,-6 0 20-16,-9 4 8 16,-3-2-14-16,-13 2-5 15,-4 2-5-15,-11-4-28 16,-8 0-14-16,1 3-28 15,-4-1-10-15,-24 3-11 0,-11 0-4 16,-17 1-3 0,24 0-6-16,0 1-3 0,-69 7 0 15,-28 10-2-15,-3-6 1 16,35-2-3-16,1 1 1 16,-12-4 4-16,13 1 2 15,7-1 1-15,-5-3-1 16,21 4 0-16,8-3 0 15,22-3 4-15,13-2 1 16,15-2-3-16,7-2 0 0,2 3-4 16,12 3 0-16,16-7-2 15,9 4 5-15,11-4-8 16,7 4-8-16,7-4-8 16,-3-1-10-16,4 1-3 15,0-3 3-15,1 0 3 16,0 0-1-16,-1 25 2 15,-3 30 1-15,4-12-1 16,1 10 1-16,0 18 2 16,3 13-1-16,6 18 4 15,-1 6 0-15,-5 24 2 16,-2 12 0-16,-7 7 0 16,-2 12-1-16,8 3 1 15,-3-17 1-15,4-4 1 16,4-7 3-16,-4-22 0 15,1-3 1-15,4-20 4 0,-1-14 4 16,-3-23 7-16,0-8 2 16,-1-16 3-16,-1-8 0 15,1-12 2-15,1-4 5 16,-2-7 14-16,-2-1 6 16,-6-3 5-16,-11-6-6 15,-4-7-19-15,-7-9-10 16,-4-10-18-16,0-2-6 15,-15 0-17-15,-11-3-13 16,-10 1-34-16,2 0-30 0,-3-19-110 16,18-4-123-16,6-33-535 15,9-11 562-15</inkml:trace>
  <inkml:trace contextRef="#ctx0" brushRef="#br0" timeOffset="127519.649">16043 9047 2012 0,'-9'2'764'16,"8"-2"-403"-16,1-1-412 15,2 5 11-15,-3-4 36 16,0 0 5-16,-7 18-1 15,-20 57-3-15,17 12 3 0,-3 11 2 16,-2 2 1-16,12 1-1 16,7-18-1-16,7-8 1 15,8-18 2-15,0-7 0 16,5-25 2-16,6-7 6 16,4-17 6-16,-2-6 8 15,1-12 13-15,-4-6 7 16,-10-8 18-16,-5-7 3 15,-16-2 8-15,-13 0-2 0,-16 5-18 16,-4 10-15 0,-5 7-41-16,3 6-24 0,2 8-40 15,2 4-26-15,-4 12-121 16,-3 18-112-16,20 29-177 16,9 7-105-16,42-11 376 15</inkml:trace>
  <inkml:trace contextRef="#ctx0" brushRef="#br0" timeOffset="128073.111">17468 9780 1505 0,'-4'1'547'16,"4"-6"-353"-16,1-2-114 15,-1-11 51-15,0-3 19 16,0-5-12-16,-4-2-5 16,-6 4-32-16,-4 4-4 15,-12 9-37-15,-11 0-25 16,-7 17-39-16,-10 7-15 15,-5 27-13-15,6 17-1 16,7 22 2-16,11 4 5 0,17-11 11 16,12-4 5-16,7-27 13 15,8-6 10-15,8-11 5 16,-1-9 7-16,10-10-1 16,5-7-3-16,10-14 4 15,1-7-1-15,-1-11 3 16,-6-13 0-16,-5 0-5 15,0-1-4-15,-12 11-2 16,-2 13-1-16,-12 13-4 16,-7 6-3-16,-1 6-14 15,4 6-8-15,2 13-6 16,8 15-2-16,0 10 7 16,3 7 4-16,14 5 4 15,-6-7 2-15,20 3 1 16,-2-7-3-16,-2-17-93 15,4-9-74-15,0-34-152 16,-1-24-102-16,-6-45 271 0</inkml:trace>
  <inkml:trace contextRef="#ctx0" brushRef="#br0" timeOffset="128528.601">18027 8961 2178 0,'-10'86'747'0,"-3"-37"-629"16,4 26-163 0,6 37 24-16,5 15 13 0,6 12 3 15,2-2 1-15,4-11 8 16,2-14 9-16,2-31 18 16,-1-15 4-16,-8-32 11 15,0-6 0-15,-7-16-9 16,-1-8 7-16,-1-4 17 15,0-3 5-15,0 2-2 16,0 0-8-16,1-8-45 16,8-22-14-16,33-81-12 15,-5 25-3-15,7 2 9 16,-2 7 3-16,-5 33 1 16,-6 11-1-16,-7 22-3 15,-7 5 0-15,-8 9-1 16,4 16-1-16,-7 16 6 15,10 13 3-15,-4 20 8 0,-16-1 10 16,-5-5 18-16,-7-6 6 16,-11-12 1-1,6 0-5-15,-15 1-16 0,-10-3-9 16,2-10-28-16,1-8-27 16,14-13-92-16,8-5-88 15,8-28-238-15,13-30 287 16</inkml:trace>
  <inkml:trace contextRef="#ctx0" brushRef="#br0" timeOffset="128754.719">19228 9400 2540 0,'-6'22'845'0,"-25"-9"-824"16,-13 9-47-16,-18 17 14 15,-6 10 3-15,2 20 14 16,14 3 13-16,20 6 17 16,14 5 3-16,20-10-4 15,7-5-5-15,33-5-15 16,25-2-2-16,57 0-8 16,22-5-3-16,71-23-20 15,23-25-68-15,50-62 60 16</inkml:trace>
  <inkml:trace contextRef="#ctx0" brushRef="#br0" timeOffset="136262.573">21041 9561 1853 0,'15'8'716'16,"12"-4"-335"-16,35 6-398 15,13-5-4-15,34-1 37 16,15-2-7-16,4-4-8 16,3-4-1-16,-13-2 0 15,-12-5 0-15,-18 1-86 16,-6-2-82-16,-29-13-225 16,-14-6-152-16,-35-22 334 15</inkml:trace>
  <inkml:trace contextRef="#ctx0" brushRef="#br0" timeOffset="136441.733">21360 9208 2166 0,'-27'71'746'16,"14"25"-655"-16,10 26-107 0,9 40 4 15,6-37-1 16,1 1 3-31,26 105-392 0,13-23 155 16,9-64-161-16</inkml:trace>
  <inkml:trace contextRef="#ctx0" brushRef="#br0" timeOffset="138376.512">23125 8282 1183 0,'-22'-57'565'16,"-1"6"-235"-16,7 15-127 15,5 10 4-15,2 8-73 16,0 6-34-16,6 7-35 15,0 2-25-15,1 12-32 16,2 12-5-16,-1 35-12 16,0 29 4-16,-1 35 10 15,-1 22 5-15,3 16 10 16,0-4 3-16,5-6 7 16,2-11 5-16,-1-2-1 15,2-9-2-15,-2-6-9 16,-3-2-6-16,1-24-2 15,-2-4-1-15,1-17-2 16,2-13-2-16,3-19-9 16,2-11-5-16,0-16-25 15,-2-7-35-15,4-5-140 0,4-11-77 16,20-55-466-16,13-22 477 16</inkml:trace>
  <inkml:trace contextRef="#ctx0" brushRef="#br0" timeOffset="139260.802">23690 9237 1475 0,'6'7'704'0,"-11"1"-42"16,-11 10-677-16,-8 12-8 0,-16 22 14 16,-9 7 2-16,-5 9 7 15,2 5 1-15,15-4 5 16,9-1 4-16,17-7 4 15,9-7 3-15,11-14-3 16,6-7-1-16,9-14-2 16,5-6 0-16,11-13 15 15,10-5 3-15,3-14 13 16,0-9 2-16,-11-15 1 16,-15-9 1-16,-9-6-5 15,-12-2-4-15,-6 8-2 16,2 3-3-16,-10 10-10 15,-2 6-15-15,-10 2-57 16,-5 1-40-16,-2 7-145 16,-3 2-106-16,10 9-184 15,16 3-69-15,32-2 367 16,719-71 324 46,-755 86 480-46,-11 11-316-16,1 3-80 16,-25 25-157-16,-5 12 6 15,-10 9-2-15,-7 0 5 0,3 4 15 16,1-3 1-16,19-1-8 16,13-2-9-16,21-14-13 15,11-6-9-15,17-14 0 16,9-6 10-16,18-17 19 15,5-8 11-15,6-20 14 16,-5-13 0-16,-10-15-5 16,-6-3-1-16,-14-7-7 15,-7 2-4-15,-11 19 6 16,-3 8 3-16,-6 15 4 16,4 14 0-16,-2 1-27 15,-3-2-17-15,5 4-35 16,-1 0-18-16,0 0-11 15,-3 29 2-15,1 90 13 16,3-2 9-16,5 57 15 16,5 27 3-16,5 16 3 15,3 23 3-15,2-11 2 16,-4-11 2-16,1-19 2 0,-5-30-1 16,-7-19 2-16,-5-14 1 15,-8-27 4-15,-2-12 1 16,-2-44 7-16,-2-16 6 15,2-21 13-15,1-10 5 16,-5-3-9-16,-4-12 1 31,10 4-61-31,0 1-32 0,-48-50-58 0,-10-26-64 0,-7-53-149 16,27-7-101 0,35-35-313-16,16-2 442 15</inkml:trace>
  <inkml:trace contextRef="#ctx0" brushRef="#br0" timeOffset="139690.648">24652 10115 2293 0,'2'6'749'0,"10"18"-754"16,0 12-29-16,11 24 18 15,10 13 11-15,6 7 3 16,3-2 2-16,3-5 2 15,-6-7 1-15,-19-14 5 16,-9-6 9-16,-18-14 13 16,-12-3 1-16,-21-9 0 15,-10-2-4-15,-3-6-4 16,3-9 11-16,16-6 11 16,4-10-1-16,13-1-4 15,5-2-10-15,11-11-23 0,7-6-6 16,17-18-3-16,13-1 1 15,19-4 12-15,11 1 5 16,-7 7 0-16,-9 2-1 16,-24 11 8-16,-15 1 6 15,-26-4 16-15,-17-5 0 0,-25-7-23 16,-1 2-16 0,-17 10-42-16,0 7-21 0,3 14-49 15,2 4-28-15,26 6-131 16,20-5-70-16,54-30-135 15,36-17-131-15,56-26 397 16</inkml:trace>
  <inkml:trace contextRef="#ctx0" brushRef="#br0" timeOffset="140311.779">27529 8113 1311 0,'25'-11'642'0,"-17"4"-7"15,0 3-635-15,-4 2 10 16,-4-2 34-16,3 3 28 15,-3 1 31-15,0-1 6 16,-2 0-23-16,-2-1-25 16,-28-4-33-16,-94-14-7 15,21 13-7-15,-14 1-3 16,-28 5 0-16,-9 1 0 16,-8 0 5-16,-3 5 6 0,18-2 4 15,17 4 0-15,15 0-6 16,9 0-5-16,18 2-4 15,3-2 1-15,21 1 1 16,17 3-1-16,22 2-7 16,7 3-5-16,14 11-6 15,1 6-4-15,5 27 0 16,7 16 0-16,10 31 0 16,10 22 2-16,13 30 2 15,1 4 1-15,6 21 3 16,-3-12 1-16,-5-33 5 15,-5-9 2-15,-18-34 2 16,-7-13 3-16,-12-16 2 16,-10-11 4-16,-13-15 11 15,-8-9 5-15,-14-9 6 16,-9-7 1-16,-5-4-13 16,-3-10-6-16,5-4-13 0,1-5-16 15,-6-14-81-15,4-2-62 16,0-19-237-16,17-15-100 15,42-25-225-15,22-17 404 16</inkml:trace>
  <inkml:trace contextRef="#ctx0" brushRef="#br0" timeOffset="140996.475">26274 8477 2162 0,'0'10'754'15,"1"2"-616"-15,4 16-163 16,2 18 6-16,2 37 14 16,3 16 4-16,2 24 2 15,5 8 4-15,4 6 5 16,0 0 1-16,2-16 2 16,1-12 1-16,-8-31 10 15,-4-22 7-15,-7-19 15 16,-6-14 6-16,-1-16 15 15,0-6 9-15,-1-2 14 16,0 0 1-16,-1 0-24 16,1 0-17-16,-9-28-38 15,-5-38-12-15,17 20-10 0,10-4-2 16,14 0 8-16,10 4 3 16,7 4 2-16,-3 4 1 15,11 16-10-15,0 8 1 16,2 15-3-16,0 8 1 15,-21 8 9-15,-10 2 0 16,-15 5 1-16,-10 0-1 16,-21 9 0-16,-9 7-1 0,-23-1 1 15,-1 3-1-15,-1-1-2 16,2-4-7-16,8-2-56 16,5-6-45-16,10-14-153 15,9-10-88-15,30-38-196 16,26-24 321-16,1024-574-111 78,-1067 632 1016-62,3 0-397-16,-12 10-161 15,-18 2-31-15,-24 18 13 16,-12 13-7-16,-1 24 8 15,5 13 3-15,26 15-20 16,16-3-12-16,28-10-32 16,15-1-10-16,42-5-18 0,20-1-5 15,37-11-7 1,21-13-5-16,41-41-73 0,16-28-80 16,40-56-722-16,0-39 604 15</inkml:trace>
  <inkml:trace contextRef="#ctx0" brushRef="#br0" timeOffset="154571.76">8220 11213 1078 0,'-91'0'516'0,"76"-9"-176"15,11 5-150-15,2 0 15 16,0 4-5-16,2 0-1 15,0 0-13-15,0 0-17 16,0 0-35-16,0-2-20 16,0 1-41-16,0 0-17 15,0 0-25-15,0 0-6 16,0 0-10-16,2-1-4 16,17-1-7-16,29-5-3 0,-17 7-2 15,0-2-2 1,-16 2 0-1,1 1 0-15,66-3 1 0,15 1 0 0,14-4 1 16,-28-1 1-16,10 2 0 16,4 4 0-16,10-4 1 15,2 0 0-15,-14-6 1 16,-1-1 0-16,-3 1 0 16,14 11 1-16,-3-3-1 15,-11 2-1-15,-10 0 1 16,-12-8 0-16,7 9 0 15,5-3 1-15,-8 0-1 16,2 7 1-16,-20 0 1 16,-12-3 0-16,-8 1 2 15,-4-2 1-15,-5-1-2 16,1 3 0-16,-6-2-1 16,-7-7-2-16,0 6 0 0,-5-6 0 15,-2 8-8-15,-1 2-35 16,-6-3-86-16,1 3-57 15,-2-4-162-15,0 0-110 16,-12-6 294-16</inkml:trace>
  <inkml:trace contextRef="#ctx0" brushRef="#br0" timeOffset="155066.93">8192 11028 1832 0,'-18'1'736'15,"-1"-5"-370"-15,15 3-322 16,6 5-12-16,0-1 7 15,-2-3 0-15,0-2 24 16,0 1 9-16,5-1 6 16,19-4-7-16,25-4-28 15,-25 3-13-15,17 5-15 16,7-8-5-16,32 8-3 16,16 0-3-16,2-2-1 0,6 0 0 15,2-2 1-15,3-3 0 16,7-2-1-16,-5 1 2 15,7 0-1-15,0-3-2 16,3 10 2-16,-3-1-1 16,-8-1 0-16,-5 5 0 15,-8-6 1-15,-2 8 0 16,-27-2 1-16,-9 2 0 16,-25-1 0-16,-4 2 1 15,-11-3 0-15,-7-4-1 16,-2 4 1-16,-8-2 0 0,2 2-6 15,-1 1-25-15,-3-2-107 16,0 0-113-16,0 0-377 16,8-17 392-16</inkml:trace>
  <inkml:trace contextRef="#ctx0" brushRef="#br0" timeOffset="159349.447">16375 10983 1709 0,'-17'-7'614'0,"12"4"-507"16,5 3-67-16,9-2-6 16,15 5 2-16,15-4 16 15,130-16 35 32,-84 7 37-47,-43 6 1 0,1 0-16 0,359-37-23 16,19-9-42-16,68 3-2 15,-259 30-6-15,-1 8-6 0,0 4-8 16,-16 5-9-16,-25 1 0 16,-18 5-6-16,-11 2 1 15,-35 1-1 1,-4 4-1-16,-41-4-1 0,-16 1 0 15,-31-1-2-15,-13-5-9 16,-15-2-61-16,-4-2-48 16,-23 5-200-16,-30 9-150 15,-64 12 291-15</inkml:trace>
  <inkml:trace contextRef="#ctx0" brushRef="#br0" timeOffset="159604.524">16572 11326 2417 0,'-6'14'831'0,"39"-19"-725"16,25 4-128-16,41-8 0 15,25-5 22-15,58-6 9 16,11-2 4-16,38-7-3 15,1 5-1-15,-3 1-3 16,-11 0-2-16,-22 10-1 16,-2 3-2-16,-37 10-1 15,-1 4 10-15,-19 5-133 0,-10 8-114 16,-22 13-546-16,-13-1 490 16</inkml:trace>
  <inkml:trace contextRef="#ctx0" brushRef="#br0" timeOffset="162181.894">25844 10623 2446 0,'-6'-9'816'16,"10"6"-807"-16,11 0-31 15,24-2 8-15,18 1 19 16,30-7 33-16,4 2 2 15,0 1-4-15,99-13-4 16,66-4-10-16,-9 1-4 16,-22 5-8-16,-12-1-1 15,-29-2-3-15,8 3 0 0,-50-2-2 16,-12 1 0-16,-24 7-1 16,-24 1-1-16,-22 4-1 15,-12 5-16-15,-28-1-98 16,-11 4-86-16,-55-3-272 15,-23 6 288-15</inkml:trace>
  <inkml:trace contextRef="#ctx0" brushRef="#br0" timeOffset="162399.701">25851 10736 2388 0,'-4'6'859'0,"25"-8"-702"15,17-1-101-15,38-7-26 16,24-3 7-16,64-7-3 16,22-2-3-16,49-3-16 0,15-3-7 15,5 4-6-15,-5-7-3 16,-7 5-8-16,-6 1-8 16,-9-5-151-16,-12-2-156 15,-20-3 203-15</inkml:trace>
  <inkml:trace contextRef="#ctx0" brushRef="#br0" timeOffset="166495.643">8520 13355 2535 0,'39'-36'855'0,"-43"34"-847"15,2 2-29-15,4 2-21 16,-2-2 6-16,0 0 23 15,3 9 3-15,5 22 10 16,15 73 0-16,-13-2 3 16,-4 33 3-16,1 41-1 0,-1 23 1 15,1 23 0-15,6-2-2 16,2 12 1-16,3-4 0 16,-2-2 5-16,-6-81 2 31,-4-72 4-31,0 1 2 0,18 168 18 0,-3-35 3 15,3-44 2-15,-3-102-2 0,-4-21-27 16,0-3-2-16,-1-20-34 16,-3-9-20-16,-4-9-94 15,7-11-108-15,8-56-60 16,-1-41 161-16</inkml:trace>
  <inkml:trace contextRef="#ctx0" brushRef="#br0" timeOffset="166894.467">9664 15120 2799 0,'-3'0'939'0,"-5"4"-962"15,-8-4-50-15,-27 7-1 16,-8 11-3-16,-30 11 58 15,0 12 10-15,8 19 21 16,5 11 5-16,16 12-4 0,3 6-10 16,12 8-15-16,7 8-6 15,30-1-9-15,15-4 4 16,21-27 9-16,12-15 5 16,11-23 18-16,4-11 7 15,20-17 4-15,8-9 3 16,0-29 1-16,-5-11 4 15,-14-23 0-15,-12-17-2 16,-9-15-3-16,-9-1-4 0,-23 9 0 16,-13 3-3-16,-22 10-3 15,-8-1-12-15,-14 4-32 16,-5 7-30-16,-4 20-146 16,-15 11-146-16,-15 49 223 15</inkml:trace>
  <inkml:trace contextRef="#ctx0" brushRef="#br0" timeOffset="167544.727">10596 15220 2739 0,'12'4'922'0,"-11"-4"-937"15,1 1-53-15,-16 3-14 0,-15 7 5 16,-35 13 56-16,-12 9 11 16,-13 22 28-16,8 3 5 15,22 16 2-15,5 5-10 16,22 14-21-16,5 6-7 16,23-1-9-16,14-6 5 15,11-32 12-15,16-7 6 16,1-25 25-16,-5-14 3 15,25-10 4-15,1-10 3 0,11-18 6 16,7-2 3-16,-19-27 5 16,-8-17-5-16,-25-23-11 15,-5-2-4-15,-16 7-7 16,-5 8 1-16,-5 25 0 16,-8 3 0-16,5 18-3 15,-7 4-2-15,7 14-8 16,-2 5-7-16,7 10-12 15,4 2-8-15,-1 5-18 16,1-6-10-16,2 9-7 16,6 21 4-16,21 95 16 15,-15-10 10-15,11 52 13 16,-7 28 3-16,6 36 4 16,-9-2 1-16,2 6 2 15,-6-15 2-15,2-5 2 16,5-13 1-16,-18-30-1 0,2 7 1 15,-7-38 2-15,-9-17 5 16,2-26 6-16,-2-27 3 16,-4-25 7-16,5-4 4 15,-1-20-6-15,-1-7-8 16,-3-19-20-16,-12-16-20 16,-21-25-43-16,-8-13-12 15,-14-27-81-15,12-21-84 16,20-50-222-16,12-26 282 15</inkml:trace>
  <inkml:trace contextRef="#ctx0" brushRef="#br0" timeOffset="168023.362">11167 16283 2634 0,'4'5'941'15,"-4"-5"-748"-15,0 1-231 16,-1-1-26-16,0 0 19 16,0 0 21-16,0 0 23 15,1 0 3-15,3 9 6 16,4 21 0-16,62 57 1 16,-23-33-1-16,15 10 1 15,3 1-1-15,-6 3 2 16,-10 4 4-16,-19 0 9 15,-10-4 7-15,-16-12 4 0,-9-6 4 16,-22-12-2-16,-12-4-4 16,-27-4-8-16,-9-10-8 15,0-5-11-15,11-2 0 16,19-15 3-16,9-6 0 16,11-11-3-16,4-3-8 15,8-9-20-15,14-1-10 16,16-29 1-16,0-17 5 0,21-17 13 15,-6-8 11-15,21 13 4 16,6 6 3-16,-2 13 1 16,0 7 2-16,-28 17 5 15,-9 10 4-15,-19 14 13 16,-8 3 1-16,-23 0-18 16,-18-6-20-16,-20 3-81 15,-4 5-56-15,-22 10 192 16,-1 12-1000-16,23 3 752 15</inkml:trace>
  <inkml:trace contextRef="#ctx0" brushRef="#br0" timeOffset="168947.921">13500 11967 2508 0,'7'16'881'0,"-9"-16"-751"16,-3-1-129-16,-8 1-41 15,-7-1 10-15,-30-7 8 16,-11 1 15-16,-14-3 29 16,-2 1 8-16,2-1 5 15,-6-1-1-15,-12 3-13 16,-11-2-3-16,3 4-6 15,12 5-2-15,18 1-2 16,10 2-2-16,5 5 3 0,-1-1 1 16,12 2 3-16,10 6-1 15,10-3-9-15,5 2-7 16,8 8-15-16,4 5-6 16,6 17 1-16,4 20 2 15,9 34 9-15,5 19 5 16,9 36 5-16,2 21 3 15,4 23 3-15,1 25 2 0,0 28-3 16,-3 19 0-16,-1 22-1 16,-2-2-1-16,-8 5 3 15,0-21 4-15,-5-9 8 16,-9-12 5-16,7-25 7 16,-8 0 0-16,1-26-2 15,1 3-2-15,-4-6-7 16,3-1-4-16,-12 6-1 15,4-10-3-15,-5-1-1 16,0-10 5-16,14-30 6 16,-7-13 5-16,2-35 6 15,6-9-2-15,-6-18-1 16,0-13-3-16,6-18-3 16,1-12-1-16,7-10-7 15,0-12-4-15,-3-6-5 16,-3-2-2-16,6-5-8 0,6-2 1 15,11-1-38-15,9 0-48 16,20-25-106-16,13-13-107 16,34-51-448-16,12-40 494 15</inkml:trace>
  <inkml:trace contextRef="#ctx0" brushRef="#br0" timeOffset="169898.721">20345 12165 1365 0,'-20'-32'656'16,"7"11"-94"-16,0 1-468 0,1 4 5 16,3 9 54-16,-2-2 19 15,10 8-9-15,2 0-35 16,1-4-44-16,-2 5-24 16,0-1-38-16,23 0-4 15,62-7-13-15,-8-1 1 16,35-1 0-16,7 4-1 0,11 3-1 15,-5-5 0-15,-7 6-1 16,-5 0 1-16,-29-9 1 16,-2 12 4-16,-25-2 2 15,-9-8 1-15,-2 10 3 16,-11-1-2-16,-12 4 2 16,-5-2 0-16,-5 4-1 15,-4-2-1-15,1 4-3 16,-2 6-2-16,2 10-2 15,2 7-2-15,1 17-2 16,1 12 0-16,-1 20-1 16,0 11 0-16,4 18 0 15,-1 11-1-15,-1 26 0 16,3 12-1-16,-7 32 1 16,-1 7 0-16,3 12 0 15,-3 14 3-15,8-6-2 16,6 12 1-16,1 0 1 0,3-5-2 15,4-3 3-15,-3-1 0 16,5-7 1-16,1-1 1 16,-5 2 1-16,2-12-1 15,-1 15 1-15,-6-17-1 16,2 0-1-16,-5 5 1 16,-2-21-1-16,-1 5-1 15,3-13 6-15,-1-17 0 0,1-11 2 16,-1-6 1-16,-5-14 2 15,-1-11 0-15,0-27 7 16,-1-14 3-16,-6-16 1 16,1-3-2-16,-9-5-5 15,0-10-1-15,-4-16-8 16,-4-3-5-16,-15-11-12 16,-12-8-18-16,-65-35-44 15,-40-35-59-15,-99-70-239 16,-50-48-558-16,-55-43 614 15</inkml:trace>
  <inkml:trace contextRef="#ctx0" brushRef="#br0" timeOffset="170702.713">13885 14973 1846 0,'-11'11'794'16,"-2"-11"-299"-16,8 0-448 15,5 0-29-15,3-1 18 16,-3 1 12-16,0 0 21 16,0 0-1-16,18 0-4 15,45 5-8-15,-16 4-17 16,2-6-11-16,20-2-13 16,17 0-3-16,24-2-3 15,9-1 0-15,19-2-2 16,5-6-1-16,1 1 0 0,17-3-1 15,11-2 1-15,-6 4-2 16,25-4 0-16,4 7 0 16,-14-4-1-16,17-2 1 15,-10 5-1-15,6 1 0 16,-1 1-3-16,-1 7 2 16,11 2 1-16,-12-1-1 15,22 7 1-15,-9-1 0 0,5 2-1 16,7-1 3-1,-10 0 6-15,15 3 2 0,-16-3 3 16,4 2 1-16,-17-4-5 16,-1 2 1-16,-1 2 0 15,-16-5 2-15,13 5 2 16,-12 0 0-16,-19-6-1 16,3 6 0-16,-16-2-1 15,-16 0 0-15,-34-1-3 16,-9 3-5-16,-35-2-1 15,-17-12-3-15,0 6-14 16,-18-3-42-16,-10 0-185 16,-13 7-127-16,-64-5-613 15,-31-9 620-15</inkml:trace>
  <inkml:trace contextRef="#ctx0" brushRef="#br0" timeOffset="172172.252">10667 8509 707 0,'-1'0'258'0,"0"-1"-188"16,0 0-23-16,0 0 8 16,-1-5 38-16,-3-9 12 15,-13-36 5-15,7 32 11 0,0-7-13 16,-10-2-14-16,-7-2-30 15,-3-3-18-15,-13 1-23 16,-3-1-9-16,-10 0-7 16,-5-2 1-16,-3 5-8 15,-6 4-1-15,-13 6-2 16,-8 2 1-16,-13 3-5 16,6 5 4-16,-5 6-2 15,0 4-4-15,-9 10 3 16,-7-1-2-16,4 7 3 15,-3 4 2-15,-1 2 2 16,0 3 1-16,-1 5 0 16,0 2 1-16,3 6 1 15,2 3 0-15,10 6 4 16,8 2-1-16,17 6-1 16,-6 0-2-16,3 1-6 15,6 8-3-15,9 7-1 0,11 9 0 16,4 10-2-16,-2-5 1 15,-6 3 1-15,1 0 5 16,9-2 10-16,9 5 3 16,14-7-1-16,10-9 0 15,11-2-4-15,3 1-3 16,11 7 0-16,5 8-3 16,9 5-6-16,2-8 1 0,10-3-4 15,5-1 2-15,9-3 0 16,5 8 1-16,-2-3 1 15,3-2 2-15,-2-11 4 16,20-16 1 15,2 1 13-31,36 38 1 0,3-1 0 0,-5-13-2 16,-75-37-5-16,37-7-3 16,23-2 4-16,12-1 0 15,-5-10 1-15,-4-5 0 0,2-8 8 16,1-3 2-16,11-10 9 15,0-3 3-15,-3-10-5 16,-9-2-1-16,13-11 0 16,4-4 1-16,-8-14 3 15,7-9 1-15,-13-9-5 16,6-3-2-16,-6-2 7 16,-10-2 2-16,-7-5 20 15,-7-9 6-15,6-24 4 16,3-10 4-16,-10-18-17 15,-13-11-2-15,-17-1-9 16,-28 45 0 0,0 2 4-16,-2-84 3 0,-12-5 6 15,-12 24-5-15,-22 33-5 16,-14 6-11-16,-23 9-43 16,-18 8-16-16,-14 21-47 15,-1 12-32-15,-27 19-97 0,-6 17-83 16,-21 43-286-16,-16 26 356 15</inkml:trace>
  <inkml:trace contextRef="#ctx0" brushRef="#br0" timeOffset="175571.281">15412 13152 1448 0,'10'-4'529'16,"-10"4"-404"-16,2 0-109 16,-2-1-28-16,0 1 41 0,0-1 105 15,0 1 50-15,-1 0 39 16,0-1-12-1,0 0-77-15,-4 0-43 0,-26-7-39 16,-43-5-16-16,18 9-21 16,-5 3-10-16,-5 1-3 15,3 0 0-15,-2 1 6 16,-5 1 2-16,-18 1-1 16,-7 2 2-16,4 0-2 15,6 0 1-15,10 1 2 16,0-2-1-16,-1 2 3 15,1 1 2-15,15-2 3 16,6-2 1-16,19 1-2 16,12-1-4-16,8-1-11 15,9 7-7-15,0-3-17 16,2 6-10-16,7 12-16 0,-6 12 1 16,9 27 2-16,4 16 6 15,10 13 15-15,8 5 5 16,11 8 9-16,-1-3 5 15,0-5 6-15,1-10 3 16,-16-24 3-16,-8-10 1 16,-10-10 4-16,-6-2 1 15,-7-9 4-15,-4 0 5 0,-4-9 21 16,-2-6 11-16,-8-4 13 16,-2-4 0-16,-3-5-20 15,-1-2-15-15,0-6-40 16,4-3-35-16,4-4-90 15,4-5-94-15,-2-14-359 16,-2-7 381-16</inkml:trace>
  <inkml:trace contextRef="#ctx0" brushRef="#br0" timeOffset="176005.781">14761 13674 2235 0,'-12'0'838'0,"-7"1"-628"16,-4 3-205-16,-11 6-86 15,0 7 6-15,-9 11 23 16,2 2 41-16,9 5 13 0,-1 4 4 16,9 5-18-16,7 3-8 15,8-8-4-15,6-3-3 16,10-15 10-16,4-5 12 15,7-7 12-15,-1-8 12 16,2-2 15-16,-2-7 5 16,-1-1 8-16,0-6-5 15,-4-5-4-15,1-2-7 16,-5 0-10-16,1 8 3 0,-4 6-5 16,-3 5-2-16,-3 2-4 15,-4-2-9-15,5 3-24 16,0 0-10-16,0 0-7 15,4 20-1-15,57 47 18 16,-24-27 1-16,6 1-85 16,6 4-79-16,-4-11-181 15,-5-6-100-15,-5-28 285 16</inkml:trace>
  <inkml:trace contextRef="#ctx0" brushRef="#br0" timeOffset="176392.864">15030 13400 2056 0,'-9'49'687'0,"11"-18"-591"16,1 28-156-16,6 10 19 16,3 10 34-16,1-3 5 15,3-11 12-15,-8-12 14 16,-2-18 24-16,4-4 7 15,-9-19-1-15,1-5-7 16,-1-3-11-16,-2-5 16 16,-1 1 21-16,2 0 0 15,0-1-17-15,0 0-28 0,0 0-35 16,23-18-8-16,40-31-1 16,-31 28 0-16,4 13-1 15,-3 4 1-15,-1 11 4 16,-2 8 4-16,-8 6 5 15,-2 7 3-15,-17-1 12 16,-6 0 8-16,-12 0 8 16,-7-4 3-16,-6 0-6 15,0 5-4-15,-5-9-49 16,3 2-41-16,5-10-150 16,0-10-128-16,11-39 218 15</inkml:trace>
  <inkml:trace contextRef="#ctx0" brushRef="#br0" timeOffset="176680.694">15284 12751 2373 0,'16'107'823'15,"1"-93"-704"-15,14 15-170 16,21 14-34-16,14 17 42 15,6 8 35-15,6 8 5 16,2 21 2-16,-4 1 2 16,-8 12 7-16,-8 2 3 15,-23-4 8-15,-11 5 1 16,-17-6-1-16,-14-10-1 0,-4-2-6 16,-11-4-4-1,-21 1-16-15,-6 5-36 0,-29-19-135 16,-12-14-147-16,-9-22-471 15,-15-25 503-15</inkml:trace>
  <inkml:trace contextRef="#ctx0" brushRef="#br0" timeOffset="177010.609">13694 12984 2325 0,'-22'0'741'0,"6"-6"-798"16,-2 5-66-16,-6 10 26 16,-3 7 19-16,-5 17 78 0,-3 15 23 15,-6 29 45-15,0 26 9 16,-3 27-17-16,8 15-16 15,21 18-22-15,14-10-5 16,22-9-4-16,17-9 1 16,12-24-5-16,-1-3-2 15,11-19-7-15,6-12-5 16,21-25-87-16,19-14-90 0,18-32 94 16,8-27 2-16</inkml:trace>
  <inkml:trace contextRef="#ctx0" brushRef="#br0" timeOffset="177380.909">15750 12736 2167 0,'0'0'794'0,"0"-4"-614"16,4 2-204-16,-4 1-60 15,0 0 33 1,0 0 54-16,11-3 19 0,53-10 6 0,-28 14-2 16,-9 8-10-16,-16 3 1 15,-15 7 10-15,-11 3 8 16,-11 16 9-16,-8 3 3 15,-3-3 9-15,6-2 0 16,9-19-1-16,10-5-5 16,9-5-26-16,7-6-8 15,21 7-18-15,14 6-5 16,28-9-6-16,12 2-2 16,38-7-77-16,19-18-106 0,37-11-663 15,1-13 580-15</inkml:trace>
  <inkml:trace contextRef="#ctx0" brushRef="#br0" timeOffset="179326.847">16836 10995 1813 0,'-32'-16'569'0,"-7"-3"-553"16,14 10-4-16,13 3 38 15,4 1 20-15,7 3 22 16,1 0-7-16,11 3-34 16,17 2-13-16,27-1-28 15,22 0 9-15,49-5 13 16,21 0-3-16,34-8 3 15,16-6-7-15,7-1-6 16,6 0-1-16,-7-3 2 16,-2 6-4-16,-11 0-1 15,-26 4 2-15,-28 6-3 0,-24 5 3 16,-41 1 5 0,-17 1-9-16,-28 3 10 0,-13-4 2 15,-26 0-2-15,-20 3-4 16,-36 5-17-16,-42 5-3 15,-63 4-6-15,-31 2 6 16,-45 2 4-16,-12 0 3 16,13 4 3-16,7 1 1 15,21 2-2-15,42-4 1 0,37-5-3 16,33-2 2-16,59-12-1 16,15 4-2-16,34-8-14 15,16 3-5-15,33-3 4 16,22-6 2-16,79 0 14 15,30-10 6-15,66-3-2 16,28-2-1-16,10 1 1 16,10 3-1-16,-28 5-3 15,-25 8 2-15,-37-3-4 16,-38 5 1-16,-56 2 3 16,-23-1 2-16,-61 3 6 15,-11-4 4-15,-22 1-3 16,-19 4-10-16,-83 5-16 15,-33 4-10-15,-102-1-1 16,-27-2 7-16,-10-3 10 16,-12-1 7-16,30 12 4 15,3-1 0-15,46 4-1 0,34 3-3 16,77-6 3-16,39-3 1 16,57-6-13-16,6-5-14 15,34-3-1-15,25 2-2 16,67-8 21-16,53-3 12 15,61-8-2-15,41-1-2 16,29 0-7-16,5 0 23 16,19 8-225-16,-8-6 393 15,-17-25-187-15</inkml:trace>
  <inkml:trace contextRef="#ctx0" brushRef="#br0" timeOffset="182895.157">15095 15891 1016 0,'-2'-3'428'0,"1"-5"-214"16,0 1-65-16,-1-3 11 15,-3-23 26-15,5 27 41 16,-9-1 12-16,9 7-29 15,-8-3-36-15,7 3-74 16,5 3-38-16,-4-3-40 16,0 0-15-16,0 0-21 15,0 0-4-15,0 0-12 16,-1 13 0-16,-5 50 5 16,-2-20 2-16,1 7 9 15,-3 3 1-15,3 0 2 16,2 1 0-16,5 9 2 15,3 1 4-15,11-4 5 16,-3-30 4-16,1 1 6 16,18 9 2-16,10-9 4 0,-5-20 4 15,5-15 11-15,-1-2 6 16,4-13 7-16,-3-1-1 16,-8-13 0-16,-3-4-2 15,-17 3 1-15,0 4 9 16,-12 9 0-16,-6 3 8 15,0 10-5-15,-3 1-14 16,-6 5-18-16,-2 3-20 0,-8 5-19 16,-7 7-10-1,-4 6-8-15,0 5-34 0,3 11-97 16,4 1-84-16,19 4-241 16,10-1-120-16,24-18 378 15</inkml:trace>
  <inkml:trace contextRef="#ctx0" brushRef="#br0" timeOffset="183628.739">15476 16736 1873 0,'16'11'851'0,"-20"-11"-388"15,-1 2-384-15,5 1-171 16,0-3-4-16,0 0 57 0,7 21 22 16,16 52 19-16,-10-21 5 15,10 12 1-15,3 5 1 16,11 5-4-16,7 0-1 16,0-6 3-16,0-4 1 15,-3-15 10-15,-3-9 8 16,-8-17 9-16,-1-5 2 15,-9-14 9-15,-2 1 7 16,-3-10 13-16,-8-9 6 16,2-19-5-16,0-14-15 0,-3-29-25 15,7-7-8-15,-7-22-19 16,-11-9-4-16,5-13 0 16,-4-5-1-16,-2 5 5 15,4 8 4-15,-11 10 1 16,-5 2 2-16,6 25 0 15,-1 6 2-15,3 17 4 16,5 6-1-16,-3-4-1 16,0 1-5-16,2 8-10 15,4 6-2-15,4 13-6 16,4 8 2-16,4 6-4 16,-3 2-4-16,8 6-6 15,-3-1-1-15,7 2 7 16,8 3 1-16,13-2 1 15,23 3 0-15,33 1-1 0,13-2 2 16,15 1 8-16,6 0 2 16,11-3 5-16,-4 2 1 15,22 0 1-15,4-4 2 16,-4-2 1-16,17 1 0 16,-4 0 1-16,-9 3-1 15,4 5-1-15,-7-3-2 16,-24-2 2-16,1 4-1 15,-17-3-1-15,-5 4 1 16,-10 4-3-16,-16-4 0 0,-24 5-2 16,-12-2 12-16,-11 2-100 15,0 5-99-15,-13 12-274 16,-15 12-330-16,-35 3 504 16</inkml:trace>
  <inkml:trace contextRef="#ctx0" brushRef="#br0" timeOffset="184198.752">16960 16372 1438 0,'-5'-8'734'0,"-2"-4"-72"15,-1 1-563-15,-6-2-83 16,-14 4-22-16,-12 4-9 16,-24 13-6-16,-16 10 3 15,2 23 13-15,-1 8 5 16,15 7 1-16,11 9-4 15,3 0-2-15,10 4 4 16,12-3 4-16,10-7 3 0,21-19 0 16,10-7-3-16,10-17 12 15,6-9 17-15,3-18 13 16,3-12 1-16,11-21-4 16,3-6-12-16,7-7-11 15,-2 1-1-15,-11 12-4 16,-8 8-3-16,-12 18 1 15,-6 8-3-15,-11 6-9 16,-3 0-6-16,0 4-13 16,4 7-5-16,12 15 2 15,7 12 2-15,4 13 12 16,-3 6 4-16,1 6 4 16,-2 0 1-16,-4-10 2 15,9-2 0-15,-6-15 4 16,2-8-30-16,-2-10-118 15,-3-12-73-15,3-15-162 0,4-20-48 16,-3-34 273-16</inkml:trace>
  <inkml:trace contextRef="#ctx0" brushRef="#br0" timeOffset="184669.228">17270 15921 2206 0,'99'25'769'16,"-99"-4"-664"-16,0 17-128 16,2 26-28-16,6 15 23 0,1 28 23 15,-1 6 1-15,-3 4 4 16,2-4 2-16,-6-16 5 16,3-2 3-16,4-10 2 15,-10-17 0-15,5-21 4 16,2-15 2-16,-3-18 16 15,5-3 16-15,-9-9 36 16,-5-6 15-16,3-4 8 16,5-8-16-16,9-26-54 15,4-14-23-15,7-22-35 16,7-4-9-16,12 15 4 16,4 12-2-16,6 19 0 15,1 10 0-15,-3 17-5 16,4 6-4-16,-11 8-6 15,-5 8 2-15,-4 25 12 16,-14 9 8-16,-7 18 15 0,-7 5 5 16,-11-6 30-16,-5-10 10 15,-9-6 8-15,-5-8 5 16,-21-14-24-16,-4 2-5 16,-12-16-9-16,-2-8-20 15,14-3-65-15,3-6-79 16,4-38-578-16,13-17 498 15</inkml:trace>
  <inkml:trace contextRef="#ctx0" brushRef="#br0" timeOffset="185027.104">18670 16239 2043 0,'10'3'848'0,"-10"-3"-483"16,-1 0-305-16,-2 0-141 16,2-2 10-16,0 1 38 15,-3 0 45-15,-28 2 15 16,-39 11 3-16,24 4-8 16,1 8-8-16,6 12-11 15,1 5 0-15,8 17-4 16,-4-3-1-16,1 5 6 15,7 3 6-15,10-6 8 16,12 1 3-16,20-3 2 0,12-2-1 16,12-10 1-16,19 4-1 15,22-18-6-15,24-11-4 16,28-9-25-16,-4-15-35 16,30-10-172-16,-4-9-37 15,10-24 139-15</inkml:trace>
  <inkml:trace contextRef="#ctx0" brushRef="#br0" timeOffset="189288.838">16861 14047 2369 0,'9'78'860'0,"-9"-78"-698"16,1-4-148-16,4 2-65 15,-5 1 16-15,0 0 23 16,1 1 7-16,5 0 2 16,-5 2-7-1,14 28-4-15,34 89-4 16,-30-63 5-1,0 0 13-15,27 65 2 0,-5-56 5 0,1-20 2 16,-13-24 4-16,5-3 9 16,-3-5 5-16,-7-8 17 15,-1-3 11-15,-10-9 21 16,-4-3 9-16,-1-13-4 16,-2-11-4-16,-4-24-27 15,-3-21-14-15,-12-27-17 16,0-9-10-16,-7 5-4 15,0 2 0-15,2 1-1 16,1 0 0-16,5 1-3 16,2 12 0-16,5 8-1 15,3 3-2-15,5-4 2 16,3-2-2-16,3 19 2 16,3 9 0-16,-4 20 1 15,2 7-1-15,1 4-1 16,-3 5-2-16,1 3-1 0,1 6-1 15,-1 5-4-15,3 1-4 16,5 3-6-16,6 2-1 16,12 5 1-16,4 5 4 15,6-3 6-15,12 2 3 16,28 3 3-16,19 2 2 16,19 0 2-16,7-5 2 15,12-4 1-15,-6-10 2 16,17 1 0-16,2-5 0 15,-13-1-1-15,4 2-2 0,-3 1-1 16,-7 5-1-16,-15 7-1 16,-17-1 1-16,-29 1-2 15,-13 5-1-15,-22-5-3 16,-1 0 13-16,-20 0-105 16,-6 2-66-16,-12 6-238 15,-9 9-96-15,-34 32-333 16,-24 5 500-16</inkml:trace>
  <inkml:trace contextRef="#ctx0" brushRef="#br0" timeOffset="189868.019">17914 13427 2364 0,'2'7'869'0,"-6"-10"-577"16,5 2-334-16,0 1-24 15,-2-1 27-15,1 1-1 16,0 0 2-16,-1 0 2 16,1 30 7-16,5 51 7 15,-5 13 16-15,4 20 2 0,8 8 3 16,-4-3 2-1,6-31 14-15,2-18 5 0,-10-19 12 16,5-9 7-16,-3-14 2 16,-1-7 0-16,-1-14 3 15,-4-3 5-15,1-4 16 16,-5-2 8-16,2 1-7 16,0 0-10-16,11-32-30 15,48-49-14-15,-25 33-12 16,4 0-1-16,9 13-6 15,3 4-3-15,2 6-7 16,-2 3-5-16,0 10-3 16,2 9 1-16,1 12 5 15,1 8 3-15,-4 5 3 16,-7 0 2-16,-20-3 1 16,-4 4 4-16,-20-9 6 15,-8 7 4-15,-22 2 10 16,-11 0 0-16,-13 9 5 15,0-3-2-15,5-3-7 0,3 0-3 16,4-6-5-16,-8-3 3 16,1-7-68-16,-2-1-74 15,10-4-286-15,12-8-431 16,30-23 549-16</inkml:trace>
  <inkml:trace contextRef="#ctx0" brushRef="#br0" timeOffset="190167.123">19376 13787 2612 0,'0'7'912'0,"0"-9"-819"16,0 1-140-16,-1 1-53 15,0 0 17-15,-20 3 37 16,-50 9 37-16,14-1 27 15,-2 5 8-15,-4 14 0 16,0 8-1-16,13 13-12 16,3 0-1-16,18-1 11 15,12-1 6-15,9-5 9 16,16 6-2-16,12 0-11 16,15 1-6-16,34-4-9 15,14-6-4-15,23-9-7 16,8-13-32-16,9-21-92 15,3-13-107-15,8-33-657 0,0-9 603 16</inkml:trace>
  <inkml:trace contextRef="#ctx0" brushRef="#br0" timeOffset="190362.798">20121 14467 2917 0,'9'18'855'0,"14"-16"-1311"15,15 0-43-15,21-27 25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22:53.3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40 2011 581 0,'-24'-6'334'0,"3"1"-32"15,7 5-33-15,4-1-53 16,3 0-35-16,7-1-85 0,7 0-18 15,11 1-44-15,7-3-9 16,6 1 10-16,8 2-4 16,11 4-13-16,5 2-4 15,13 9-9-15,-1 2 4 16,-5 10 7-16,-5 4 14 16,-18 4 16-16,-8-2 12 15,-20 1 37-15,-11 0 5 0,-20-1 18 16,-15 2-9-16,-17-2-30 15,-2-1-11-15,-2-3-24 16,5-5-4-16,8-8-12 16,9-2-6-16,10-12-8 15,8 1-8-15,13 0-8 16,-4-4-10-16,9 2-21 16,-2 0-3-16,3-1-4 15,27 1 7-15,58 0 16 16,-29 3 3-16,16 11 9 15,-8-3 2-15,-7 7 2 16,-1 9 3-16,-26-5 3 16,3 5 5-16,-15 4 18 15,-12-3 7-15,-20 7 14 16,0 5 4-16,-12 3-3 16,-8-2-4-16,-4 4-3 15,-19-6-5-15,-13-6-5 0,-2-5-5 16,1-7-13-1,10-9-4-15,17-3-11 0,10-7-12 16,17-8-81-16,6-3-79 16,23-21-211-16,11-8-109 15,32-11 297-15</inkml:trace>
  <inkml:trace contextRef="#ctx0" brushRef="#br0" timeOffset="665.891">5422 2501 507 0,'0'-2'300'16,"0"0"-14"-16,0-2 7 15,0-2 11-15,-1 1-24 16,0-3-41-16,-3 0-28 16,-21-27-73-16,10 27-26 15,-1 7-42-15,1 5-21 0,-6 6-27 16,-4 4-11-1,-3 12-14-15,-1 3-11 0,4 15-7 16,6 11 0 0,15 5-7-16,7 7-1 0,20-9 4 15,11-7-4-15,6-17 11 16,10-11 7-16,5-22 12 16,5-9 12-16,6-22 12 15,-4-8 8-15,-8-8 10 16,-11-5 8-16,-20 4 7 15,-8 1 1-15,-18 7 3 16,-8 4-8-16,-13 8-9 16,-9 2-6-16,-8 7-16 15,-4 3-7-15,0 8-13 16,7 6-13-16,9 3-119 16,11 5-118-16,18-3-287 15,13-3 317-15</inkml:trace>
  <inkml:trace contextRef="#ctx0" brushRef="#br0" timeOffset="974.901">5636 1916 724 0,'-22'-2'361'0,"11"2"-162"0,9 1-39 15,4 1-43-15,15 5-38 16,11 4-2-16,18 14 14 16,7 9-1-16,6 24 0 15,4 14-8-15,6 21-5 16,4 7-4-16,1 6 1 16,-6-1 12-16,-27-1 13 15,-11 6 12-15,-30-1-20 16,-15-6-19-16,-18-4-33 15,-11-8-39-15,-3-5-216 16,2-6-156-16,18-31 214 16</inkml:trace>
  <inkml:trace contextRef="#ctx0" brushRef="#br0" timeOffset="4041.799">5941 4049 468 0,'-1'-20'325'16,"1"5"6"-16,1 6-73 15,-1 0 14-15,0 4-34 16,2 3-29-16,-3 1-58 16,1 1-39-16,0 0-29 15,0 0 0-15,0 0-7 16,1 16-4-16,7 60-17 16,-3-13-11-16,0 25-7 15,0 13-10-15,-1 16-1 16,-2 9-5-16,-1 10-4 15,-1-1 12-15,-1-10 15 16,0-6 6-16,1-21 0 16,2-5-10-16,5-10-22 15,2-14-4-15,-3-13-7 16,1-12-1-16,0-19-5 16,1-4-19-16,0-13-99 15,2-4-75-15,2-15-241 0,-1-20-339 16,2-35 507-16</inkml:trace>
  <inkml:trace contextRef="#ctx0" brushRef="#br0" timeOffset="4425.062">6465 4553 816 0,'-17'3'482'0,"-5"13"12"15,-3 3-161-15,-2 8-70 16,-2 5-40-16,4 11-91 16,-1 6-35-16,-2 10-51 15,-2 3-18-15,5 5-21 16,5-6-7-16,14-2-10 16,8-5-4-16,12-12-2 15,6 0-1-15,8-17-6 16,4-10-5-16,6-16 0 15,2-13 6-15,1-16 15 16,-2-7 10-16,-3-2 17 16,-8-1 4-16,-10 5 22 15,-9 3 11-15,-14 1 12 16,-6 2 2-16,-10 4-15 16,-1 2-11-16,-7 1-22 0,3 4-14 15,-3 5-108-15,8 3-119 16,7 5-287-16,11-3 302 15</inkml:trace>
  <inkml:trace contextRef="#ctx0" brushRef="#br0" timeOffset="5013.286">6958 4601 587 0,'0'2'362'0,"-11"20"-8"16,-5 7-30-16,-8 17-50 15,-3 7-44-15,1 11-88 16,0-1-29-16,8-1-58 16,4-3-19-16,13-9-16 15,2-6-9-15,11-10-12 16,4-5-6-16,8-13-6 16,4-8 3-16,6-14 7 15,2-10 6-15,0-13 18 16,0-6 6-16,-7-5 14 15,-2 4 19-15,-10 0 10 16,-5 1 12-16,-8 1 15 16,-4-1-15-16,-3 7-3 15,-2 8-7-15,-2 9-19 16,2 6-8-16,4 5-23 16,-1 1-18-16,2 4-28 15,0-5-14-15,3 9-9 0,8 20 7 16,26 64 15-16,-16-26 11 15,5 29 5-15,1 19 3 16,-2 19 5-16,2 12 1 16,-9 12 7-16,-3 0-2 15,-9 1 4-15,-3 3 2 16,-6-8 2-16,-6-5 2 0,-5-4 5 16,-9-7 0-1,-7-14 1-15,-6-9 14 0,-13-22 10 16,1-12 5-16,-9-25 2 15,2-6-13-15,7-25-28 16,-2-12-18-16,12-17-27 16,2-12-24-16,-1-22-142 15,7-11-152-15,-4-41 222 16</inkml:trace>
  <inkml:trace contextRef="#ctx0" brushRef="#br0" timeOffset="8133.181">7698 5552 401 0,'-14'-7'234'15,"5"-2"-12"-15,2 7-14 16,4 1-55-16,2 1-40 16,1 0-57-16,0-2-6 15,8-1 17-15,15-6 18 0,33-11 23 16,-25 16-8-16,-6 6-19 16,1 0 7-16,-16 5 41 15,-8 2 10-15,-12 2 6 16,-14 0-19-16,1 12-67 15,-4 1-19-15,8 2-18 16,5-2-7-16,-2-12-10 16,10-2-12-16,5-9-28 15,4-1-6-15,14-8-1 16,-5-5 8-16,13 5 24 16,1 0 3-16,2 9 4 15,5 6 3-15,-9 9 6 16,-6 3 10-16,-15 5 15 15,-6 6 5-15,-13 0-1 16,-5 5-9-16,3-2-13 16,4 1-7-16,-1-11-129 15,5-8-126-15,10-12 156 0</inkml:trace>
  <inkml:trace contextRef="#ctx0" brushRef="#br0" timeOffset="8838.389">7920 6003 514 0,'-15'29'347'0,"6"-7"44"16,4 0-120-16,5 6-50 16,0 0-38-16,7 2-45 15,4 4-33-15,7-3-40 16,4 2-8-16,2-1-4 15,0-3-3-15,0-1-6 16,-1-5-3-16,-7-9-18 16,-4-2-2-16,-2-6-8 15,-3-1-3-15,-2-3-7 16,1-1 4-16,0-7 7 16,-3-4 6-16,0-15 11 15,-1-10-3-15,-4-16-6 16,0-10-1-16,-3-7-9 15,-3-2 0-15,2 9-3 16,-3 0-2-16,2 1 4 16,-3-2-1-16,-1-8-2 15,1 4 1-15,-3 1-3 16,0 7-2-16,4 12 2 0,0 6-3 16,3 8 4-1,1 0 3-15,1 4 3 0,0-2 1 16,3 5 4-16,0 5 0 15,1 5 15-15,-2 2 7 16,1 5 0-16,-1 2 0 16,0 4-19-16,2 1-9 15,0 0-8-15,0-1-4 16,0 1-5-16,0 0-3 0,0 0 0 16,0 0-1-16,5-3 3 15,9-3 3-15,33-12-1 16,-29 13 3-16,4 0 0 15,4 2 1-15,5-1-4 16,4-2-3-16,3-2-3 16,-1-1 5-16,9-2 2 15,5 1 3-15,15-1 1 16,11 0-1-16,7 0-1 16,3-1-2-16,0-2 6 15,-1 4-7-15,20 0 1 16,2-3 3-16,2 3-2 15,8-3 2-15,-5 2-1 16,7 2-4-16,-3-1 3 16,-1-1 5-16,-2 3 2 0</inkml:trace>
  <inkml:trace contextRef="#ctx0" brushRef="#br0" timeOffset="10295.178">9117 5152 503 0,'40'-37'252'16,"-43"32"-55"-16,-2 0 32 15,4 3 13-15,1 2-13 16,0 0-36-16,0 0-28 16,0 0-32-16,0 0-9 15,0 0-17-15,0 0-13 0,16 1-25 16,30 1-8-16,-18 3-22 16,4-4 0-16,7-1 2 15,9 1 1-15,5 0 8 16,3-1 2-16,3 0-3 15,2-2-2-15,-6-5-6 16,-3 6-7-16,1-7-13 16,3 3-8-16,14-1-5 15,8-6 0-15,1 4-1 16,-1-2 2-16,-3 3 0 16,0 5 0-16,9 2-3 15,2 0-2-15,1 0 2 16,-6-1 2-16,1 3 7 15,1-3-1-15,12 1-2 16,9 1-2-16,-4-2 0 16,1-1 2-16,4 2 1 15,8-6 1-15,-2 3-3 0,4-3 1 16,-10-5-4-16,-3 5 0 16,5-4 1-16,-11-5 0 15,-13 1 0-15,-5 2 0 16,-11-1-1-16,2 5 0 15,-3 1-2-15,-13-1 1 16,-10 8-2-16,-12 0 2 16,-14 4 2-16,-6 0 1 15,-11-4 8-15,0 0-9 0,-4 0-44 16,3-1-48-16,0 0-226 16,0 0-115-16,-21-7 252 15</inkml:trace>
  <inkml:trace contextRef="#ctx0" brushRef="#br0" timeOffset="12686.693">9177 5854 654 0,'4'-18'305'15,"-1"-6"-136"-15,-1-3 35 16,-5-2 21-16,-10-5-41 16,-2-1-34-16,-10 6-42 15,-3 6-9-15,-6 11-1 16,-5 7-2-16,-7 11-32 15,-1 6-16-15,-2 17-29 16,3 6-15-16,5 9-6 16,5 5-6-16,13 12-3 15,-1 2-1-15,10 7 0 16,4 2 0-16,10-2 1 16,9-5 1-16,7-10-7 15,8-10-1-15,6-20 3 16,7-8 4-16,10-20 20 15,6-11 13-15,4-20 14 16,-1-8 3-16,-4-14 4 0,-10-4 5 16,-15 6 8-16,-2 4 6 15,-16 9 4-15,-5 4 1 16,-4 10 2-16,-2 5-1 16,-5 8 4-16,6 8-5 15,0 6-22-15,-1 1-15 16,2-1-30-16,0 0-11 15,1 27-8-15,8 36 4 0,4-21 3 16,1-1 7-16,0 3-1 16,4-1-5-16,3-3 4 15,3-2-1-15,2-7 5 16,-5-5 1-16,-1-9-52 16,-8-6-57-16,-2-8-176 15,0-4-82-15,-2-17-323 16,3-5 425-16</inkml:trace>
  <inkml:trace contextRef="#ctx0" brushRef="#br0" timeOffset="12939.849">9236 5571 928 0,'-7'1'366'16,"6"0"-211"-16,4 4-3 16,5-3-12-16,2-2 1 15,5 2-37-15,4 0-28 16,4-2-39-16,1 2-12 16,3-1-12-16,-3-1-62 15,1-6-152-15,1 0-89 16,2-8 150-16</inkml:trace>
  <inkml:trace contextRef="#ctx0" brushRef="#br0" timeOffset="13267.28">9573 5304 721 0,'45'-8'274'0,"-35"14"-161"15,6-1 19-15,1-6 19 16,5-3-1-16,3-5-26 16,1-4-20-16,8 2-19 15,1 0-14-15,-3 3-27 16,-1 4 4-16,-9 6 0 16,-3 1-3-16,-7 9 0 15,-2 6-6-15,-5 10 6 16,-2 5 0-16,-1 11-10 15,-2-1-6-15,0 0-14 16,1-3-5-16,2-7-6 0,1-3-3 16,-2-8-32-16,-2-3-54 15,-3-2-123-15,-4-3-75 16,-5-4 163-16</inkml:trace>
  <inkml:trace contextRef="#ctx0" brushRef="#br0" timeOffset="13467.959">9812 5379 890 0,'-29'-11'372'0,"44"26"-217"16,5 1 9-16,11-6-35 15,2-4-39-15,11-4-55 16,5-2-21-16,-2 0-45 15,2 0-62-15,-13-1-190 16,-2 3 179-16</inkml:trace>
  <inkml:trace contextRef="#ctx0" brushRef="#br0" timeOffset="13872.06">10407 5865 434 0,'79'-34'303'0,"-72"30"34"15,-3 2-32-15,-3 2 19 0,-1 2-37 16,-1-2-44-16,0 0-109 16,-2 0-35-16,-23 23-49 15,-34 39-10-15,23-19-17 16,-2-2-8-16,1 5-9 15,3 1-7-15,13 0-37 16,5-5-46-16,7-12-136 16,6-7-82-16,0-16-249 15,5-7 336-15</inkml:trace>
  <inkml:trace contextRef="#ctx0" brushRef="#br0" timeOffset="14125.072">10150 5798 533 0,'-12'17'257'15,"8"3"-24"-15,4 2-41 16,5 2 29-16,6 3-3 16,7 3-51-16,3-3-34 15,8 1-55-15,2-3-19 16,5-4-26-16,2 3-9 15,-5-8-11-15,3-2-5 16,-6-1-29-16,-2-4-52 0,-3 0-139 16,-5-1-71-16,-7-3 159 15</inkml:trace>
  <inkml:trace contextRef="#ctx0" brushRef="#br0" timeOffset="15187.004">11295 5806 494 0,'87'26'264'0,"-82"-34"-23"0,2-1 10 16,-5-1 5-16,-2-3-7 16,-3-2-46-16,-5-7-23 15,-7-2-51-15,0 0-15 16,-8-2-29-16,-4 3-11 16,-8 7-6-16,-3 1-7 15,-3 8 1-15,2 11-4 16,-9 7-11-16,-3 12-9 15,-6 11-22-15,-4 5-14 16,8 10-13-16,9 2-5 0,13 10-7 16,4-3 3-16,15 4-1 15,11 3-1-15,16-3 4 16,12 4-6-16,18-14-8 16,6-10 2-16,15-21 8 15,-1-12 4-15,-6-19 18 16,-1-11 4-16,-9-17 6 15,0-9 2-15,-2-9 6 16,-4-1 5-16,-9-1 6 16,-6-1 4-16,-12-4-2 15,-5 1-4-15,-11 9-1 16,0 8-1-16,-4 21 14 16,1 6 4-16,1 12-5 15,-1 4-4-15,3 3-33 16,0-1-7-16,0 4-14 15,7 26 2-15,15 48 9 16,-3-21 3-16,7 0 6 0,3 0-5 16,-2-7 0-16,-1-3-4 15,-4-2 0-15,-4-5 2 16,2-7 1-16,-4-4-14 16,-5-12-101-16,2-5-73 15,-2-14-159-15,3-10-93 16,12-13 283-16</inkml:trace>
  <inkml:trace contextRef="#ctx0" brushRef="#br0" timeOffset="15460.537">11584 5540 1152 0,'-9'2'445'0,"4"-1"-309"16,5-1-23-16,7 0-30 16,7 3-17-16,6-3-32 15,6-1-12-15,4-3-11 16,1-6-5-16,5 1-115 15,0-3-69-15,-2-9-222 16,2-2 228-16</inkml:trace>
  <inkml:trace contextRef="#ctx0" brushRef="#br0" timeOffset="15801.312">11903 5266 783 0,'0'-1'290'15,"0"1"-172"-15,0 0-8 0,21 11 31 16,37 16 1-16,-28-18-14 16,-3 2-24-16,-4-1-22 15,-6-2-4-15,-9 4-18 16,-4-3-2-16,-8 6 4 16,-9 2-2-16,-14 2-21 15,-1 3-8-15,-2-2-2 16,2-3 5-16,13-1 14 15,5-5-3-15,8-4-21 16,6 1-14-16,13-1-15 16,4-2 3-16,8-3 9 15,3 0 0-15,2-3-3 16,4-2-3-16,5-7 3 16,1-1-56-16,5-2-179 15,-6-3-91-15,-5-6 167 16</inkml:trace>
  <inkml:trace contextRef="#ctx0" brushRef="#br0" timeOffset="17359.877">13085 3002 386 0,'10'-14'207'0,"4"2"-55"0,-6 0 63 15,-3 5 32-15,-4 6 23 16,-4 1-12-16,-5 0-49 16,3 7-29-16,-8 1-61 15,1 2-21-15,-5 9-45 16,-3-2-12-16,-9 7-6 16,-3 10-2-16,-4 18 11 15,-2 9 10-15,2 17 6 16,3 3-1-16,0 3-6 15,5 5-9-15,6 16-9 16,3 8-4-16,10 9-10 16,1 3-3-16,9 7-6 15,8 3-1-15,5-6 2 16,8-1 2-16,1-14-1 16,2-1 0-16,8-7-5 15,6-6-2-15,15-13-7 16,-3-16-1-16,-2-4-5 15,1-8-1-15,-11-16-55 0,4-5-37 16,5-14-129-16,-4-9-91 16,1-14 202-16</inkml:trace>
  <inkml:trace contextRef="#ctx0" brushRef="#br0" timeOffset="19009.319">14834 2838 432 0,'2'-11'312'15,"-1"5"-40"-15,-2 4 21 0,-2 1-3 16,2 1-63-16,0 0-36 16,-1 0-51-16,1 0-17 15,-2 15-42-15,-9 43-14 16,15-13-8-16,-1-1 0 16,11 20-18-16,3 6-4 15,1 5-20-15,9 9-12 16,-1-15-5-16,-3-8-4 0,-2-16-1 15,-7-9-5-15,-8-14-62 16,8 1-46-16,-8-6-108 16,-5-2-55-16,5 6-85 15,-12-5-83-15,-4 5 298 16</inkml:trace>
  <inkml:trace contextRef="#ctx0" brushRef="#br0" timeOffset="19685.905">13498 3603 353 0,'-57'0'187'15,"5"10"13"-15,3-3-45 16,12 1 53-16,4-3 1 16,12-5-5-16,6 0-32 0,12-3-76 15,9 3-16-15,13 3-31 16,8-7-4-16,16-3 16 15,3-5 1-15,11 1-2 16,4 4 3-16,-5 0 6 16,12 1-1-16,13 2-6 15,4-9-5-15,18 6-15 16,-5 2-5-16,0-8-11 16,3 8-2-16,13 1-4 15,-5-10 0-15,6 9-5 16,3 0-4-16,4 3 0 15,6 8-2-15,-6-5-1 16,5 4-1-16,0-7-4 16,1 5 0-16,2 9-1 15,7-7-1-15,-5 7 0 16,2-6-1-16,11-6 1 16,-6 3 3-16,-9-7 2 15,7-2 1-15,6 9-4 0,-8-3-1 16,-8 0-1-16,-8-1 0 15,-18-4 1-15,-3 4-1 16,-8 2 4-16,-10 6 0 16,-33-5-1-16,-9 4 3 15,-15 1-4-15,-8-1 3 16,-3 2-12-16,-10-9-23 16,-2 2-64-16,-6-1-65 15,5-1-124-15,-4 0-65 0,-26 0 211 16</inkml:trace>
  <inkml:trace contextRef="#ctx0" brushRef="#br0" timeOffset="20724.55">13170 4049 493 0,'-64'-45'228'0,"62"45"-58"16,-5 0 0-16,4 0 22 15,3 0-10-15,0 0-24 0,0 0-21 16,0 0-29-16,-1 0-13 15,1 0-33-15,0 0-9 16,-1 0-26-16,0-1 0 16,1 0-4-16,0 1-3 15,0 0 10-15,14 2-3 16,33 8 0-16,-19 0-3 16,-4-6-8-16,3 5-1 15,-3 1-6-15,-7 0 2 0,-3 4 2 16,-7-5 6-16,-7 5 10 15,-11-1 5-15,-13 4 3 16,-6 6-4-16,-7 3-9 16,-2 2-6-16,7 0-4 15,-4-9-1-15,7-4-1 16,5-2 1-16,2-10-8 16,16 3-7-16,6-5-29 15,1-2-5-15,11-1 0 16,-2-4 6-16,12-2 22 15,9 2 6-15,5-2 2 16,3 4 1-16,2 0 3 16,-10 2-1-16,-5 2 0 15,-7 3 4-15,-16 2 18 16,-3 4 10-16,-7 8 14 16,-8 3 5-16,-10 9 5 0,-5 2-4 15,1 0-11-15,3-2-7 16,-1-13-37-16,10-2-25 15,5-6-114-15,0-8-104 16,15 1-197-16,5-1 256 16</inkml:trace>
  <inkml:trace contextRef="#ctx0" brushRef="#br0" timeOffset="21469.881">13393 4643 719 0,'-8'4'407'16,"-3"2"-2"-16,9-3-195 16,0 0 12-16,1-2-50 15,1-1-39-15,0 0-73 16,0 0-17-16,0 0-8 15,0 0-3-15,12 23-3 16,37 31-1-16,-16-10-9 16,-3 0-9-16,-1 2-3 15,-2-2-5-15,-9-5 0 16,-2-10 0-16,9-4 0 16,-3-10 0-16,-2-6 0 15,5 2 1-15,-9-10-2 16,6 10-1-16,-7-7 3 0,0 2-1 15,-5-3 6-15,-4-4 5 16,-4-12 11-16,-1-4 4 16,-2-14 1-16,-4-7 0 15,-1-20-12-15,2-10-5 16,0-18-4-16,-3-8-4 16,5 10 0-16,-4 4 1 0,2 10 2 15,1 6 0-15,-1 0 8 16,-4 0 3-16,-5 6 6 15,5 10 1-15,-1 8-3 16,3 12-5-16,5 11-4 16,1 4-1-16,1 5-7 15,2 1 2-15,-3-7-6 16,3 5-3-16,6-2-3 16,6 3-1-16,17 5 0 15,3-5 3-15,15-5 2 16,5-4-1-16,8 3 0 15,9 7 1-15,2-1-1 16,8-3 0-16,5-2 2 16,0-4 0-16,-7 4 0 15,-7 2 0-15,-12 5 2 16,-6-2-2-16,5 4 1 16,-2-4 1-16,0 3-1 15,-3-1 1-15,-8 6-2 0,-9 3-22 16,-14-3-87-16,-8 3-85 15,-11 1-164-15,-5 2-74 16,-15 13 262-16</inkml:trace>
  <inkml:trace contextRef="#ctx0" brushRef="#br0" timeOffset="22099.94">14420 4493 818 0,'-37'7'377'16,"27"-33"-167"-16,-2 1-1 15,-3-7 22-15,-1 3-37 16,-2 0-31-16,-4 5-40 15,0 6-14-15,-5 12-30 16,-6 3-13-16,-3 18-41 16,0 11-13-16,5 16-14 15,1 2-9-15,4 10-3 16,5 10 3-16,0 9-1 16,16 16 0-16,1-2 1 15,5-12-5-15,10-18-2 0,0-14-2 16,13-14 2-16,-10-13 3 15,4-15 8-15,7-1 4 16,-1-15 6-16,11-3 4 16,3-18 5-16,-7-15 5 15,-6-11 6-15,-1-6 2 16,-7-4 0-16,-5 7-2 16,1 20-5-16,-8 7 0 0,-3 18 10 15,-2 7 6-15,-2 6 7 16,2 7-5-16,0 4-16 15,0-4-13-15,0 0-20 16,0 0 5-16,3 9-2 16,9 19 5-16,22 53 6 15,-19-37-1-15,6 8 1 16,-4 3-1-16,4-7 0 16,-7-10 0-16,1-3-1 15,-1-5 0-15,-6-17-12 16,2 0-28-16,-3-11-79 15,2-3-72-15,-9-14-163 16,11-5-127-16,-7-20 302 16</inkml:trace>
  <inkml:trace contextRef="#ctx0" brushRef="#br0" timeOffset="22400.445">14611 4145 687 0,'-18'-4'366'16,"9"9"42"-16,0 0-163 16,4 7-25-16,4 1-14 15,0 3-90-15,12 6-40 16,4 0-30-16,-2 1-3 16,13 1-9-16,-4-3-4 0,6 2 6 15,2-3-2-15,-4-2-1 16,-5-6-1-16,-10-3-10 15,-1 2 3-15,-4-1 9 16,-6-2 3-16,-6-1 5 16,-3 3-22-16,-13-1-68 15,-4-7-54-15,-4 4-178 16,-5-14-87-16,9-14 225 16</inkml:trace>
  <inkml:trace contextRef="#ctx0" brushRef="#br0" timeOffset="22558.223">14571 4148 483 0,'54'-62'187'0,"-9"53"-121"0,9-4-8 16,11-2-3-1,2-1-12-15,-5 2-166 0,-5 1 94 16</inkml:trace>
  <inkml:trace contextRef="#ctx0" brushRef="#br0" timeOffset="23019.945">15569 4330 579 0,'-4'6'268'0,"4"-5"26"15,0-1-44-15,0 0 55 16,0 0-5-16,-1 0-84 0,0 0-41 16,-3 13-46-16,-21 31-12 15,12-20-47-15,-7 2-5 16,-14 4-20-16,-2 5-9 15,-17 2-10-15,0 8-9 16,9 4-10-16,5 0-5 16,10-11-24-16,11-7-49 15,9-12-135-15,3-5-99 16,7-14-192-16,4-10 292 0</inkml:trace>
  <inkml:trace contextRef="#ctx0" brushRef="#br0" timeOffset="23313.747">15228 4314 769 0,'-53'-1'447'16,"35"30"-17"-16,6 2-187 15,4-2-2-15,12-1-76 16,3-3-55-16,11-2-56 15,7 6-6-15,8-5-15 16,6 6-7-16,3-1-12 16,-1-4-3-16,-5 1-9 15,-9-1-1-15,-6-7-1 16,-4 1 3-16,-1-4-24 16,-6-4-29-16,-1 5-87 0,-3-5-50 15,-8-5-108-15,7 1-70 16,4-7 239-16</inkml:trace>
  <inkml:trace contextRef="#ctx0" brushRef="#br0" timeOffset="24184.275">15987 4018 618 0,'-15'-6'276'0,"14"6"-112"16,2-3 11-16,6-1 16 15,2-5-11-15,12 2-23 0,3-1-14 16,12-4-21-16,12 7-21 15,19-6-30-15,11 3-18 16,1-6-23-16,7 3-5 16,5-5-10-16,-2-4-4 15,15 3-3-15,-10-5-2 16,-16 5-1-16,-14-2 1 0,-14 12-51 16,-6 4-56-16,-13 0-131 15,1 3-81-15,-15 6 189 16</inkml:trace>
  <inkml:trace contextRef="#ctx0" brushRef="#br0" timeOffset="24607.754">16442 3870 740 0,'-29'17'372'16,"6"-4"-3"-16,1-2-243 16,2 4 16-16,-5-5-1 15,6 7-31-15,3 5-49 16,0-1-16-16,9 20-10 0,2 7-8 16,5 24-7-16,5 15 0 15,2 10-6-15,4 2 0 16,8-6-2-16,0-4 0 15,7-10 12-15,-3-1-1 16,-10-22 2-16,6-3 0 16,-10-18-13-16,-1-6 9 15,1-16 27-15,-5 2 25 16,-10-10 43-16,1 3 2 0,-19-3-18 16,-11-5-22-16,-9 4-39 15,-16-11-11-15,7 7-14 16,3 2-14-16,10-9-61 15,8 7-48-15,14-11-142 16,6-1-87-16,14-9-157 16,14-15 290-16</inkml:trace>
  <inkml:trace contextRef="#ctx0" brushRef="#br0" timeOffset="25102.906">16895 4284 850 0,'14'1'370'0,"-13"0"-93"15,-3 2 9-15,-6 4 31 0,-12 1-54 16,-15 7-138 0,-5 4-14-16,-5 10-31 0,4 3-16 15,11 10-31-15,2 1-24 16,10-4-13-16,6 5-8 15,16-4-8-15,6-3 2 16,15-4-3-16,4-7 4 16,12-16 7-16,5-3 3 15,3-18 11-15,-4-7 1 16,-9-14 10-16,-1-5 3 0,-10 0 13 16,-3-3 8-16,-6-4 3 15,-4-5 10-15,-6 0-9 16,1 3 4-16,-7 10 8 15,3 12 3-15,-3 12 16 16,-1 8-6-16,-3 5-26 16,-1 6-20-16,1 13-30 15,3 12-9-15,4 17-1 16,-3-2 3-16,15 9 3 16,-2-9 1-16,12-1 2 15,17 8 3-15,-4-10-19 16,10 3-36-16,2-11-65 15,-10-12-46-15,-3-14-110 16,-5-10-43-16,-4-15-191 16,-3-6 312-16</inkml:trace>
  <inkml:trace contextRef="#ctx0" brushRef="#br0" timeOffset="25539.211">17339 2909 1304 0,'-29'15'450'0,"6"-11"-343"16,5-6-24-16,16 8 11 16,6-2 13-16,7 2-38 15,9 7-17-15,14-2 8 16,9 14-8-16,2 6-1 16,4 8 3-16,4 25-3 15,-6 8 7-15,12 35-2 16,-3 1 5-16,11 37 16 15,-12 10-1-15,-13 15 2 16,-3 15-5-16,-16-8-18 16,-3-11-3-16,-6-7-12 15,-3-9-5-15,-19-21-12 16,-1-7-5-16,-16-18-5 16,-19-11-23-16,-23-3-107 15,-15-5-86-15,-18-19-223 0,0-9-354 16,-4-33 515-16</inkml:trace>
  <inkml:trace contextRef="#ctx0" brushRef="#br0" timeOffset="-209171.6">17942 1888 730 0,'-10'-3'268'16,"3"-5"-203"-16,7 7-51 16,0 1-1-16,-3-3 0 15,2 2-2-15,0 0 9 16,0 0 15-16,-4-14 30 15,-14-36 32-15,4 27 27 16,-4-4 6-16,-6 1-8 16,0 1-24-16,-6-4-26 15,-2 0-12-15,-1 4-22 16,-6-5-4-16,-3 5-5 16,-5 1-9-16,0-3 13 15,0 3 2-15,-3-4 7 0,-2-3 11 16,-8 0-7-1,-8-1-6-15,-3 3-8 0,-1 3-9 16,4-1-8-16,4 3 1 16,-8-3-6-16,-1 0 0 15,-7 5 1-15,-2-1 0 16,7 2 2-16,3 6 0 16,0-2-2-16,-1 0 0 0,-10 6-2 15,-4-3 0-15,5 3 1 16,4 2 3-16,5 2-1 15,-3 0-2-15,-6-1 3 16,-3 6-3-16,7 0 0 16,3 1 1-16,5 2-6 15,-1-1-2-15,-8 4-5 16,0-2-3-16,2 3-3 16,2 4-3-16,7 0 2 15,1 7 1-15,-5 4 3 16,3-1 2-16,-5 3 4 15,1-1 0-15,9-4 4 16,2 2 0-16,3 3-6 16,1-3 1-16,-4 7-4 15,0-1 0-15,-4 0 3 16,1 0-3-16,6 3 4 16,-1 2 1-16,1 4 5 15,-2-2 4-15,-9 3-3 0,0-3-5 16,3-4 2-16,3 5-2 15,7-4 4-15,-2 4 2 16,-1 2-3-16,0 3 1 16,-5 4-3-16,4 0 0 15,8 2-3-15,3 1 0 16,6 3 1-16,0-2-1 0,3 2 3 16,-1-7 0-16,-4 1 0 15,4 1 0-15,-3 1-3 16,3 5-4-16,5 3-4 15,1 1-1-15,4 5 1 16,1 0 5-16,1-1 1 16,5 0 1-16,3-8 1 15,0 3 2-15,2 4 3 16,2 3 0-16,-2 3 0 16,-1-1 1-16,2-4 2 15,-1 0-1-15,9-3 0 16,-1-1-3-16,3 5-4 15,1 6 0-15,3 3 0 16,2 5 2-16,3-2 0 16,-1-2 0-16,2-5 0 15,0-1-1-15,0-1 1 16,1 6 0-16,-1 1 2 16,0-2-1-16,1-2-3 0,1-9 1 15,3-3 4-15,-1-3-1 16,7 2 2-16,0 4-3 15,6 0-3-15,1 2-1 16,4 1 3-16,1 1 1 16,-1-4 1-16,-1-1 1 15,-1-2-4-15,0-5 2 16,0 4-2-16,3 3 1 16,0-1 1-16,2 5-2 15,5-4 2-15,-1 0 0 0,2-5 2 16,2-2 1-16,4 1-1 15,2 0-4-15,6 4 2 16,-1 0 0-16,-1-1 4 16,-5 0 4-16,1-3-5 15,4 0-1-15,2-3-2 16,7-3-3-16,3-6 2 16,1-4 2-16,7-1 0 15,-3-1 2-15,-7 1 1 16,-3 2-1-16,-1-1-1 15,2 0 0-15,7-2-1 16,3 1 2-16,4-1-1 16,0 0 1-16,-8 1 0 15,0 0-2-15,-2-5 4 16,2-3-4-16,7-5 4 16,3 1-1-16,3-3 7 0,-2-3 0 15,-3 0 0-15,-3-3 3 16,0-2-10-16,2 5 0 15,8-9-4-15,3 3 2 16,-3-4 3-16,-3-2 0 16,-6 2 1-16,-3-3-4 15,6 1-3-15,2 0 1 16,5 0 0-16,-2 0 2 0,-7-2 0 16,-6-3 1-16,0 2-1 15,0-3 1-15,10 1-1 16,4 1 0-16,-1-3 0 15,0 0 1-15,-12-1 0 16,-3 2-1-16,0 0-1 16,-1 2-1-16,12-1 3 15,3-1-1-15,2-4-2 16,-2 2 2-16,-5-4-1 16,-2 1 0-16,3 1 2 15,4-4-2-15,9 0 4 16,-1-3-1-16,-10 0 0 15,-4-1 1-15,-5-2 0 16,0 2 0-16,7-5 2 16,5-1-2-16,-2-4 0 15,3-2 0-15,-8-2-1 16,-6-3 0-16,2 4-1 16,-1 0 0-16,5 1-3 0,7 2 1 15,-6-4 1-15,-1-3 2 16,-10-5 4-16,-4-4 3 15,-2-5 4-15,0-1-2 16,3-1-1-16,2 2-1 16,-4 5-5-16,-2 1-1 0,0 4 3 15,-6 0 1 1,-9-7 4-16,-1-1 1 16,-6-9 1-16,4 1-1 0,0-5 0 15,-1 3 0-15,-2 6-4 16,-5 2 0-16,-3 2 3 15,0-2-1-15,-7-12 3 16,4-6 0-16,-2-10-4 16,-3-1 1-16,4 5-2 15,-5 4 0-15,-2 7 4 16,0 0-1-16,-6 4 3 16,-1-9-2-16,0-1-4 15,-4 2-1-15,-3-4-4 16,0 5-2-16,-2-1-1 15,-2-4 0-15,0-3 1 16,-3-4 2-16,-2 7 3 16,0 3 1-16,-2 10 1 15,1 6-1-15,-4 1-2 16,0-2-2-16,2-3 1 16,2-4-2-16,-1-4-2 15,1 2-1-15,-3 2-1 0,-3 3 0 16,-1 4 0-16,-6-1 1 15,-9-4 1-15,-4 2 0 16,-10-4-3-16,-2 4 1 16,-5 6-3-16,-1 1-3 15,3 9 0-15,-3 2-3 16,-8 4-3-16,-7 5-1 0,-16 0-2 16,3 1-4-16,5 0-19 15,5 1-12-15,2 0-44 16,-1-2-26-16,-4 5-94 15,5-1-84-15,18 10-206 16,-17 13 300-16</inkml:trace>
  <inkml:trace contextRef="#ctx0" brushRef="#br0" timeOffset="-197835.749">22991 1850 180 0,'2'-24'132'0,"5"-4"-32"15,4 3 12-15,0-5-8 16,4-3-36-16,-3-4 6 0,3-4 18 15,1 1 11-15,3 2 29 16,-1 5 1-16,-3 7 25 16,-3 7-4-16,-3 8-10 15,-2 12-12-15,-1 1-63 16,-4 0-10-16,3 11-32 16,-1-3-8-16,2 20 4 15,3 8-1-15,3 23-4 16,-6 8 1-16,0 18-7 15,1-3-2-15,-3-8-2 16,5-8-3-16,-1-13 3 16,-3 0-2-16,-4-8-1 15,-5-2-3-15,-1-11-46 16,2-4-52-16,-2-8-161 16,1-3-136-16,1-8 242 15</inkml:trace>
  <inkml:trace contextRef="#ctx0" brushRef="#br0" timeOffset="-197306.253">21350 2345 591 0,'-18'-2'227'16,"9"0"-148"-16,8 1-44 16,1-1 5-16,13-1 0 15,7-3-10-15,16 0 8 16,12 0 1-16,4 3-11 31,-27 2-3-31,2 0 16 0,79-3 5 0,19 3 12 16,14 1 0-16,-23 1-12 15,11-1-7-15,17 1-9 16,7-2-9-16,8-4-4 16,6 2-4-16,9-2-6 15,-6 3 1-15,16 1-6 16,2 1 2-16,-8 1-2 0,11 3 2 15,-8 0-2-15,-7 2 1 16,8-1-4-16,-13 1 3 16,-10 0 6-16,-3-2 0 15,-31-1 7-15,-11-2-4 16,-26 0-4-16,-17 1 0 16,-21 3-10-16,-12-1-21 15,-24 0-85-15,-14 4-50 16,-30 5-237-16,-10 7 249 0</inkml:trace>
  <inkml:trace contextRef="#ctx0" brushRef="#br0" timeOffset="-196620.972">21699 2731 412 0,'-10'0'233'16,"1"0"58"-16,5 1-173 16,9-1-27-16,3 0 0 15,12 0-21-15,3 3 5 16,9-2 7-16,6 3-8 16,11 3-38-16,7 3-14 15,-1-1-11-15,3 6-2 0,-14 0-1 16,-13-1 1-16,-7 10 18 15,-23-9 10-15,-17 0 13 16,-12 3 1-16,-25-3-10 16,1 6-9-16,-4-1 2 15,2 1 0-15,9-4 9 16,2-5 8-16,13-1-8 16,4-6-4-16,14 1-33 15,10 3-13-15,9-3-9 16,13 3-3-16,13 1 8 15,9 2 2-15,22-4-1 16,6 2 6-16,6 0 4 16,-2-5 1-16,-18 5 2 15,-14 0-1-15,-20 3 5 16,-13 2 1-16,-18 5 1 16,-10 4 2-16,-22 1 5 15,-8 4 3-15,-13 0 21 16,0-5 4-16,2-6-3 0,9-3-4 15,22-5-28-15,4-6-34 16,17-5-85-16,8 1-69 16,6-17-134-16,13-4-93 15,29-10 257-15</inkml:trace>
  <inkml:trace contextRef="#ctx0" brushRef="#br0" timeOffset="-195976.206">23223 2735 415 0,'12'0'241'0,"-6"0"-47"16,-5 0 39-16,3 0 3 15,-5 0-20-15,0-2-20 16,0 1-30-16,0 0-59 16,-7-3-14-16,-10-5-31 15,-35-16-11-15,14 18-20 16,-8-1-11-16,-11 1-10 16,-2 4 1-16,-2 2-5 15,0-1 3-15,8 1 2 16,-1 1-2-16,5 0-1 0,4 6-6 15,4 2-1-15,5 2-3 16,12-1 3-16,3-4 3 16,10 3-3-16,4-2-3 15,7 6-7-15,2 2-6 16,4 5-1-16,1 5 4 16,1 11 3-16,-3 5 3 15,6 13 7-15,-5 6 0 0,1 14 1 16,0 9-2-16,-4 14-2 15,2 6 0-15,4-6-7 16,0-7 3-16,7-8-2 16,0-5 5-16,-3-5 3 15,-1-6-2-15,-8-13 2 16,3-2 1-16,-7-17 6 16,-3-7 4-16,-3-10-1 15,-6-8-2-15,-9-2-4 16,-6-4-3-16,-13-8 1 15,-9-5-2-15,-2-10 1 16,4-5-3-16,6-6-16 16,5-2-17-16,10-3-52 15,0 3-23-15,7 1-113 16,5 2-88-16,18-3 202 16</inkml:trace>
  <inkml:trace contextRef="#ctx0" brushRef="#br0" timeOffset="-195466.633">23168 3172 726 0,'0'-14'332'15,"-29"6"10"-15,-1-4-158 16,-4 9 14-16,-10-2-5 0,-6 7-116 15,1 13-28-15,3 10-32 16,1 6-18-16,10 14-17 16,7 4-2-16,9 15-2 15,6 4 4-15,10-2 1 16,3-2 2-16,13-12-1 16,9-5-1-16,13-15 6 15,8-9-1-15,7-20 17 16,6-15 8-16,-1-24 21 15,-4-9 11-15,-7-10 5 16,-11 2 5-16,-10-3-10 16,-7-3-3-16,-7 3-9 15,-3 1-5-15,-7 19 11 16,1 13 7-16,-3 15-2 16,0 7-8-16,1 13-29 15,-4 8-19-15,0 22-8 16,1 10 4-16,5 10 9 0,3 0 5 15,11-1 2-15,-1-2 0 16,0-5 0-16,4-3 0 16,-13-12 0-16,7-4-4 15,-6-14-36-15,3-5-39 16,6-9-136-16,-2-12-93 16,5-18 187-16</inkml:trace>
  <inkml:trace contextRef="#ctx0" brushRef="#br0" timeOffset="-195204.943">23328 3094 735 0,'-23'13'287'0,"16"10"-161"16,5 2-43-16,11 8 14 15,10 1-8-15,18-3-2 16,9 1 14-16,11-9 4 15,4-2-8-15,-6-3-31 16,-15-7-17-16,-16-5-10 16,-10-2 6-16,-15-2 3 15,-11 5-8-15,-22 0-46 16,-12 1-49-16,-21-5-104 16,0-2-50-16,1-6-187 15,4-9 250-15</inkml:trace>
  <inkml:trace contextRef="#ctx0" brushRef="#br0" timeOffset="-195061.299">23286 3025 636 0,'24'-3'297'16,"17"2"-126"-16,7 2-15 16,13 0-52-16,3 0-43 15,2-1-113-15,-5-2-87 0,-11 1 90 16</inkml:trace>
  <inkml:trace contextRef="#ctx0" brushRef="#br0" timeOffset="-194739.145">24232 3115 697 0,'28'23'295'0,"-29"-23"-142"16,-2 2-8-16,0 12 1 15,-1 6-23-15,-9 16-50 16,-1 6-5-16,-6 14-22 0,-3 0-12 15,-5 3-10-15,1-6-11 16,0-7-6-16,3-6-8 16,10-12-64-16,4-4-56 15,6-12-231-15,6-8 222 16</inkml:trace>
  <inkml:trace contextRef="#ctx0" brushRef="#br0" timeOffset="-194532.579">24022 3135 561 0,'-4'20'266'15,"1"8"-56"-15,18 15-105 16,10 3 23-16,15 8 7 16,4-4-23-16,12-4-35 15,2-5-18-15,4-13-37 16,3-4-12-16,-1-9-94 15,-1-3-79-15,-12-11 100 16</inkml:trace>
  <inkml:trace contextRef="#ctx0" brushRef="#br0" timeOffset="-193861.498">25694 2743 447 0,'-5'0'232'0,"-6"-4"15"16,9 3-28-16,0 0 25 15,-5-3-28-15,7-1-86 16,-11-5-24-16,-3-2-36 16,-5-2-17-16,-16 0-19 15,-9-3-3-15,-19 3-9 16,-8 2-3-16,0 3-8 15,-1 2-2-15,2 5 3 16,-1-1-2-16,-4 5 0 16,-5 1-3-16,3 5-3 15,8-1-1-15,15-1-3 16,7 3 3-16,17 2 1 16,4 0 1-16,12 6-5 15,3 0-7-15,5 6-9 0,6 6-1 16,4 14 2-16,9 12 4 15,2 14 6-15,-1 6 3 16,0 12 3-16,-3 14 4 16,5 9-4-16,4 3 1 15,-7-9 1-15,-3-14-2 16,-9-9 7-16,-4-6-1 16,-3-12 0-16,-1-7 3 0,-4-19 10 15,-4-3 3-15,-2-15 19 16,-3-5 7-16,-14-10-1 15,-5-8 0-15,-15-10-21 16,-5-3-32-16,11-11-70 16,7-4-54-16,21-9-134 15,13-4-91-15,23-1 222 16</inkml:trace>
  <inkml:trace contextRef="#ctx0" brushRef="#br0" timeOffset="-193485.712">25470 3050 913 0,'-17'-11'435'16,"-15"4"-180"-16,-21 4-74 16,-6 6 9-16,-1 10-71 0,1 4-43 15,6 21-48-15,1 9-19 16,3 20-19-16,5 9-7 15,20-4-6-15,10-7 2 16,28-17-14-16,11-10-4 16,17-22 5-16,8-7 7 15,-2-16 18-15,-4-12 15 16,-8-14 12-16,-7-9 2 0,-7-9 10 16,-5-1 1-1,-3 8 11-15,-4 11 1 0,-7 16 3 16,1 8-12-16,-2 14-18 15,-2 5-11-15,8 23-8 16,0 9 3-16,6 15 1 16,7 2-2-16,9-4-3 15,6-7-8-15,11 2-87 16,5-3-79-16,-1-2-372 16,-1-4 350-16</inkml:trace>
  <inkml:trace contextRef="#ctx0" brushRef="#br0" timeOffset="-192792.309">21699 5425 876 0,'-35'41'299'16,"56"-38"-218"-16,7 4 18 15,12 1 44-15,1-9-1 16,21 1-54-16,4-5-22 16,12 0-25-16,2 1-10 0,-11 2-19 15,-11 3-5 1,-28-1-96-16,-6 4-58 0,-14-1-296 15,-8 4 275-15</inkml:trace>
  <inkml:trace contextRef="#ctx0" brushRef="#br0" timeOffset="-192601.365">21609 5685 1174 0,'18'12'408'0,"12"3"-314"16,10-1-64-16,12-10 37 16,0-8-6-16,12-8-31 15,5-6-40-15,12-4-183 16,6 2-135-16,-3 4 191 16</inkml:trace>
  <inkml:trace contextRef="#ctx0" brushRef="#br0" timeOffset="-191592.761">23092 5813 745 0,'-17'0'318'0,"7"0"-173"15,10 2 9-15,3 3-41 16,-1-5-19-16,-2 0-28 15,9-1-6-15,21 1 8 16,41 3-15-16,-30 6-20 16,-1 3-7-16,-4 2-8 15,5 6 1-15,-23-4 3 16,-5 3 3-16,-23 1 7 16,-9-2-3-16,-12 6 2 0,-11-5-1 15,-6 0-13 1,-2 2 0-16,-3-5-8 0,5 1-2 15,15-3 1-15,10-5-7 16,18-3-29-16,8-3-10 16,20-1-5-16,12 0 4 15,20-2 28-15,4 1 5 16,8 0 6-16,2 4 4 16,-5 2 2-16,-2 2-3 0,-20 5 8 15,-15-8 9-15,-24 6 29 16,-13 1 11-16,-29 4 4 15,-10 12 0-15,-11 2-26 16,1 2-9-16,9-5-10 16,4-4-13-16,5-9-27 15,8-2-41-15,16-9-159 16,8-5-84-16,31-15-177 16,15-10 273-16</inkml:trace>
  <inkml:trace contextRef="#ctx0" brushRef="#br0" timeOffset="-190966.614">24917 5534 689 0,'7'2'292'15,"-3"-2"-154"-15,-4 4 51 16,0-2 26-16,-1-2-25 16,0-1-47-16,-12 0-49 15,-51-9-51-15,27 6-9 16,-6 0-3-16,-2-3-4 16,-13 3 10-16,-8-1-8 0,-15 3-6 15,-9-1 6-15,7 1-3 16,5 2 1-16,6 0 4 15,3 2-1-15,0 3-2 16,-2-1-1-16,11 2-7 16,8 1 0-16,16 1-6 15,7 1-3-15,8 0-9 16,5-3-10-16,8 5-14 16,1 6-3-16,5 9 2 15,0 13 5-15,-1 13 8 16,5 10 4-16,1 14 4 15,-2 0-1-15,4 10 1 16,-3 6-2-16,11 10 1 16,3 8 3-16,5-3 5 15,-1-8-3-15,-8-5-1 16,3-3 0-16,-5-1-2 16,-4-4 4-16,-7-19 2 15,-7-11 1-15,-9-21 3 0,0-4 3 16,-6-7 2-16,-4-4 5 15,4-5 7-15,-9-8 3 16,1-9-9-16,0-8-8 16,-11-15-31-16,4-4-24 15,5-12-71-15,9-11-69 16,21-13-128-16,8-7-122 16,16-11 271-16</inkml:trace>
  <inkml:trace contextRef="#ctx0" brushRef="#br0" timeOffset="-190428.269">24341 6115 803 0,'6'-5'305'0,"0"5"-83"16,-2 0 13-16,-5-9 34 15,-9 1 3-15,-5-5-115 16,-3-2-43-16,-5 5-35 15,-1-3-11-15,2 10-33 16,1 8-27-16,-2 21-22 16,2 19-13-16,-9 29-4 15,-2 13 8-15,6 12 3 16,5-5 4-16,22-12-1 16,8-16-1-16,20-11 3 15,8-8-3-15,0-19 4 0,4-9 3 16,-13-27 11-16,-1-11 11 15,0-26 7-15,-2-7 3 16,-4-13 0-16,-1-4-7 16,-5-4-1-16,-5-4-6 15,0 6-3-15,-2 6 3 16,-9 20 0-16,0 14 8 0,-2 17 0 16,-3 5-3-16,4 8-8 15,-2 0-7-15,3 11-18 16,0 11 0-16,0 21 1 15,1 15 2-15,2 18 11 16,3 3 2-16,4 7 3 16,2 1 2-16,9-10 2 15,3-5-1-15,5-13-1 16,-2-13-4-16,-3-13-1 16,0-8-9-16,-4-12-61 15,2-6-43-15,-9-22-130 16,2-9-94-16,-6-20 217 15</inkml:trace>
  <inkml:trace contextRef="#ctx0" brushRef="#br0" timeOffset="-190151.682">24742 5881 1004 0,'-20'12'388'15,"3"1"-227"-15,10 10-50 16,-1 7-5-16,3 2-26 16,6 5-62-16,9-2-14 15,7 0-5-15,8-1 5 16,8-2 6-16,1 0 12 0,-2-8 8 16,-3-4-4-16,-14-8 4 15,-9-3 3-15,-14 2-12 16,-12-3-29-16,-19 0-118 15,-6-5-81-15,-7-9-308 16,0-4 322-16</inkml:trace>
  <inkml:trace contextRef="#ctx0" brushRef="#br0" timeOffset="-189990.735">24632 5937 655 0,'24'9'236'16,"10"3"-195"-16,18-2-24 16,4-3-2-16,17-10-60 15,6-4-99-15,0-6 94 0</inkml:trace>
  <inkml:trace contextRef="#ctx0" brushRef="#br0" timeOffset="-189707.433">25603 6176 685 0,'10'-12'304'16,"0"2"-168"-16,-6 5 43 15,-4 7 22-15,-14 11-54 16,-1 16-32-16,-16 30-68 16,-6 11-20-16,-5 12-6 15,-10-7-17-15,3-7-64 16,3-6-54-16,12-13-152 16,1-5-192-16,20-21 298 15</inkml:trace>
  <inkml:trace contextRef="#ctx0" brushRef="#br0" timeOffset="-189506.644">25277 6280 729 0,'-10'0'358'0,"23"38"-66"15,8 9-147-15,5-1 2 16,12-1-46-16,6-8-43 15,13-5-48-15,2-2-3 16,-16-21-70-16,7 9-56 16,2-9-166-16,-8-11 168 15</inkml:trace>
  <inkml:trace contextRef="#ctx0" brushRef="#br0" timeOffset="-188957.966">26807 5656 882 0,'-6'-7'335'0,"-3"2"-163"15,-5-1-28-15,-13-7 35 16,-3 1-5-16,-4 0-65 16,-6 2-20-16,-7 2-28 15,-8-1-11-15,-18 6-25 0,-5-3-10 16,-3 6-10-16,5 5-2 16,2-1 0-16,4 8 0 15,0-1 3-15,-1 4-2 16,16 2 3-16,9 2-3 15,22 1-10-15,5-1-6 16,12 12-9-16,5 6-4 16,9 23 3-16,4 15 3 15,9 22 8-15,2 12 2 0,2 24 7 16,3-3 1 0,5 6-3-16,-2-8 4 0,-3-19-1 15,-5-7 2-15,-11-29 4 16,-7-12 2-16,-4-26 7 15,-3-8 5-15,-12-14 21 16,-6-5 12-16,-18-6 27 16,-7-6-4-16,-11-11-28 15,6 1-28-15,0-16-88 16,8-5-52-16,19-12-152 16,4-16-135-16,30-5 257 15</inkml:trace>
  <inkml:trace contextRef="#ctx0" brushRef="#br0" timeOffset="-188548.76">26424 6109 1053 0,'14'-14'413'16,"-17"14"-144"-16,-6 0-110 15,-12 4 12-15,-5 4-10 16,-17 4-114-16,0 13-24 15,1 20-27-15,5 12-6 16,14 24-6-16,3 0 1 16,12-9 3-16,4-5-3 0,6-18-3 15,11-6-4-15,13-13 1 16,3-8 3-16,11-18 14 16,1-12 8-16,0-23 15 15,1-10 5-15,-5-15-1 16,-1-7-2-16,-8-6-5 15,0 2-3-15,-6 9-2 16,-4 14 7-16,-14 21 17 16,-1 9-2-16,-3 16-8 15,1 9-7-15,8 24-20 16,-4 10 0-16,4 18-2 16,3 2-2-16,-9-19-47 15,23 6-33-15,6-11-92 16,7-2-50-16,24 0-160 15,-8-18 238-15</inkml:trace>
  <inkml:trace contextRef="#ctx0" brushRef="#br0" timeOffset="-188208.646">26385 5058 1051 0,'-26'-2'394'15,"15"7"-249"-15,6 7-153 16,17 7 4-16,14 11 18 0,26 13 16 16,9 8 15-16,20 21 19 15,2 7-5-15,6 15 6 16,3 16-1-16,-10 23-16 15,-6 12 10-15,-17 25-8 16,-38 0-4-16,-3 0 4 16,-14 4-15-16,-29 0-2 15,8-4-8-15,-38-15-16 16,-4-3-17-16,-9-35-144 16,-2-15-84-16,8-32 134 15</inkml:trace>
  <inkml:trace contextRef="#ctx0" brushRef="#br0" timeOffset="-187729.392">23190 5213 1178 0,'0'5'451'0,"-1"-3"-335"16,-7 6 2-16,-7 16 2 15,-12 10-40-15,-20 20-38 16,-8 12 3-16,-12 9 2 16,3 10-8-16,14 25-6 15,4 8-13-15,11 28-6 16,12 15-11-16,4 6-8 15,11 10 5-15,19-2-17 16,5-14 2-16,44-19-7 16,18-15-38-16,39-30-44 15,18-13-36-15,20-30-124 16,19-14-92-16,13-34 229 0</inkml:trace>
  <inkml:trace contextRef="#ctx0" brushRef="#br0" timeOffset="-187276.327">26795 4929 873 0,'-25'0'416'0,"8"2"-152"16,16 2-135-16,6 3 2 16,13 6-48-16,11-3-21 15,22-2-21-15,12 3-4 16,12-11-20-16,0-2-6 15,4-4-118-15,-3-10-96 16,-4-7 125-16</inkml:trace>
  <inkml:trace contextRef="#ctx0" brushRef="#br0" timeOffset="-187051.261">27449 4528 1327 0,'-20'14'485'16,"-25"59"-379"-16,32-15-53 15,3 8 14-15,10 20-10 16,5-6-15-16,12 8-19 16,4-1-7-16,10-6-14 15,3 6-30-15,4-10-163 16,-1-8-102-16,6-19 166 15</inkml:trace>
  <inkml:trace contextRef="#ctx0" brushRef="#br0" timeOffset="-175476.65">24422 6622 501 0,'-10'39'160'16,"9"-34"-167"-16,1-1-2 16,0-1 2-16,0-3-6 15,0 0-16-15,0 0-18 16,0 0-80-16,6 1 84 16</inkml:trace>
  <inkml:trace contextRef="#ctx0" brushRef="#br0" timeOffset="-175190.257">24824 6179 632 0,'64'-60'203'0,"-60"58"-227"15,5 1-23-15,2 0-23 16,-1-3-2-16,-6-1 15 16,-2 2 11-16,-2 3-9 15,-1 0-10-15,0 0-13 16,0 0-1-16,-8 5 21 16,-5-2 12-16,-26 33 30 15</inkml:trace>
  <inkml:trace contextRef="#ctx0" brushRef="#br0" timeOffset="-173535.763">21940 8554 1662 0,'-76'60'520'0,"91"-59"-546"16,12 3-23-16,15 0 42 16,10 0 9-16,13-1 0 15,-1 1 0-15,-8-4 1 16,-6-1-5-16,-13-2-139 15,-4 1-82-15,-2 3 131 16</inkml:trace>
  <inkml:trace contextRef="#ctx0" brushRef="#br0" timeOffset="-173351.145">21921 8859 1940 0,'-8'7'596'16,"24"-2"-651"-16,9-2-24 16,26 5 42-16,12-4 16 15,8-9-89-15,1 2-72 16,-3-9-195-16,-4-3 221 16</inkml:trace>
  <inkml:trace contextRef="#ctx0" brushRef="#br0" timeOffset="-172232.615">24102 9130 826 0,'13'-3'359'16,"-11"4"-126"-16,2-1-233 16,5-3-8-16,1-3 12 15,-3-10 37-15,0-4 29 0,-6-8 41 16,-2-5 11-16,-3-5 1 15,-5-3-28-15,-2-2-51 16,-6-2-16-16,-9 4-21 16,-6 3-3-16,-11 8-4 15,-2 4-5-15,-5 10-5 16,1 6-6-16,2 6-5 16,4 5 2-16,0 9-8 15,-5 5 3-15,-6 14 8 16,-7 4 0-16,-7 14 8 15,3 7 1-15,6 5-1 16,5 2 1-16,16 2 0 16,3-1-2-16,12 13 1 15,6 5 0-15,2 8 4 16,8-4 1-16,7-9 1 16,4-7 1-16,5-10 1 0,-1-1 0 15,2-2 0-15,4-3 1 16,14-4 2-16,5-4 0 15,14-10 0-15,8-7 2 16,6-12 1-16,4-4 5 16,-1-11 3-16,0-4-1 15,-7-14-1-15,-4-3-5 16,3-12-2-16,-1-1-1 16,1-3-1-16,1-4 0 0,-4-4-3 15,-3-2 1-15,-7-5 2 16,-4 0 0-16,-9-2 3 15,-4-7 0-15,-6-7-4 16,1-2 4-16,-1-4 0 16,-4 7 2-16,-9 12 8 15,-4 6-6-15,-6 15-3 16,-5 0 2-16,1 9-5 16,-1 4 2-16,2 6-2 15,-1 8-5-15,5 3-12 16,2 3-10-16,-3 1-12 15,3 0-10-15,0 0 4 16,0 0 1-16,0 10 16 16,0 15 11-16,1 42 6 15,1-21 7-15,0 14-1 16,-1 9 1-16,4 10 1 16,-4-7 1-16,8-6 0 0,3-9 2 15,6-9-1-15,9-2 0 16,7 0 3-16,9 3-1 15,11-7 3-15,0-4 3 16,-1-12 1-16,-2-10 3 16,-8-15-1-16,-2-5-19 15,5-18-84-15,0-7-91 0,0-14 107 16</inkml:trace>
  <inkml:trace contextRef="#ctx0" brushRef="#br0" timeOffset="-171625.665">24540 8002 701 0,'-29'-30'309'0,"25"28"-68"16,2 2-255-16,2 0-1 16,0 0 5-16,-1 0 4 15,0 0 9-15,0 0 5 0,0 0 7 16,-4 14-1-16,-8 28-2 16,12-28-3-16,5 2-3 15,4-1 1-15,10 3 7 16,7-3 6-16,11-2 9 15,9 3 3-15,1-2-3 16,6 2-4-16,6 3-7 16,-3-2-5-16,1 2-6 15,-8-1-1-15,-17-4-2 16,-10-3 3-16,-10-2 18 16,-6-1 10-16,-6 1 32 15,-5-1 8-15,-11 3 1 16,-8 0-4-16,-4-5-29 31,15-4-7-31,0 1-25 0,-44 5-29 0,0-8-84 16,7-7-48-16,21-16-206 15,6-4 223-15</inkml:trace>
  <inkml:trace contextRef="#ctx0" brushRef="#br0" timeOffset="-171399.688">24489 7925 1653 0,'-23'39'505'0,"51"-37"-573"32,-14-1 5-32,1 1 43 0,46 1 2 0,11-6-9 15,7-4-14-15,-25-7-40 16,2 1-32-16,3 5-96 15,-2 6-59-15,-12 6 171 16</inkml:trace>
  <inkml:trace contextRef="#ctx0" brushRef="#br0" timeOffset="-171048.394">24360 8333 1085 0,'9'1'384'0,"11"-1"-273"16,17 0-147-16,10 0 26 16,12 1 5-16,-3-1 1 15,-1-1 4-15,-4 0 2 0,4 0 1 16,3 1-2-16,10 0-30 16,2 3-21-16,-4 3-50 15,-6 1-30-15,-12 2-33 16,-9 2-24-16,-10-2 122 15</inkml:trace>
  <inkml:trace contextRef="#ctx0" brushRef="#br0" timeOffset="-170567.295">24658 8509 1050 0,'-13'7'445'0,"4"-8"-179"15,4-1-316-15,13 1-9 16,1-4 10-16,9 0 40 16,6 0 14-16,4 2 11 0,3 1 2 15,9 5-6-15,0 3-2 16,1 6-9-16,-1-1-1 15,-8 0 0-15,-6 1 2 16,-12 0 1-16,-8-2 7 16,-11-2 13-16,-11 2-1 15,-18 1 8-15,-6 5-3 16,-6 4-9-16,2-3 0 0,13-3-6 16,8-4-3-16,9-7-7 15,8-2-1-15,7 1-9 16,4-1-7-16,-5-1 5 15,21 1 4-15,55 5 9 16,-18-2 3-16,9 6-2 16,-3 3-4-16,-15 3 0 15,-11 1 3-15,-18-7 9 16,-10 2 11-16,-19 4 21 16,-17 4 2-16,-51 18-16 15,-18 8-80-15,-44 10 33 16</inkml:trace>
  <inkml:trace contextRef="#ctx0" brushRef="#br0" timeOffset="-168723.577">25979 9060 1653 0,'0'3'541'16,"0"-3"-522"-16,0 0-50 16,0 0 32-16,-1-1 6 15,-1 1 3-15,1-2 0 16,0 2-2-16,-7 0-9 15,-16 2-11-15,-38 23-19 16,24 4 2-16,-6 21 4 16,5 12 2-16,9 6 15 15,2 2-7-15,12-7-90 0,0-6-55 16,2-13-206-16,5-11 214 16</inkml:trace>
  <inkml:trace contextRef="#ctx0" brushRef="#br0" timeOffset="-168503.145">25563 9026 1813 0,'0'0'571'16,"0"1"-560"-16,5 13-91 15,30 30 22-15,-2-21 48 16,8 2 7-16,16 4 3 15,10 2 2-15,15 0-67 16,2 0-67-16,-11-8-151 16,-7-7-220-16,-13-16 323 15</inkml:trace>
  <inkml:trace contextRef="#ctx0" brushRef="#br0" timeOffset="-166487.533">27103 8813 1106 0,'3'-6'370'0,"0"-2"-359"16,1-5-2-16,-2-8 27 15,-3-3 7-15,-4-9 20 16,-5 3 6-16,-2-1 4 16,0 3-9-16,-7 4-16 15,0 1-15-15,-13 6-28 16,-7 2-6-16,-9 12-17 15,-5 3-3-15,-3 9-1 16,2 3 3-16,4 4 6 16,6 3 6-16,9 8 0 15,-5 10-5-15,-2 17-4 0,-2 13-2 16,-7 23 2-16,4 4 6 16,6 12 6-16,12 2-1 15,18-3 3-15,12-3 1 16,22-22 1-16,10-9 1 15,16-21 4-15,7-10 1 16,2-9 2-16,-2-5 3 16,-1-18 3-16,4-8 1 15,5-18 2-15,4-8 0 0,-3-12-6 16,-4-6-1-16,-10-18-2 16,-9-13-2-16,-6-19-3 15,-10-6-4-15,-7 10-6 16,-2 13 3-16,-12 14 9 15,-1 6 9-15,-8 5 14 16,-3 7 3-16,-2 10 3 16,0 8-8-16,-2 9-16 15,3 5-3-15,-1 8-15 16,0 4-6-16,-2 7-9 16,-6 5-12-16,6 21 1 15,-2 13 6-15,11 21 11 16,6 8 10-16,14 14 7 15,5 2 3-15,12 8 0 16,9 2 0-16,15-16-2 16,11-10-9-16,12-20-50 15,0-9-44-15,-8-16-212 16,2-8 203-16</inkml:trace>
  <inkml:trace contextRef="#ctx0" brushRef="#br0" timeOffset="-165072.066">27345 7739 462 0,'-7'-23'221'0,"0"1"-43"15,4 11-108-15,1 1 13 16,2 7 5-16,0 2-4 15,0 1-21-15,0 0-14 16,0 0-19-16,0 0-10 0,3 8-9 16,9 22-2-16,24 49-1 15,-14-28-2-15,2 2-3 16,-4-3 2-16,-1-9-5 16,-5-4-39-16,-1-6-155 15,-3 2 135-15</inkml:trace>
  <inkml:trace contextRef="#ctx0" brushRef="#br0" timeOffset="-164830.185">27113 8041 1849 0,'-3'4'578'0,"5"-3"-610"16,11 1-53-16,14 2 41 0,13-2 26 16,20-3 17-16,5-4 0 15,7 1-28-15,-3-2-38 16,-13 3-115-16,-10 1-82 16,-16 8-268-16,-10 7 331 15</inkml:trace>
  <inkml:trace contextRef="#ctx0" brushRef="#br0" timeOffset="-164504.699">27350 8306 1633 0,'2'13'518'0,"13"-8"-507"15,9 3-79-15,18 1 38 16,6-1 28-16,-8-1 5 15,-3-1 1-15,-18-2 1 16,-8 0 0-16,-11-3 7 16,-3 1-2-16,-9 6-4 15,-12 6 1-15,-14 8-7 16,-11 1 10-16,2 0 13 16,9-5-1-16,17-6 5 15,9-4-10-15,12-3-19 16,10 4-4-16,21-2-5 15,14 2 4-15,20-1 10 16,9-3 7-16,19-9-78 16,7-6-72-16,9-12-183 0,-1-9 185 15</inkml:trace>
  <inkml:trace contextRef="#ctx0" brushRef="#br0" timeOffset="-164119.427">27638 7488 1668 0,'-19'3'583'0,"20"-8"-498"16,-3 3-144-16,9 2-2 15,6 4 9-15,18 2 30 16,10 1 16-16,17 13 17 16,11 9 7-16,8 23 4 15,1 16-2-15,4 32 0 16,-6 10-3-16,8 21 0 16,-1 11 4-16,-9 13 4 15,-3 12 1-15,-24 22 4 16,-8-4-5-16,-17 4-8 15,-9 1 2-15,-12-29-7 16,-2-2 2-16,-7-11-42 16,-10-15-66-16,-23-4-175 0,-16-4-118 15,-30-36 226-15</inkml:trace>
  <inkml:trace contextRef="#ctx0" brushRef="#br0" timeOffset="-163564.305">23455 7639 1254 0,'-48'-38'485'15,"44"37"-283"-15,3 1-226 16,-12 9-9-16,-10 13 8 16,-15 24 27-16,-10 12 19 15,-17 21 43-15,-7 6 20 16,-16 0 8-16,-4 2-6 15,10 14-26-15,9 8-17 16,16 18-19-16,23-15 1 16,18-56-22-16,0 1-3 15,-21 186-6-15,15 7-9 0,43 11-6 16,35-87-17-16,40-14-55 16,23-17-51-16,35-24-126 15,18-20-112-15,21-35 240 16</inkml:trace>
  <inkml:trace contextRef="#ctx0" brushRef="#br0" timeOffset="-161085.257">28242 7431 958 0,'-23'-5'359'0,"12"-1"-266"0,4 6-45 16,7 1-14-16,6 1-7 16,15-2 9-16,8-1 1 15,31-2-2-15,11-4-5 16,10 1-24-16,8-2-60 16,-1-2-200-16,-5-3 177 15</inkml:trace>
  <inkml:trace contextRef="#ctx0" brushRef="#br0" timeOffset="-159916.166">29072 7088 1302 0,'0'-1'473'15,"0"0"-403"-15,0-1 0 16,0 2-19-16,0 0-9 16,8 30-6-16,2 56-1 15,-2 0-12-15,3 5-5 16,12 7-19-16,5 2-71 0,11 1-173 15,8 11 163-15</inkml:trace>
  <inkml:trace contextRef="#ctx0" brushRef="#br0" timeOffset="-144503.043">22444 11643 1926 0,'-1'0'690'0,"7"-1"-542"16,10 0-200-16,20 2-39 15,12-1 31-15,15 0 39 16,0-3 11-16,-1-2 4 15,-4 0 0-15,-9-1-51 16,-3 4-76-16,-11 5-203 16,-1 4-189-16,-23 15 320 15</inkml:trace>
  <inkml:trace contextRef="#ctx0" brushRef="#br0" timeOffset="-144322.397">22353 11929 2017 0,'-5'14'745'0,"15"-17"-442"15,25 2-394-15,17 0-35 16,29-1-71-16,8-2-35 16,-3-3-116-16,8-1-73 15,-1-6 285-15</inkml:trace>
  <inkml:trace contextRef="#ctx0" brushRef="#br0" timeOffset="-143080.402">24978 12355 974 0,'0'0'337'15,"1"3"-277"-15,4-5-60 16,-5 1 15-16,0 0 77 16,0 0 30-16,0 0 48 15,2-4 3-15,6-12-30 16,8-35-21-16,-21 21-47 15,-4-5-17-15,-5-4-34 16,-6-1-11-16,-7 6-15 16,-4 0-4-16,-9 4 8 15,-5 1 3-15,-7 2 4 0,0 5-2 16,-8 12-10-16,-7 4-3 16,-11 13-6-16,-6 7 4 15,4 11 3-15,9 3 1 16,14 1 2-16,4 2-3 0,5 6-8 15,-1 5-3-15,1 14-5 16,4 7-2-16,10 9 4 16,2 2-3-16,14 0 9 15,4 1 4-15,12 0 1 16,7 0 7-16,10 2-4 16,6 1-4-16,13-9 0 15,4-2-5-15,14-13 2 16,2-4 1-16,0-7 3 15,-1-4 7-15,4-9 3 16,3-7 5-16,9-11 0 16,5-8 1-16,-5-10-5 15,-8-8-3-15,-5-13-1 16,-4-8 2-16,5-8 2 16,1-9 1-16,9-18 3 15,-1-1-1-15,-8-20 3 16,-2 3 3-16,-19 10 15 0,-3 4 11 15,-13 15 11-15,-6 0 0 16,-8 7-1-16,-3-2-6 16,-4 9-4-16,-4 5-1 15,4 12-12-15,-3 9-2 16,1 9-22-16,-1 6-8 16,-5 3-17-16,4 2-15 15,-7 11-10-15,2 8-1 16,-5 25 8-16,3 18 7 15,4 19 23-15,6 6 5 16,12 7 5-16,9-3 3 0,13 3 2 16,5-7 2-16,21-13-3 15,7-4-3-15,16-17-60 16,5-5-74-16,-4-27-219 16,5-14-221-16,-11-49 355 15</inkml:trace>
  <inkml:trace contextRef="#ctx0" brushRef="#br0" timeOffset="-131791.239">25258 10793 1697 0,'-26'14'543'16,"33"0"-555"-16,0 2-14 16,1 14 24-16,-1 7 5 15,-3 9-3-15,3 7-1 16,1 6 2-16,1 3-1 0,3 0-5 16,1-2-8-16,-1-10-60 15,-1-11-46-15,-2-15-112 16,0-11-61-16,3-26-87 15,6-8 222-15</inkml:trace>
  <inkml:trace contextRef="#ctx0" brushRef="#br0" timeOffset="-131423.099">25469 10762 1687 0,'61'7'547'0,"-22"19"-564"16,3 3 1-16,2 0 18 16,-5-5 3-16,-13-6-1 15,-2-3-3-15,-22-6 1 0,-7 1 6 16,-17 3 8-16,-3 2 0 16,-4 1 2-16,-2-2-3 15,8-4-3-15,8-3-2 16,8-2-15-16,4-5-13 15,10 1-3-15,5 4 12 16,9 3 16-16,7 2 15 0,5 5 5 16,-2 0-8-1,-4-4-1-15,-7 6 2 0,-15-1 12 16,-8-2-1 0,-14 4-3-16,-2 2-19 0,-10-2-81 15,1 4-54-15,-3-2-139 16,-6-3-70-16,-1-3 210 15</inkml:trace>
  <inkml:trace contextRef="#ctx0" brushRef="#br0" timeOffset="-131179.466">25083 11227 1871 0,'-22'62'589'0,"52"-46"-622"16,9 1-16-16,19-1 47 0,11-4 6 15,22-10-3-15,11-2 2 16,-2-7 3-16,-8-5 1 16,-18 0-14-16,-11-2-29 15,-3 5-106-15,-8-1-78 16,-12-1-244-16,-4 1 285 15</inkml:trace>
  <inkml:trace contextRef="#ctx0" brushRef="#br0" timeOffset="-130838.472">25635 11465 1754 0,'-19'37'587'0,"0"-3"-568"15,3 6-26-15,4 8 2 16,6 7-1-16,7 2-11 16,7-3-2-16,14-6 8 15,4-9 16-15,11-14 22 16,8-7 10-16,8-23 10 16,5-9-8-16,2-15-4 15,-10-4-4-15,-13 3-7 16,-14 1 5-16,-23 8 6 15,-10 3-4-15,-32 6-28 16,-11 8-25-16,-17 13-78 16,0 10-43-16,8 16-143 15,3 4-71-15,13-4-148 16,5-9 288-16</inkml:trace>
  <inkml:trace contextRef="#ctx0" brushRef="#br0" timeOffset="-130533.783">25979 10661 1722 0,'-83'8'626'0,"67"4"-476"16,12 11-227-16,24 15-20 15,13 7 15-15,25 15 46 16,6 4 13-16,14 13 16 16,7 18 5-16,5 29 5 15,6 13 3-15,-8 38 2 16,-13 12 0-16,-25 16 24 16,-9 16 9-16,-20-4 4 15,-12-4 2-15,-5-15-24 16,-12-20-22-16,-6-19-95 15,-3-19-100-15,-13-38-357 16,-18-20 348-16</inkml:trace>
  <inkml:trace contextRef="#ctx0" brushRef="#br0" timeOffset="-130117.427">24216 10692 1326 0,'-41'-3'459'0,"-7"18"-398"15,-8 11-90-15,-15 34 8 16,-8 15 0-16,-2 32 15 16,3 21 25-16,-5 29 37 15,3 18 26-15,1 34 14 16,0 13 4-16,27 22-14 15,20 8-26-15,37 0-26 16,25-12-13-16,45-17-27 16,21-18-19-16,42-45-128 15,22-17-83-15,26-62 139 0</inkml:trace>
  <inkml:trace contextRef="#ctx0" brushRef="#br0" timeOffset="-128674.445">26524 10337 736 0,'-18'-4'230'0,"4"-2"-254"16,6-1 0-16,4-2 30 16,2-1 3-16,-2 1 16 15,1 2 1-15,1 1-33 16,-2 4-121-16,1-4 86 15</inkml:trace>
  <inkml:trace contextRef="#ctx0" brushRef="#br0" timeOffset="-128284.086">26130 10655 1703 0,'9'-11'546'0,"3"2"-568"15,5-1-16-15,13-2 32 16,8 1 6-16,11 3 4 16,8-2 1-16,12 6 0 15,6 0 0-15,-8-1-3 16,-1 0-5-16,-10-4-83 15,-6 0-75-15,-3-5-234 16,-3-2 238-16</inkml:trace>
  <inkml:trace contextRef="#ctx0" brushRef="#br0" timeOffset="-128108.862">26857 10292 1785 0,'47'25'618'0,"-47"-1"-511"16,-1 19-140-16,2 15 9 16,3 16 5-16,1 12-34 0,5 15-166 15,3 3-103-15,3-7 182 16</inkml:trace>
  <inkml:trace contextRef="#ctx0" brushRef="#br0" timeOffset="-126228.579">27295 12038 1901 0,'23'3'589'0,"34"-1"-698"16,15 0-42-16,16-8-132 16,7 2-95-16,-9-11 220 15</inkml:trace>
  <inkml:trace contextRef="#ctx0" brushRef="#br0" timeOffset="-126020.626">27336 12187 1578 0,'1'2'701'15,"9"-1"-67"-15,35 2-735 16,10-1-11-16,25-4-1 15,15-4 3-15,-4-6-71 16,2-1-67-16,-1 6-128 16,-10 1 226-16</inkml:trace>
  <inkml:trace contextRef="#ctx0" brushRef="#br0" timeOffset="-125394.432">29070 12013 1856 0,'10'-4'593'0,"13"-19"-661"15,1-12-11-15,3-20 15 16,-9-7 12-16,-18-9 62 15,-7 4 31-15,-11 10 64 16,-8 8 5-16,-15 6-33 16,4 13-32-16,-14 15-81 15,-7 9-28-15,-12 27-1 16,-15 6 15-16,1 23 27 16,6 15 13-16,6 34 3 15,6 11-1-15,9 11-4 16,6 7 1-16,24-7-12 15,14-4 3-15,24-16-6 16,14-13-1-16,19-24 15 0,5-9-1 16,-1-16 13-16,1-9 7 15,6-20 10-15,7-13 2 16,13-27-3-16,3-15-3 16,-6-19-14-16,-5-19-4 15,-12-30-3-15,-5-7-1 16,-8-7 7-16,-4 11 2 0,-9 22 10 15,-5 13 5-15,-13 18 16 16,-7 11 12-16,-7 22 22 16,-5 7-9-16,-6 15-37 15,-3 6-19-15,-6 12-38 16,-3 16 1-16,4 30 15 16,4 19 7-16,16 21 9 15,6 15 4-15,33 8 1 16,16 3-1-16,36-4-4 15,12-6-21-15,4-19-125 16,6-10-80-16,-1-36 134 16</inkml:trace>
  <inkml:trace contextRef="#ctx0" brushRef="#br0" timeOffset="-124177.186">29029 10780 1128 0,'-4'3'490'0,"2"-4"-206"15,4 1-255-15,-2 0-44 16,0 0 3-16,9 1 7 16,19 6 8-16,43 5-4 15,-23-10-4-15,12-5-65 16,7 1-86-16,0-6 99 15</inkml:trace>
  <inkml:trace contextRef="#ctx0" brushRef="#br0" timeOffset="-123845.704">29706 10303 1198 0,'32'-31'482'0,"-33"31"-264"15,1 0-220-15,4 8-23 16,0 7 2-16,1 15 19 15,-2 9 4-15,3 12 0 16,2-1 2-16,6 1-2 16,3 0 0-16,-1-5-1 15,0 2-4-15,-4-6-78 16,-5-5-52-16,-2-12-171 16,-2-6 178-16</inkml:trace>
  <inkml:trace contextRef="#ctx0" brushRef="#br0" timeOffset="-123408.436">29884 10243 1405 0,'35'-12'579'0,"-28"12"-144"15,16 8-513-15,4 2-2 16,15 7 11-16,7-1 14 0,-1 1 8 15,-3 0 12-15,-8 2 41 16,-13 0 0-16,-14 3 1 16,-10 1 1-16,-21 0-1 15,-9 3 0-15,-15 0 3 16,0-5 0-16,6-3 1 16,6-4-3-16,15-7-6 15,3-1-5-15,15-5-23 16,0-1-12-16,18 1-1 15,11 0 0-15,18 1 20 16,13 2 9-16,11 6 8 16,-2 2 2-16,-13 4 11 15,-11 2 10-15,-24-4 20 16,-9-1 5-16,-23 1 3 16,-12 3-10-16,-24 8-20 15,-13 3-9-15,-9 0-14 16,3-2-11-16,15-6-89 15,11-5-74-15,16-5-313 0,2-5 309 16</inkml:trace>
  <inkml:trace contextRef="#ctx0" brushRef="#br0" timeOffset="-123141.305">30882 10450 1746 0,'2'31'633'0,"-27"-21"-464"16,-11 7-210-16,-28 21 2 15,-11 13 10-15,-16 17 15 16,-9 8 11-16,-7 5 11 16,-5-3 5-16,7-5 4 15,5-2-10-15,16-6-7 16,8 1-2-16,11-10-47 15,10-12-33-15,24-19-119 16,11-8-89-16,28-22-144 16,19-11 252-16</inkml:trace>
  <inkml:trace contextRef="#ctx0" brushRef="#br0" timeOffset="-122830.504">30271 10790 2134 0,'9'181'704'16,"-32"-135"-687"-16,2 20-66 15,18 14-15-15,7 1-13 16,22-11-3-16,8-11 5 16,18-22 37-16,1-11 21 15,-2-15 15-15,-3-9 5 16,-5-13 12-16,0-7 5 0,-10-11 9 15,-3-3 2-15,-19-4-3 16,-11-4-1-16,-22 2-16 16,-13-2-8-16,-18 11-23 15,-12 10-12-15,-20 18-24 16,-9 17-64-16,-10 28-230 16,7 13-276-16,8-7 381 15</inkml:trace>
  <inkml:trace contextRef="#ctx0" brushRef="#br0" timeOffset="-121420.32">28329 13000 2185 0,'-32'40'702'0,"32"-41"-787"15,7 1-38-15,16-6 10 16,7 0 25-16,21 5 75 16,4-5 6-16,7 6 7 15,5-3 1-15,21-3 5 16,11 4 0-16,12 0-1 16,5 2 0-16,8 7 2 15,7 1 1-15,11-4 4 16,11 2 2-16,12-5-10 15,-6-1-2-15,22 0 1 0,-2-2-2 16,-18-3 3-16,3-1 9 16,-18 6 14-16,-12 3 5 15,-4 3 22-15,-4 2-1 16,-5 0-1-16,-8-1 2 16,-10-2-18-16,-11 3-5 15,-16-2-14-15,1-1-3 0,-10-4 2 16,-7-1 0-1,-21 0 5-15,-9-5 4 0,-16-2 13 16,-6-3 7-16,-2-10-5 16,0-5-3-16,-1-24-19 15,-1-18-10-15,-4-31-6 16,2-10-2-16,-2-19-4 16,0-11-1-16,0-5 0 15,-2-4 1-15,-1-13 4 16,1 2 0-16,2-1 0 15,-2-4 0-15,-6 4 0 16,1 6 0-16,-1-2-3 16,-1 2-2-16,2 21-2 15,-4 7-3-15,6 17 0 16,-2 13 3-16,0 9 4 16,2 7 4-16,-9 19 5 15,2 10 0-15,-8 13-6 16,-1 9-6-16,-2 6-8 15,-3 3-3-15,0 4-4 0,0 4 3 16,-7-3-4-16,0-1-2 16,-4 2 3-16,-4-3 0 15,-8 2 6-15,-10-1 2 16,-26 1 4-16,-12 3 2 16,-12 1 1-16,-2 0 3 15,-19 2-2-15,-5-1 3 16,-17 2-1-16,-14 2 1 0,3 0 2 15,-3 0 4-15,-18 2 3 16,12-2 2-16,-3 4 6 16,-9 1-1-16,24 2-3 15,-8 3-1-15,2 2-3 16,21-2-1-16,13 1 3 16,11-2 0-16,25-4 2 15,5-4 4-15,15 0 4 16,10 0 1-16,25 2-3 15,9 2-2-15,11 0-9 16,3 2-3-16,5 4-8 16,0 3-4-16,5 5-4 15,-1 4-2-15,0 15 3 16,2 0 0 0,3-16 4-16,2 1 2 0,-13 81 2 15,-2 14 2-15,-1 25 0 16,1-16 1-16,1 28 0 15,0 16 1-15,0 42 0 16,2 24 0-16,6 36 0 0,5 4 0 16,14-5-1-16,8-23 1 15,19-49 1-15,4-14 2 16,-2-38 2-16,1-15 0 16,-15-33 2-16,-3-20-2 15,-2-23 2-15,-5-6-1 16,-1-18-20-16,-3-7-33 0,-8-15-88 15,-3-6-61-15,-2-26 196 16,0-33-50-16</inkml:trace>
  <inkml:trace contextRef="#ctx0" brushRef="#br0" timeOffset="-114306.584">7403 6664 282 0,'31'70'123'16,"-27"-76"-40"-16,7 5-76 16,1 1 0-16,3 5-1 15,-3-2-2-15,-1 2-1 16,2-2-1-16,1 2-1 15,3-2-1-15,5 1 0 16,1-1 0-16,5-3-1 16,0-1 1-16,1-2 0 15,-1-2 0-15,6 3 1 16,4-1-1-16,4 1 1 0,8 1 0 16,-2-3 2-16,4-1 1 15,2-1 0-15,-1 0 0 16,2 0-1-16,-6 1-1 15,1-5 0-15,0 1 0 16,2 0-1-16,3 1 0 16,-1 1 0-16,-1 0 1 15,1 2 2-15,4 1-1 16,-7 1 1-16,0 2 0 0,1 1-1 16,2-1-1-16,10-2 0 15,4 0-1-15,4-5 1 16,-4 1 0-16,-2 0-1 15,-4-1 1-15,-3 5 1 16,1 2 0-16,2 0 2 16,5-2 1-16,2 3-2 15,2-4 1-15,-5 3-3 16,3-1 0-16,-1 0 0 16,0 2 0-16,6-1-1 15,0 1 0-15,-1-2 0 16,-2 2 0-16,1-3-1 15,2 2 1-15,4-7-1 16,6 4 0-16,-2-3 1 16,-4-4 0-16,-4 7 3 15,0-7 2-15,1 1 3 16,2 4 2-16,-1 0 0 16,-7 4 0-16,-5 2-2 0,-3 0-1 15,-2 3 0-15,2 2 0 16,1 0-1-16,0 0 1 15,-2-1-2-15,-2-1 1 16,-6 1 1-16,-1 2 1 16,-1-1-2-16,2 1-1 15,5-1-2-15,1-1-1 0,4 3-1 16,-5-4 0-16,-4 1 0 16,-4 3 0-1,-4-1 0-15,2 3 0 0,2-3-1 16,3-2 0-16,1-1 0 15,3-3 1-15,-6-3 0 16,0-5-1-16,-10-3 2 16,-6-2 0-16,-5-1 2 15,-5-1 2-15,-2 0 4 16,0-1 1-16,-7-3 3 16,1-1 0-16,-4-9 1 15,0-3 3-15,0-12 7 16,-3-4 1-16,2-12-2 15,-2-1-5-15,-2-4-10 16,-2 3-2-16,-6 5 2 16,-4 0 5-16,-5 1 7 15,-2-2 2-15,-1-1-5 16,-1 1-5-16,-2-2-6 0,2 3 0 16,-1-2 8-16,1 0-1 15,2-3 1-15,-1-4 1 16,8-2-1-16,-2 1 4 15,8 7-3-15,0 3-3 16,3 7-5-16,3 3-2 16,-4 3 4-16,4 1 0 15,-4 3 0-15,-3-1-4 16,0 3 0-16,-1 3-1 0,-1-3-6 16,2 0 5-16,-5 1-3 15,2-2-2-15,3 5 1 16,-1 2-1-16,3 5 4 15,3 5 7-15,-8 2 11 16,3 5 3-16,-4 2-4 16,-5 1-2-16,-3 3-13 15,-3-1 0-15,-3 3-9 16,-3-3-3-16,-10 0 1 16,-8 3-2-16,-10 0 7 15,-3 2 0-15,-2 1 3 16,0 1 1-16,-1-1 2 15,3 2 2-15,1-1-1 16,-7 3-2-16,-10 0-3 16,-9 4-1-16,-12 1-1 15,6-2 0-15,0 0 2 16,-2-3-1-16,-4 1 1 16,-7 1-1-16,-3-1-1 0,2 1-1 15,2 2 0-15,-5-1 0 16,-5 3 1-16,1-1 2 15,7-4-1-15,4 0 3 16,-2 1-2-16,-1 1-2 16,-2 6-1-16,2 0-2 15,0 2 1-15,-2 0-1 0,-7-3 4 16,5 1 0 0,5-4 2-16,-3 0 1 0,1-5-1 15,-3-2-1-15,1-3 1 16,7-1-2-16,-1 1-1 15,8 2-1-15,-9 1 5 16,0-1 1-16,13 0 3 16,-8-5 3-16,4 2-4 15,1-1-1-15,-9 1 0 16,4 3-2-16,7-5 0 16,-1 1-1-16,-2-4-1 15,-4-1 1-15,4 1-2 16,2 1 4-16,14 3 4 15,4 4-1-15,-2 1 0 16,1 2-3-16,-3 2-4 16,2 1-1-16,7 1 1 15,5 0-1-15,11 2 0 16,6 0 0-16,8 2-5 16,7 6-3-16,3 5-4 0,3 7-1 15,12 7 0-15,5 5 3 16,16 8 2-16,5 6 1 15,6 14 3-15,3 7 1 16,1 16 4-16,-1 4 1 16,0 13 1-16,-3 8 1 15,-8 13-2-15,-4 7 3 16,-9 16-3-16,-6 8 3 0,-8 2-2 16,2 3-2-16,9-4 3 15,6-11-3-15,18-10-1 16,8-8-17-16,15-22-106 15,10-10-13-15,9-57 68 16</inkml:trace>
  <inkml:trace contextRef="#ctx0" brushRef="#br0" timeOffset="-112498.128">15484 8245 795 0,'-6'-38'390'16,"-6"29"-20"-16,11 8-348 15,-4 1-1-15,5 0-4 16,0 0-13-16,0 0-17 15,0-1-4-15,0 0 4 16,7-1 11-16,23 1 16 16,37-2 4-16,-23 7 0 15,0 3 2-15,-3 6-12 16,-10 1 3-16,-11 1 3 16,-10-1 6-16,-15 3 18 15,-7 1 6-15,-15 5 8 16,-3 2-4-16,-4-5-15 15,1-2-10-15,10-7-9 16,6-3-1-16,10-2-9 16,4-2-2-16,3-4-18 15,3 0-5-15,-3 0 5 0,15 2 6 16,53 13 15 0,-23-2 1-16,-10-9 0 0,-5 8 2 15,-19-10 17-15,-9 1 25 16,-18 10 18-16,-11-1-1 15,-17 8-18-15,-9 1-24 16,5 2-44-16,6 1-37 16,7 9-106-16,9 4-78 0,13 8 145 15</inkml:trace>
  <inkml:trace contextRef="#ctx0" brushRef="#br0" timeOffset="-111583.867">15707 8881 1927 0,'-13'-3'609'0,"12"3"-660"15,1 4-6-15,3 0 34 16,-3-4 9-16,0 0 8 15,3 15 3-15,46 48 1 16,-25-27 0-16,9 9 0 16,5 4-2-16,6 0 2 15,-4 1 1-15,-8-9 5 16,-5-6 3-16,-7-14 4 0,-1-7 0 16,-2-9 2-16,3-5-2 15,-3-8 12-15,3-8 12 16,-4-21 10-16,-1-10 3 15,-4-14-11-15,-1-12-9 16,-9-14-14-16,-1-10-4 16,-3-17-2-16,-2 3-3 0,-3-7 0 15,-4-1 0-15,-1-1 0 16,0 0 0-16,0 19 2 16,0 14 4-16,-3 11-2 15,7 3 10-15,1 9 6 16,1 6-3-16,0 12 3 15,0 8-5-15,2 10-1 16,2 5-1-16,5 14-1 16,-1 0-4-16,0 4-10 15,1 5-2-15,-1-1-4 16,-1 1-3-16,0-1-3 16,0 0-1-16,0-1-2 15,10-1 0-15,43-11 2 16,-26 12 1-16,2-1 5 15,2-1 2-15,1 2 1 16,3 0-5-16,4 0-1 16,3 1-1-16,3 3-2 15,4-2 5-15,3 0 1 0,4 0 1 16,18-3 2 0,9 3 0-16,13-3 2 0,-4 3 1 15,5-1 0-15,-4 1-1 16,14 1-1-16,10 1-3 15,-2-1 1-15,8-1-1 16,1 0-1-16,-3 2 2 0,1-2 0 16,-2 1 0-16,0 4 2 15,-1-3-1-15,5 5 0 16,1 0 1-16,3-4 0 16,1 7 0-16,3-6 0 15,3 3-1-15,-3-6 0 16,-6-1 1-16,0-1 0 15,-5-6 0-15,-7 4 0 16,-3-4 0-16,-15 1 0 16,-8 5 0-16,-12-4-5 15,-3 4-6-15,-10-2-107 16,-10 2-79-16,-24 3-220 16,-11 3-228-16,-41 6 415 15</inkml:trace>
  <inkml:trace contextRef="#ctx0" brushRef="#br0" timeOffset="-110803.216">16807 8664 902 0,'12'-1'354'16,"-3"-3"-77"-16,10-6-343 16,4-2 33-16,-1-12 46 15,-5-2 16-15,-1-8 30 16,-3-6 11-16,-11-3 20 16,3 0-4-16,-13 5-18 15,-5 7-10-15,-2 12-20 16,-9 4-19-16,-12 10-19 15,-5 6-11-15,-11 14-6 16,1 11 2-16,3 12 3 16,2 4 2-16,6 6 1 15,7 3 2-15,12 12 0 16,5 5 1-16,10 8 3 0,7-7-1 16,9-9 3-16,5-6-3 15,10-18 3-15,3-6 2 16,10-13 4-16,3-12 4 15,4-8-2-15,4-6 0 16,-2-12 0-16,-3-2 4 16,-9-18 8-16,-5-8 5 0,-4-16 2 15,-3-6-1-15,-11 3-3 16,2 10-4-16,-8 20 3 16,-6 9-2-16,4 16 1 15,-6 3-2-15,2 3-12 16,0 4-9-16,-4 8-17 15,1 4-6-15,-5 19 4 16,5 7 7-16,6 15 10 16,4 7 5-16,13 0 4 15,5-2 1-15,11-9 3 16,4-6-2-16,6-10-4 16,-1-7-2-16,-1-13-48 15,-5-8-50-15,-3-12-145 16,-6-10-123-16,-14-26 225 15</inkml:trace>
  <inkml:trace contextRef="#ctx0" brushRef="#br0" timeOffset="-110547.401">17036 8055 1135 0,'-28'2'410'16,"18"-3"-310"-16,4 0-122 16,6 1-15-16,6 0 10 0,-6 0 18 15,10 0 7-15,53 1 17 16,-25-3 0-16,0-5-3 16,1 5-6-16,-7-1-32 15,-2 2-49-15,-7 2-151 16,-1 1-141-16,-8 0 223 15</inkml:trace>
  <inkml:trace contextRef="#ctx0" brushRef="#br0" timeOffset="-110203.266">17386 7821 1117 0,'0'0'401'15,"0"-1"-229"-15,10 0-230 16,1 1 12-16,34-1 46 16,-25-2 13-16,5-1 2 15,4-3-3-15,0 1-1 16,-4 0-1-16,-6 2 0 0,-6 1 1 16,-7 3-5-16,0 0-1 15,-5 5 4-15,-1 2-1 16,0 7 5-16,-2 5 1 15,-3 12-6-15,1 6-1 16,1 5-5-16,4 2-1 16,6-6-1-16,0-3 0 0,5 1 0 15,-2-7-5-15,-1-3-57 16,3-4-45-16,-4-10-122 16,-1-2-110-16,-4-9 216 15</inkml:trace>
  <inkml:trace contextRef="#ctx0" brushRef="#br0" timeOffset="-110022.309">17533 7913 1530 0,'-91'28'515'15,"95"-28"-356"-15,15 3-251 16,7 4 24-16,17-1 2 15,9-4-51-15,17 3-162 16,0-5-225-16,-12-17 324 16</inkml:trace>
  <inkml:trace contextRef="#ctx0" brushRef="#br0" timeOffset="-109634.044">18402 8383 1299 0,'-1'-4'451'16,"0"1"-392"-16,-4 5-94 15,4-2-1-15,0 0 8 16,-6 11 7-16,-20 42 23 16,17-27 4-16,-4 3-8 15,3 1-1-15,-8 7-8 16,-3 2-24-16,-5 5-75 15,-1 0-58-15,1-9-176 16,2-7 211-16</inkml:trace>
  <inkml:trace contextRef="#ctx0" brushRef="#br0" timeOffset="-109452.851">18100 8364 914 0,'-1'13'445'15,"3"17"-40"-15,7-25-383 16,13 12-53-16,5 0 23 16,14 9 11-16,5 1-2 0,6 3 0 15,-1 2 1-15,-3-1-35 16,2 4-56-16,3-3-155 16,1-2-195-16,-8-10 273 15</inkml:trace>
  <inkml:trace contextRef="#ctx0" brushRef="#br0" timeOffset="-108853.946">19282 8383 1654 0,'7'-11'497'0,"-5"-13"-578"0,-2-5-30 16,-5-7 61-16,-4-1 1 15,-10-1 14-15,-5 4 33 16,-3 10 28-16,-5 5-1 16,-10 16-15-16,-3 4-9 15,-5 18-8-15,0 8-1 16,5 17 7-16,2 11 1 15,0 15 0-15,5 10-3 16,6 2-3-16,9 4 0 0,18 1-5 16,8-5 1-16,19-4-2 15,3-13-6-15,10-22 0 16,5-8 1-16,6-21 7 16,6-10 10-16,8-17 29 15,0-15 7-15,2-22 9 16,-3-12-1-16,-13-20-22 15,-8-3-4-15,-21 2-8 16,-4 9-2-16,-9 18 8 16,-2 13 8-16,-2 16 2 15,-2 8 4-15,2 12-14 16,-5 1-10-16,1 5-7 16,4 3-8-16,-1-2-7 15,0 0-3-15,0 22 4 16,0 38 3-16,15-14 11 15,5 2 3-15,5 1 0 16,9 4 2-16,6-6 0 16,-3-5 1-16,6-12-3 0,-1-6-18 15,-6-12-118-15,1-7-94 16,-7-13 135-16</inkml:trace>
  <inkml:trace contextRef="#ctx0" brushRef="#br0" timeOffset="-108594.811">19602 8045 1632 0,'-67'23'526'0,"67"-22"-540"16,3-2-63-16,9 0 22 15,7 1 19-15,11-7 27 16,3 4 9-16,4-1 3 16,-1-3-2-16,-2 5-58 15,-1-2-68-15,-7 2-162 16,1-2-152-16,-8-4 272 16</inkml:trace>
  <inkml:trace contextRef="#ctx0" brushRef="#br0" timeOffset="-108299.498">19833 7776 1099 0,'-1'0'434'0,"-1"0"-52"16,2 0-480-16,4 6 22 16,17 0 78-16,42 28-1 15,-21-26 3-15,-2 0 3 16,-8 2-2-16,-6-1 1 15,-19 0 6-15,-7 1 5 0,-19 7 6 16,-6 2 7 0,-6 4 29-16,2-4 14 0,10-3 17 15,8-7-6-15,6-3-43 16,6 2-27-16,14 0-24 16,15 0-5-16,35 2 5 15,20-2-1-15,24-3-164 16,13-2-119-16,2-14 177 15</inkml:trace>
  <inkml:trace contextRef="#ctx0" brushRef="#br0" timeOffset="-57456.281">16718 9359 687 0,'-19'-7'303'0,"5"0"-124"16,6 4-66-16,3 0 18 15,0 2 34-15,2 1 2 16,3 0-8-16,0 0-17 16,0 0-73-16,0 0-34 15,0 0-37-15,0 0-4 0,19 0 13 16,51-2 5-16,-12-2 3 16,3 1-2-16,6-6-9 15,-1-2 2-15,5-1-3 16,7-1 3-16,1-2 4 15,-5 5-3-15,-13-1 2 16,-9 2-3-16,-12 4-4 16,-5 2-2-16,-5 3-1 15,-1 2-1-15,-4 2-37 16,1 2-59-16,-6 0-147 16,-3 0-117-16,-12 5 215 15</inkml:trace>
  <inkml:trace contextRef="#ctx0" brushRef="#br0" timeOffset="-57187.033">16748 9424 1302 0,'-5'27'522'0,"-3"-28"-228"0,11 1-398 15,24 2 5-15,10 0 43 16,15-2 64-16,-3-4 9 16,6-1 16-16,-6-4 2 15,4 2-3-15,7 4-4 16,1-2-15-16,3 5-4 0,-1 0-15 16,-2 3-6-16,-4 0-141 15,3 0-98-15,3-3 155 16</inkml:trace>
  <inkml:trace contextRef="#ctx0" brushRef="#br0" timeOffset="-56632.242">18890 9179 1126 0,'-52'29'360'0,"63"-31"-375"16,9 1 0-16,19-3 26 16,13-1 2-16,25 2-3 15,14-2 1-15,3 1 10 16,-4-2 3-16,0 4 8 16,-3-2 2-16,7 3-10 15,5 0-5-15,-16-1-5 16,-20-198-5 15,2 2-11-31,-13 196-31 0,9-1-99 16,-4 1-92-16,-57 401 132 0</inkml:trace>
  <inkml:trace contextRef="#ctx0" brushRef="#br0" timeOffset="-56373.738">18856 9396 1610 0,'5'1'466'0,"8"-4"-563"15,11-4 6-15,30-6 81 16,21-2 18-16,26-2 5 15,4-1-4-15,5 3-6 16,2 5-1-16,6 7-2 16,5 4-56-16,7 9-183 15,1 7 164-15</inkml:trace>
  <inkml:trace contextRef="#ctx0" brushRef="#br0" timeOffset="-52393.833">16977 10527 779 0,'-7'29'312'0,"-1"-30"-161"15,-1-3-123-15,1 3-7 16,2 0 18-16,-2-3 72 15,3 2 43-15,3 0 46 16,-1-2-3-16,3 4-69 16,0 0-41-1,0 0-72-15,0 0-24 0,0 0-24 16,0 0-3-16,2 0 13 16,27 0 8-16,40 4 9 15,-16 4 4-15,1 0 2 16,0 2 1-16,-13 2 3 15,-10-1 1-15,-17-2 12 16,-7-2 11-16,-11-1 18 16,-5 5 8-16,-16 8 2 15,-5 4 7-15,-6 0 14 0,1-4 5 16,11-9 0-16,4-2-13 16,10-6-34-16,3 1-17 15,5-3-30-15,3 1-18 16,-1-1-35-16,0 0 1 15,0 0 9-15,22 5 14 16,49 12 33-16,-22-5 3 16,3 7 7-16,-5 3 1 0,-31-9 7 31,-8-7 6-31,1 1 17 0,14 20 13 0,-23-3 20 16,-12 1 4-16,-27-4 3 15,-9 0-2-15,-11-1-17 16,1-8-12-16,12-4-62 15,6 0-55-15,16-4-142 16,7-1-97-16,11-2 192 16</inkml:trace>
  <inkml:trace contextRef="#ctx0" brushRef="#br0" timeOffset="-51599.829">17398 11377 1454 0,'0'-9'462'16,"0"-3"-474"-16,5 0 4 15,-5 4 76-15,1 4 39 16,-1 4 51-16,0 0-5 15,0 0-40-15,0 0-36 0,0 0-60 16,1 21-15-16,50 51 0 16,-23-26 1-16,14 0 2 15,3-5 1-15,-5-10 5 16,-6-8 1-16,-11-8 13 16,-6-6 11-16,-8-7 13 15,-2 1 17-15,-5-5 20 16,0 0 4-16,-2 1 6 15,0 0-15-15,-2-7-27 16,1-23-16-16,-10-74-20 16,0 14-5-16,1-29-8 15,-2-6-2-15,3-9-3 16,2-11 0-16,0 10 1 16,3 5 1-16,0 16 2 15,1 22-1-15,2 6-1 16,1 4 2-16,0 19 0 15,0 12 1-15,-3 20 1 16,2 11-1-16,1 10 2 0,-1 2-1 16,1 5 0-1,-1 0-1-15,-1 2-5 0,2 1-1 16,0 1-1-16,0-2 0 16,0 1 2-16,3 0 0 15,21-5-2-15,37-9-2 16,-16 9-2-16,5 1 1 15,6 3 0-15,2-2 1 0,12 0-1 16,12-5 2-16,20 1-2 16,5-1 1-16,7 2 2 15,8 0-2-15,6 2 2 16,5 1-1-16,10 4 2 16,2 0 1-16,-14 0 0 15,6 0 0-15,-13-1 0 16,-6 1 1-16,-7 1 0 15,-11 0 0-15,-17 0 1 16,-8 1-2-16,-9-2 2 16,-2 0-29-16,-18 0-86 15,-15 0-76-15,-21-4-202 16,-12 4-41-16,-32 9 257 16</inkml:trace>
  <inkml:trace contextRef="#ctx0" brushRef="#br0" timeOffset="-50892.733">18733 10752 1044 0,'14'-13'352'0,"-2"-8"-314"16,5-4-35-16,-6-2 56 15,-2 1 44-15,-17-4 71 16,0 9 24-16,-11 0-13 16,-6 3-37-16,1 9-82 15,-10-5-23-15,-9 6-34 16,-4 0-9-16,-3 7-3 15,3 2-7-15,8 8-8 16,3 8-4-16,-1 14-4 16,-3 9-1-16,-4 17 2 15,2 9 0-15,11 18 0 16,10 1 2-16,21-3 12 16,7-5 3-16,19-13 8 15,8-3 0-15,2-8 7 16,4-8 9-16,-4-13 9 15,-6-8 4-15,8-13-3 16,1-7-5-16,5-12 1 0,3-5 4 16,-3-14 6-16,-2-11 3 15,-5-20 12-15,-4-11-6 16,-5-13-12-16,-6 0-2 16,-11 13-19-16,-6 7 0 15,-7 19 8-15,-3 15 1 16,1 11 0-16,1 7-1 15,1 8-5-15,2 1-7 16,0 1-13-16,0 0-11 0,0 0-16 16,0 0 0-16,10 30 10 15,21 54 9-15,-7-24 14 16,1-2 3-16,-3-10 3 16,-3-11-1-16,0-5 1 15,-1-2-1-15,-1-2-5 16,2-2-2-16,-5-10-114 15,-1 0-77-15,0-10-165 16,-1-7-91-16,3-23 287 16</inkml:trace>
  <inkml:trace contextRef="#ctx0" brushRef="#br0" timeOffset="-50634.858">18996 10391 1475 0,'-112'76'545'0,"110"-77"-180"16,2 1-508-16,4 0 31 16,-4-1 100-16,0-1 18 15,8 0 45-15,13-4 10 16,38-4-10-16,-26 5-13 15,9 3-25-15,4-3-29 0,0 2-166 16,6 5-99-16,-13-12 160 16</inkml:trace>
  <inkml:trace contextRef="#ctx0" brushRef="#br0" timeOffset="-50139.979">19670 10258 1742 0,'6'3'507'0,"-6"-7"-568"16,3-2-62-16,-1-11 108 16,-4-5 32-16,-7-3 28 15,-8-2 27-15,-8 6 26 16,-3 4-5-16,-11 7-28 15,-3-1-28-15,1 11-37 16,-2 3-5-16,6 6-10 0,7 9 2 16,3 7 0-16,3 2-4 15,8 8-8-15,4 1-6 16,7 1-1-16,5-3 1 16,14-4 14-16,4-3 19 15,5-9 20-15,3-5 10 16,-4-10 15-16,9-5-6 15,2-15 18-15,3-5-1 16,0-7 1-16,-8-1-1 0,-3 6-12 16,-8 5 11-16,-11 9 16 15,-3 4 10-15,-3 6-12 16,0 0-13-16,-1 0-37 16,0 0-17-16,0 0-10 15,0 0-8-15,-3 30-11 16,-2 66-2-16,14-20 1 15,6 11 2-15,14 10-107 16,4 9-78-16,3 7-259 16,-2 0 272-16</inkml:trace>
  <inkml:trace contextRef="#ctx0" brushRef="#br0" timeOffset="-45901.115">17625 12888 902 0,'1'2'392'16,"-1"-1"-168"-16,0-1-86 15,0 0 10-15,0-1-6 16,0 0-20-16,0 0-3 15,0 0 2-15,1-4 0 16,7-19-11-16,3-39-18 16,-17 24-18-16,-7-1-9 15,-6-3 2-15,-8 8-15 16,-3 4-2-16,-1 10-25 16,2 7-11-16,2 4-8 15,4 7-6 1,1 2-12-16,-26 4 0 0,-15 8-1 15,-3 11 6-15,8 7 6 0,4 4-3 16,8 4-2-16,9 6-4 16,10 2-2-16,-2 2 2 15,7 6 0-15,2 2 0 16,4 2 3-16,6-2-2 16,3 6-5-16,5-12 2 15,1-25-1 1,1 1 1-16,6 80-2 0,5 1-3 0,8-10-4 15,2-44 4-15,2-11 1 16,5-3 5-16,11-5 5 16,4-2 5-16,9-10 11 15,4-8 2-15,2-12 5 16,-1-7 0-16,-6-16 4 16,-2-6-2-16,-8-15 10 15,-1-3-1-15,4-13 7 16,-1-9 4-16,-5-11-5 15,-6-5-2-15,-11 1-10 16,-5 7-1-16,-9 23-5 16,-3 3-1-16,-6 15 2 15,-1 4-2-15,-2 6 4 16,0 6-3-16,1 9-1 16,1 3-5-16,0 4-7 15,2 0-2-15,1 3-12 16,0 0-5-16,0 0-17 15,0 0-4-15,-1 0-8 16,1 3 3-16,2 27 16 16,11 50 6-16,3-17 19 0,4 8-2 15,6 11 2-15,8 2-1 16,1-9-2-16,-2-9 2 16,-2-15 0-16,1-11-3 15,2-6 0-15,5-4-10 16,-1-8-74-16,-7-10-46 0,-1-11-105 15,-2-6-59-15,-5-30-112 16,2-25 251-16</inkml:trace>
  <inkml:trace contextRef="#ctx0" brushRef="#br0" timeOffset="-45500.509">17592 12045 1738 0,'-7'-1'539'15,"9"1"-616"-15,7 0-26 16,12-3 73-16,9 0 37 16,18 0 85-16,8 0 14 15,-1-1-10-15,3 3-17 0,-13-4-40 16,-7-1-16-16,-3 5-16 15,-3 2-20-15,-4 1-92 16,1-1-89-16,-3-1-188 16,-2-8-231-16,-6-20 392 15</inkml:trace>
  <inkml:trace contextRef="#ctx0" brushRef="#br0" timeOffset="-45019.737">18374 11717 1799 0,'3'0'591'15,"-2"2"-399"-15,2-6-365 16,-3 3 30-16,-1 0 102 16,-1-8 24-16,-4-8 80 15,-13-27 22-15,6 33-10 16,-6 3-23-16,-8 8-52 15,-6 6-19-15,0 14-6 0,0 5 0 16,7 11 15-16,5 0 1 16,15-2-2-16,4 1 0 15,9-8 0-15,7-4-2 16,6-8-5-16,4-4-4 16,7-11 10-16,1-2 11 15,1-13 29-15,-5-5 13 16,-6-5 5-16,-2 0-1 0,-7 3-13 15,-1 3-3-15,-11 8 6 16,3 2 3-16,-4 8 11 16,-2 1 1-16,3 1-16 15,-2-1-11-15,-1 0-28 16,1 0-10-16,-1 23-2 16,1 44 3-16,7-17 7 15,3 5 2-15,-3-4-5 16,2-2-3-16,-3-5-56 15,4-5-43-15,0 1-138 16,6-6-80-16,1-11 205 16</inkml:trace>
  <inkml:trace contextRef="#ctx0" brushRef="#br0" timeOffset="-44735.044">17997 12186 1097 0,'-6'-4'445'0,"12"1"-34"16,14-3-449-16,8-3 29 0,18-4 132 15,2-1 24-15,16 4 11 16,4 2-12-16,-3 3-49 15,2 2-32-15,7 3-40 16,3 0-12-16,18 1-10 16,2 2-50-16,-13-4-155 15,-2 1-115-15,-14-5 175 16</inkml:trace>
  <inkml:trace contextRef="#ctx0" brushRef="#br0" timeOffset="-43084.379">18245 12305 1365 0,'-37'28'507'16,"34"-28"-342"-16,4 2-195 0,1 0-23 15,-2-2 3-15,0 0 10 16,14 0 38-16,40 7 21 16,-22 0 7-16,2 2-9 15,-3 6-7-15,-3 0 1 16,-7 1-4-16,-7-1 2 16,-6-7 22-16,1-1 15 15,-9-5 31-15,-1 2 5 0,-10 3-14 16,-5 2-12-16,-1 2-9 15,-5-1-2-15,5-2 7 16,5-5-4-16,5-2-26 16,5-1-16-16,4-1-48 15,-2 1-22-15,0 0 3 16,4 0 7-16,24 0 35 16,39 4 18-16,-21 1 1 15,6 2 4-15,-2 5 4 16,-10-3 10-16,-17-1 23 15,-10 0 17-15,-18-3 28 16,-2 2 1-16,-21 10-11 16,-12 0-15-16,-8 8-29 15,-3 1-12-15,13-4-84 16,9 0-69-16,13 2-209 16,0 0-165-16,10-5 315 15</inkml:trace>
  <inkml:trace contextRef="#ctx0" brushRef="#br0" timeOffset="-42720.42">19070 12835 2152 0,'-132'105'664'0,"130"-105"-757"16,2 0-74-16,18-3 43 15,7-2 50-15,10-4 75 16,9-1 11-16,3 3 0 16,4 3-3-16,6 3-9 15,-8-2-14-15,-2 8-152 16,-7 1-87-16,-13 2-333 16,2 2 348-16</inkml:trace>
  <inkml:trace contextRef="#ctx0" brushRef="#br0" timeOffset="-42530.883">18998 13132 2098 0,'-7'0'637'0,"20"0"-687"16,9-1-67-16,26-2 47 15,13-4 52-15,11-2-28 16,-4-4-45-16,-13-3-191 15,2 5-139-15,-10-7 258 16</inkml:trace>
  <inkml:trace contextRef="#ctx0" brushRef="#br0" timeOffset="-41827.021">20367 12863 730 0,'10'0'314'0,"0"-10"-69"15,2-2-95-15,-2-7 56 0,-1 4 37 16,-7-9-17-1,-5-5 3-15,-4-8-78 0,-8-7-47 16,-3 3-72-16,-2 5-17 16,-6 10-16-16,-2 4-5 15,-13 8-11-15,-7 4 0 16,-13 7-3-16,-3 7 6 16,-1 11 2-16,5 9-2 15,9 26-9-15,5 14-1 0,7 36-1 16,3 10 3-16,11 11 5 15,5-1 0-15,19-12 4 16,6-5 1-16,15-19 5 16,1-11 1-16,6-25 3 15,-2-8 5-15,3-13 4 16,7-5 2-16,12-9 2 16,6-9-4-16,9-12 0 15,4-7 0-15,-4-13 4 16,-5-6 5-16,-10-24 8 15,-4-18 4-15,-4-30 2 16,-5-7-5-16,-5 1-2 16,-8 8-3-16,-14 23 20 15,-4 8 6-15,-6 16 15 16,-1 13 14-16,-3 14-9 16,-3 6-2-16,0 11-12 15,4 3-11-15,-1 8-18 16,0 0-10-16,6 4-35 0,-4 5-13 15,5 17-16-15,4 17 4 16,14 29 22-16,9 13 5 16,19 10 18-16,9 3-4 15,10-1-2-15,-1-1-4 16,-7-9-61-16,-4-10-49 0,-12-16-157 16,-7-23-103-16,0-22 238 15</inkml:trace>
  <inkml:trace contextRef="#ctx0" brushRef="#br0" timeOffset="-40518.151">20337 11983 1807 0,'-14'17'688'0,"5"-23"-486"16,4 3-205-16,7 2-88 16,3 1 8-16,-5 0 27 15,4 0 33-15,22 6 37 16,33 6 2-16,-27-12-5 15,8-2-21-15,8-1-177 16,2-3-87-16,1-9 155 16</inkml:trace>
  <inkml:trace contextRef="#ctx0" brushRef="#br0" timeOffset="-40101.849">20674 11670 1611 0,'123'41'751'0,"-122"-40"-38"16,3 5-813-16,13 4-12 15,9 4 53-15,10 1 36 0,4-1 22 16,-4-2 4-16,-13-3 9 16,-8-3 9-16,-12 1-6 15,-8-2-4-15,-21 8-3 16,-8 3-4-16,-12 8 12 15,-1 3 1-15,11-7 3 16,6-1-7-16,11-8-13 16,10-2-11-16,9 0-32 15,4-3-9-15,18 6-5 16,7 3 9-16,21 1 27 16,11 3 10-16,15 2 11 15,0 0 1-15,-4 3 14 16,-18-4 5-16,-25-3 37 15,-12-4 18-15,-16-1 25 16,-7 1 6-16,-25 9-22 16,-14 5-16-16,-30 9-52 15,-4 3-44-15,1 6-181 16,0 4-140-16,-6-12 208 16</inkml:trace>
  <inkml:trace contextRef="#ctx0" brushRef="#br0" timeOffset="-35056.872">3505 7857 1504 0,'-24'-8'565'0,"14"-3"-446"15,7 6-65-15,3 6-27 16,1 1-21-16,-1-2-5 16,0 13-1-16,1 64 1 15,-1-9 4-15,-2 37 13 16,2 21 7-16,-4 23 10 15,3 19 7-15,2 18 4 16,-2 2-2-16,4 20 4 16,-1-15 2-16,-3-16 2 15,2-7 2-15,2-33-13 0,0-14-9 16,7-33-14-16,-2-18-11 16,1-31-110-16,2-9-67 15,-1-20-158-15,2-18-110 16,8-56 285-16</inkml:trace>
  <inkml:trace contextRef="#ctx0" brushRef="#br0" timeOffset="-34708.835">4050 9041 2205 0,'-23'4'757'15,"3"0"-678"-15,8 2-96 16,0 1-8-16,-10 11 1 16,-5 5 3-16,1 16 6 15,-1 5 6-15,-3 10 6 16,-2 7 2-16,-4 4-3 16,3 2-4-16,14-4-14 15,11 2-6-15,17-4-7 16,12-4 3-16,12-5 7 15,3-9 3-15,1-20 12 16,-2-14 4-16,8-21 11 16,4-14 6-16,3-20 5 15,-3-10-4-15,-9-10 6 0,-9-3-8 16,-12-20-87-16,-6-4-60 16,-14-8-265-16,1 4 247 15</inkml:trace>
  <inkml:trace contextRef="#ctx0" brushRef="#br0" timeOffset="-34097.581">4645 9027 2249 0,'-6'-2'760'16,"0"1"-701"-16,2 2-76 15,-3 2-7-15,-6 5-11 16,-8 3-5-16,-7 6 0 16,-5 7 7-16,-4 18 22 15,5 5 5-15,3 15-5 16,12 7-4-16,12-4-7 16,5-5 2-16,20-19 1 15,5-6 4-15,17-13 19 16,5-12 12-16,11-11 24 15,-2-9 6-15,-2-18 13 16,-3-7-1-16,-19-20 1 16,-7-7 1-16,-18-11-9 15,-3 3-4-15,-6 12-9 0,-4 9-3 16,-10 16 0-16,-4 7-3 16,1 14-8-16,-2 1-8 15,7 11-25-15,-1 1-8 16,-1 7-21-16,0 12-6 15,6 34-1-15,2 28 5 16,12 51 12-16,13 28 10 16,9 39 13-16,6 4 3 0,1 30 4 15,-4-3 2-15,-3 1 0 16,-7-8 0-16,-7-28 1 16,-2 0 1-16,-6-34 3 15,-4-4-1-15,-7-20 6 16,-7-17 0-16,-5-18 10 15,-11-17 5-15,-27-30 11 16,-16-13 1-16,-25-18-16 16,-2-9-28-16,-19-14-106 15,-12-11-81-15,-3-30-160 16,-7-17-93-16,20-21 278 16</inkml:trace>
  <inkml:trace contextRef="#ctx0" brushRef="#br0" timeOffset="-32243.088">5869 10423 1211 0,'-2'-2'425'0,"4"-6"-369"16,6-6-8-16,-2-7-9 16,0-3 8-16,-3-10 14 15,0-1 10-15,-9-9 25 16,-2 1 6-16,-7-1 10 15,-7 4-12-15,3 10-15 16,-1 4-5-16,-3 8-26 16,2 7-9-16,-8 5-19 15,-3 5-11-15,-7 3-11 16,-3 4-2-16,4 5-11 16,-1 4-3-16,3 10-9 15,3 6-7-15,3 18 1 16,3 10-2-16,10 20 9 15,4 4 5-15,7-7 6 16,1 0 4-16,5-6 0 16,1-1-1-16,8 4-1 0,6-2-2 15,8-8-1-15,4-10 3 16,7-14 5-16,3-9 3 16,5-14 12-16,0-3 4 15,3-11 5-15,1-2 1 16,-5-7-1-16,-3-4-3 15,-9-15-1-15,4-10 1 16,-8-28 1-16,5-16-2 0,-2-13 1 16,-11-3 1-16,-2 9-2 15,-8 8 6-15,-7 12-3 16,0 11 0-16,-2 17-5 16,-4 9 2-16,4 15 1 15,-3 3-4-15,2 9-1 16,4 3-5-16,-1 0-13 15,0 0-5-15,0 0-13 16,0 0-1-16,2 7 1 16,7 23 3-16,25 64 13 15,-12-33 1-15,4-2 5 16,4-5 1-16,0-5 1 16,2 1-1-16,2 2 1 15,-2-2-1-15,-3-4 0 16,-5-6 0-16,-4-10-1 15,-5-4-2-15,-2-10-51 16,-7-6-43-16,-1-8-85 16,3-3-45-16,-1-21-95 0,9-17-79 15,10-28 261-15</inkml:trace>
  <inkml:trace contextRef="#ctx0" brushRef="#br0" timeOffset="-31942.904">5873 9880 1495 0,'-31'8'553'0,"23"-10"-455"15,8 0-78-15,5 2-20 16,-2 0-8-16,-3 0 40 15,0-2 23-15,26 1 22 16,41-1-2-16,-16 2-23 16,4 1-16-16,11 1-25 15,-2 3-3-15,-10-6-3 16,-5-3 2-16,-9-5-78 16,3-6-94-16,5-8-207 15,3-5-261-15,-9-11 398 16</inkml:trace>
  <inkml:trace contextRef="#ctx0" brushRef="#br0" timeOffset="-31492.726">6519 9449 1873 0,'-43'6'617'15,"42"-5"-654"-15,4 1-25 16,13 2-7-16,5-1 17 0,10 1 48 15,5 0 3 1,2 3 6-16,-2 0 3 0,-10 4 5 16,-1 1 3-16,-14-2 2 15,-3 4 7-15,-6 0 12 16,-4 1 4-16,-13 5 12 16,-5 0-4-16,-10 3-6 15,-3-3-3-15,6-3-10 16,7-3-1-16,9-9-12 15,8-2-14-15,3-3-21 16,2 0-14-16,-2 0 4 16,5 0 9-16,25 0 12 15,43 6 6-15,-33 4-3 16,-3 2 2-16,-9 6 5 16,-3 2 6-16,-6-2 9 15,-4 0 12-15,-11-3 21 16,-4 0 11-16,-7 8 12 15,-8 1-7-15,-6 5-14 16,-4 1-15-16,-13-6-47 16,-2-3-47-16,-5-6-169 0,4-3-115 15,9 3 202-15</inkml:trace>
  <inkml:trace contextRef="#ctx0" brushRef="#br0" timeOffset="-29435.793">7910 8710 1100 0,'-15'-30'497'0,"3"0"-128"15,0-3-316-15,1 0 11 0,-4 4 7 16,-3 6-7-16,-6 1 0 16,-1 4 8-16,-2 3 8 15,-1 0 0-15,-7 7-18 16,-8 5-17-16,-7 7-31 16,-9 2-8-16,4 12-10 15,1-3-8-15,3 12 0 16,-2-1-1-16,17 23-11 15,9 15 0-15,6 18-3 16,13 12 3-16,1-9 4 16,5-11 0-16,10-12 0 15,3-6 0-15,6-7 15 16,3-3 4-16,7-9 3 16,6-7 5-16,11-14-1 15,4-7 6-15,11-12 3 16,2-13 4-16,-1-14 3 0,-2-12 3 15,-17-11 8 1,-6-5 6-16,-10-11 1 0,-8-10-7 16,1-19-6-16,-6-5-9 15,-5 14 6-15,3 14 4 16,-7 33 15-16,-3 8 12 16,-1 11 6-16,-4 7 0 15,-3 3-12-15,2 3-4 0,0 8-16 16,1 1-11-1,-2 1-16-15,4 7-15 0,0 6-12 16,0 7 3-16,3 11 5 16,4 7 5-16,8 22 8 15,10 9-4-15,17 19 1 16,6-1-1-16,24-10-3 16,3-12 6-16,0-15 1 15,-1-4 1-15,0-6-60 16,2 2-82-16,14-12-209 15,9-11-336-15,-19-23 440 16</inkml:trace>
  <inkml:trace contextRef="#ctx0" brushRef="#br0" timeOffset="-27750.055">7878 7736 621 0,'-24'-14'312'0,"10"4"-68"0,-1 3 1 16,8 2-14-16,2 0-14 15,5 4-66-15,0 1-35 16,0 0-59-16,0-1-21 16,0 1-14-16,0-1-4 15,22 1-8-15,38 0-5 0,-20 2-3 16,3 2-2-16,3-2 1 15,0 1-1-15,-2-3-91 16,-4-1-70-16,-6-4-165 16,1-6-241-16,1-8 373 15</inkml:trace>
  <inkml:trace contextRef="#ctx0" brushRef="#br0" timeOffset="-27508.982">8387 7354 1197 0,'-4'12'567'16,"-21"13"-48"-16,25-23-553 15,1 8-13-15,3 7 25 16,4 7 20-16,2 8 10 16,1-1-1-16,3 8-1 15,-2-1-2-15,-1 5-1 16,-1 5 0-16,-2-3 0 15,-1 1 0-15,-2-7-55 16,-2-2-79-16,1-3-165 0,-2-5-135 16,1-18 258-16</inkml:trace>
  <inkml:trace contextRef="#ctx0" brushRef="#br0" timeOffset="-27100.058">8695 7404 1670 0,'3'4'505'0,"3"-3"-566"16,5 4-18-16,10-1 49 15,5 0 23-15,8 2 7 16,2 1 3-16,-7 2 3 16,-3 0 2-16,-14-1 9 15,-5 0 1-15,-9-1 19 16,-10 4 3-16,-12 6 2 15,-6 4 0-15,-1-2-7 16,2 1 0-16,14-9-13 16,6-1-5-16,6-9-25 15,6 2-12-15,1 0-8 16,-4-3 0-16,0 0 11 16,7 0 9-16,22 1 6 15,32 6 2-15,-24 1 2 16,-1 1 1-16,-10 3 5 15,-6-1 1-15,-12 1 18 0,-8 1 4 16,-15 9 2-16,-7 6 0 16,-15 11-22-16,-5 5-33 15,-6 7-107-15,2 2-73 16,4-6-212-16,-1-2 251 16</inkml:trace>
  <inkml:trace contextRef="#ctx0" brushRef="#br0" timeOffset="-26848.678">8333 7867 1983 0,'-80'65'624'16,"98"-61"-607"-16,9-4-80 15,16 0 16-15,26-2 53 16,12 0 3-16,9-2-7 15,-6 1 2-15,-9-6 0 16,-6 2-2-16,-3 1 1 16,2 1-1-16,-2 3-32 15,-4-1-50-15,-12-1-123 16,0 6-69-16,-22-6 157 16</inkml:trace>
  <inkml:trace contextRef="#ctx0" brushRef="#br0" timeOffset="-26490.857">8799 7970 2039 0,'-41'29'679'16,"30"-16"-664"-16,-1 1-59 15,7 6 5-15,0-1 10 0,0 8 11 16,5 1-1-16,4 3-4 15,0 0 2-15,9 2 8 16,5 0 5-16,14-3 10 16,6-4 3-16,5-7 9 15,0-6 3-15,-4-13 8 16,-3-1 5-16,-4-9 15 16,-4-3 10-16,-12-1 31 15,-4-1 12-15,-12-1 1 16,-8 0-4-16,-14-2-31 15,-11-1-18-15,-14 4-31 16,-7 7-20-16,-6 9-45 16,5 9-46-16,12 18-174 15,7 14-114-15,11 17 228 16</inkml:trace>
  <inkml:trace contextRef="#ctx0" brushRef="#br0" timeOffset="-25376.896">8979 7314 838 0,'28'17'292'0,"-28"-17"-234"16,0 0 13-16,0 0 58 16,0-1 39-16,-1 0 35 15,0 0-3-15,0-1-16 0,0 1-25 16,-18-7-34-16,-34-15-14 15,22 14-28-15,-8 2-18 16,1 0-20-16,-5 4-6 16,5-3-9-16,-2 1 0 15,-21 0-6-15,-11-1-4 16,-19 1-11-16,0 2 5 16,12 2-1-16,5-1-2 15,-2 2 0-15,-4 2-4 0,-5 2 1 16,3 2 0-16,19 0 1 15,11 2-3-15,15 0 0 16,8-1-1-16,6 2-5 16,2-1-5-16,8 5-20 15,-1 5-8-15,8 13-12 16,3 7 1-16,6 11 15 16,11 5 5-16,4 15 12 15,0 10 3-15,3 22 5 16,-5 2 4-16,-2-11 3 15,-3-8 0-15,-7-23 2 16,1-6 0-16,-5-10 1 16,3-5-1-16,-3-16 1 15,3-6 0-15,-2-7-1 16,-1-4 0-16,2-2-3 16,-2 0-3-16,2 0-2 15,1-1-2-15,4 1-2 16,6 2-1-16,8 1 0 15,6 2 0-15,13 2 1 0,5-1 1 16,15 1 1-16,4 2 1 16,3-3 1-16,0-1 0 15,10 0 1-15,6-2 2 16,22-4 0-16,5 2 0 0,-3-4 1 16,0-2 0-1,-3-1 3-15,2-6 0 0,-14-1 2 16,-11-1 0-16,-22-4 3 15,-8 3 6-15,-13 0 8 16,-5 0 5-16,-16 7 13 16,-10-1 5-16,-3 3 19 15,-4 1 10-15,-1-3 15 16,-1 2-1-16,1 0-15 16,-2-5-12-16,-10-25-29 15,-18-64-9-15,15 22-18 16,1-12-6-16,2-31-3 15,7-3-4-15,6-3-1 16,0 3-6-16,2 21-87 16,-1 8-98-16,3-3-101 15,-4 7 157-15</inkml:trace>
  <inkml:trace contextRef="#ctx0" brushRef="#br0" timeOffset="-24388.981">6744 8896 753 0,'37'58'285'0,"-28"-65"-191"16,-3 2 19-16,-2-3 53 15,0 5 31-15,-5 2 47 16,-1 0 3-16,1 0-29 16,-1 0-49-16,-9 0-84 15,-50-6-27-15,2 4-21 16,-8 4 13-16,-12 4 10 0,-1 0 6 15,7 0-2-15,2 0-19 16,-6 3-21-16,-4-1-7 16,-5-1 1-16,6 1 2 15,19-5 3-15,15 3-1 16,14 3-6-16,4-1-8 0,5 0-5 16,-3-1-3-16,7 1 0 15,3 4-4-15,5 0-12 16,2 3-12-16,8 14-12 15,-1 11 2-15,4 30 9 16,1 15 11-16,-1 18 11 16,1 3 3-16,-3 5 3 15,-2-4 3-15,-8 0 2 16,1-4 1-16,0-20 2 16,4-10 0-16,5-16 4 15,3-9 0-15,4-12 1 16,-2-7-4-16,5-15-7 15,2-3 1-15,3-5-3 16,5-4 1-16,-2-2 2 16,2-1-1-16,-4-2 1 15,1 0-1-15,4 3-1 16,0-1-1-16,12 2-2 16,2 2-2-16,17 1 0 15,9 2 2-15,10 2-2 16,5 1 3-16,-1-4 0 0,1 1-1 15,3-1 4-15,5-1 2 16,2-2 0-16,-6-1 1 16,-17-6 3-16,-11 0 1 15,-19-2 6-15,-7 0 3 16,-11 1 16-16,-7 0 13 16,-6 2 27-16,-2 0 12 15,-3-11-1-15,-4-8-8 0,-6-22-30 16,-2-14-14-16,-1-40-23 15,5-15-9-15,0-12-11 16,3 2-12-16,5 4-99 16,-2 1-118-16,12-19-625 15,-9-9 572-15</inkml:trace>
  <inkml:trace contextRef="#ctx0" brushRef="#br0" timeOffset="-20252.596">2813 12888 1017 0,'-51'17'530'16,"5"-11"-107"-16,9-1-197 15,19-4-114-15,9 2-40 16,7-3-49-16,2 0 0 16,2 0 17-16,-2 0 21 15,0-1 31-15,8 1 10 0,22-1-15 16,42-5-18-16,-23 3-29 16,-2-1-16-16,-3 0-12 15,2-3-1-15,0-3-5 16,6 0-1-16,0-1-1 15,-4-2-3-15,-3 2-75 16,-6 1-77-16,-1 3-199 16,-3 3-119-16,-11-2 284 15</inkml:trace>
  <inkml:trace contextRef="#ctx0" brushRef="#br0" timeOffset="-19991.771">3736 12320 1893 0,'-6'0'704'15,"-3"1"-504"-15,8 2-200 16,1 1-10-16,0 9-23 16,3 8 3-16,0 14 5 0,4 9 8 15,0 2 23-15,0 2 9 16,0 1 11-16,-4-2 2 15,1 8-9-15,-3 2-5 16,-1 4-9-16,0-1-24 16,-1-5-149-16,-6-16-100 15,7-4-256-15,0-10 300 0</inkml:trace>
  <inkml:trace contextRef="#ctx0" brushRef="#br0" timeOffset="-19527.964">3951 12254 1896 0,'-9'0'644'0,"13"3"-597"16,5 1-99-16,15 6-10 16,7 5 21-16,16 7 33 15,4 3 1-15,2 5 6 16,-6 0 3-16,-16-7 23 15,-9-2 16-15,-17-5 28 16,-8 2 7-16,-19 2-3 16,-9 3-10-16,-16 3-15 15,-1-2 1-15,-2-6 1 16,9-4-5-16,13-7-10 16,7-5-12-16,15 0-27 0,4-2-21 15,7-3-22-15,-5 2-2 16,3 0 8-16,27-2 17 15,50-1 13-15,-25 4 1 16,8 7 2-16,-3 7 2 16,-12 1 4-16,-12 1 5 0,-21 2 12 15,-9-3 8-15,-6 5 14 16,-6 2 3-16,-9 8-9 16,-5 7-6-16,-24 5-48 15,-6 3-49-15,-12-4-157 16,-1-3-103-16,8-6 198 15</inkml:trace>
  <inkml:trace contextRef="#ctx0" brushRef="#br0" timeOffset="-19270.128">3414 13032 1957 0,'-10'2'648'0,"12"-2"-655"16,8 1-21-16,18-1-11 15,12 0 26-15,34-1 39 16,8-1 5-16,13 0 5 16,-2-4-3-16,-8 0-12 0,-1 3-2 15,5-3-9-15,1 3-3 16,-10 0-2-16,-8-3 2 15,-12 3-133-15,-3 0-96 16,-1 0-424-16,-4 0 394 16</inkml:trace>
  <inkml:trace contextRef="#ctx0" brushRef="#br0" timeOffset="-18855.975">3954 13270 2196 0,'-35'21'782'0,"17"-11"-655"15,7-1-142-15,10 1-36 16,-2 5-2-16,2 13 19 16,-1 3 8-16,0 8 22 15,2 0 15-15,1 1 6 16,6 3 0-16,8 0-1 15,5 1-11-15,11-6-4 16,8-7 2-16,9-17-1 16,3-9 3-16,4-19 9 15,-3-13 5-15,-9-13 16 16,-3-6-1-16,-16-10-2 16,-9-4-3-16,-14-2 0 15,-11 2 6-15,-19 14 8 0,-9 13-1 16,-16 20-7-16,-5 12-13 15,-1 16-31-15,2 12-15 16,13 20-83-16,10 10-78 16,12 11-184-16,11-2-67 15,17-19-96-15,9-18-85 16,28-42 430-16</inkml:trace>
  <inkml:trace contextRef="#ctx0" brushRef="#br0" timeOffset="-18527.03">4424 12112 2130 0,'-20'-44'705'0,"13"44"-746"15,5 0-39-15,9 7-15 16,6 2 0-16,22 12 48 15,11 7 27-15,22 18 32 16,7 9 17-16,2 28 17 16,-4 8 2-16,-18 11 4 15,-4 7 0-15,-11 7-7 16,-5 2-2-16,-12 1-7 0,-10 2-8 16,-16 0-7-16,-5 4-4 15,-15-11-36-15,-3-9-46 16,-3-21-124-16,0-14-87 15,8-18-136-15,-4-15-81 16,-15-43 317-16</inkml:trace>
  <inkml:trace contextRef="#ctx0" brushRef="#br0" timeOffset="-17955.364">4172 12951 689 0,'-4'-7'441'0,"-1"-1"-45"15,-2 1-168-15,0 4-45 0,-2-2-61 16,-6 3-6-16,-5 3 3 16,-4 0-3-16,-2 6-27 15,-1 5-14-15,1 0-40 16,1 5-11-16,2 0-5 15,1 3-6-15,3 7-15 16,-2 5-9-16,6 23-18 16,1 7-3-16,6 23-1 15,4 5 0-15,6-7-74 16,9-3-60-16,10-13-160 16,9-3-224-16,10-12 359 15</inkml:trace>
  <inkml:trace contextRef="#ctx0" brushRef="#br0" timeOffset="-17441.765">3192 11725 989 0,'-9'-14'463'0,"-8"9"-169"16,4 3-165-16,5 4-100 15,-1 9-26-15,-5 17-25 16,-4 13 3-16,-11 24 39 15,-5 10 22-15,-4 18 45 16,2 10 16-16,1 28-12 16,5 12-13-16,7 38-39 15,5 9-21-15,20 6-17 0,10 1-5 16,24-28-17 0,14-15-30-16,33-31-79 0,17-11-50 15,21-24-47-15,13-22 125 16</inkml:trace>
  <inkml:trace contextRef="#ctx0" brushRef="#br0" timeOffset="-16977.936">2540 13911 2066 0,'-24'10'735'16,"17"-9"-548"-16,33-8-241 16,13-4-15-16,43-9 38 15,12-3 23-15,21-2 13 0,14-1 6 16,12 1 8 0,4-1 6-16,24 6-4 0,4 1-2 15,5 4-5-15,24 4-2 16,-10 4 0-16,10 3-2 15,-5 4 0-15,-17-1-1 0,4 0-2 16,-20-2-1 0,-19-3 2-16,-11 4-2 0,-26-4-1 15,-5-2 2-15,-23 2-89 16,-17 1-89-16,-28 4-205 16,-16 6-329-16,-57 2 456 15</inkml:trace>
  <inkml:trace contextRef="#ctx0" brushRef="#br0" timeOffset="-16455.912">3719 14140 820 0,'-21'-6'445'15,"-6"6"-48"-15,3 0-275 16,4-1-100-16,1-1-12 15,0 2 7-15,-2 0 26 16,-2 5 74-16,-5 2 30 16,-5 11 37-16,2 5-14 0,-1 14-53 15,7 12-18-15,-1 16-34 16,-4-2-13-16,-2 9-14 16,-5 1-9-16,4 12-11 15,5 10 1-15,8 11 0 16,8-1 3-16,11-4 2 15,8-3-3-15,17-3-11 16,10 6-4-16,14-9-5 16,3-7-3-16,2-12-13 15,4-11-24-15,4-9-97 16,9-8-85-16,8-21-173 16,-2-17-95-16,-10-29 302 15</inkml:trace>
  <inkml:trace contextRef="#ctx0" brushRef="#br0" timeOffset="-16185.711">3946 14890 1316 0,'-130'3'624'0,"102"5"-125"15,17-5-465-15,2-3-35 16,12 0-25-16,2-2 2 0,12 0 35 16,6 1 27-1,5-2 35-15,2 1 0 0,9-2-19 16,9 0-14-16,23-2-31 16,12-2 3-16,3-5-164 15,2-3-103-15,-10-11 158 16</inkml:trace>
  <inkml:trace contextRef="#ctx0" brushRef="#br0" timeOffset="-15748.964">4391 14436 1709 0,'-74'41'708'16,"66"-32"-294"-16,18-1-464 15,5 1-8-15,12 0 13 16,6 1 25-16,2 0 21 16,6 3 7-16,-7-2 15 15,-6 1 11-15,-19-1 29 0,-9 3 6 16,-18 11-1-16,-9 7-9 16,-9 10-22-16,1 1-8 15,1-4-8-15,5-4-2 16,13-15-11-16,7-4-8 15,9-10-29-15,5-2-10 16,7-2 0-16,5 1 6 16,19 2 28-16,15 1 6 0,22 4 8 15,7 6 0-15,-2 6 2 16,-9 4 4-16,-24-2 9 16,-16-1 3-16,-18 0 19 15,-8-2 8-15,-14 10 9 16,0 2-4-16,-17 11-18 15,-9 3-12-15,-11-1-70 16,-9-2-43-16,3-14-152 16,4-8-120-16,10-32-327 15,8-24 420-15</inkml:trace>
  <inkml:trace contextRef="#ctx0" brushRef="#br0" timeOffset="-15452.681">4666 13982 1752 0,'5'10'695'0,"-9"-6"-448"15,5-1-185-15,15 10-81 0,9 7-9 16,20 18 13-16,7 15 10 16,20 26 14-16,10 18 12 15,19 14 10-15,4 7 7 16,-12 13-4-16,-10 0 8 15,-26 1 18-15,-6-6 13 16,-16-6 17-16,-9-1-10 16,-21-3-25-16,-10-1-19 15,-22-9-13-15,-4-4-32 0,-10-1-125 16,-3-9-86-16,-13-30-176 16,-7-18-41-16,-7-64 274 15</inkml:trace>
  <inkml:trace contextRef="#ctx0" brushRef="#br0" timeOffset="-14973.402">6388 12216 1890 0,'-23'-14'701'0,"14"8"-553"16,4 3-73-16,-5-1-66 15,10 4-12-15,2 10-13 16,4 13 3-16,1 45 29 16,-4 24 18-16,1 54 18 15,1 32 1-15,-1 22-20 16,2 15-12-16,1-17-4 15,-7-18 3-15,-4-22 2 16,2-19 2-16,-5-21-7 16,2-15-5-16,3-34-42 15,1-14-88-15,7-23-247 16,11-11-134-16,14-39 282 16</inkml:trace>
  <inkml:trace contextRef="#ctx0" brushRef="#br0" timeOffset="-14642.136">6824 13273 2501 0,'-38'39'837'16,"19"18"-829"-16,4 5-32 15,12 12-31-15,2-2-12 16,4-6 9-16,6-6 1 15,6-19 28-15,2-7 20 16,6-16 9-16,7-8 13 16,11-16 10-16,10-13 6 0,3-20 6 15,-1-10-3 1,-10-6 1-16,-10-1 2 16,-18-4 9-16,-13-2-2 0,-13-1 1 15,-11-2-4-15,-14 7-23 16,-5 5-22-16,-9 7-69 15,-1 10-51-15,9 13-214 16,5 13 273-16,12 27-14 16</inkml:trace>
  <inkml:trace contextRef="#ctx0" brushRef="#br0" timeOffset="-14099.678">7670 13114 2486 0,'-9'2'839'0,"-15"0"-842"15,-1 3-72-15,-2 9-93 0,-3 6-12 16,-7 12 36-16,1 7 34 16,5 11 86-16,1 8 19 15,13 10 5-15,3-4 0 16,16-9-2-16,11-11 1 15,15-14 8-15,3-7 7 16,7-16 40-16,2-8 4 16,4-17 4-16,0-7 13 0,-7-12-17 15,-3-5 6-15,-15-21-1 16,-3-2-11-16,-8-2-16 16,-8 4-7-16,0 27 1 15,-1 11 0-15,-3 17-4 16,5 5-13-16,-1 4-39 15,0 5-24-15,0 4-26 16,2 93 6-16,4 39 26 16,8 43 15-16,19 54 2 15,5 29-15-15,12 40-17 16,-2-17 3-16,-8-40 31 16,-8-32 41-16,-14-71 46 15,-6-20 18-15,-12-28 14 16,-8-21-10-16,-10-25-8 15,-5-12-5-15,-13-16-3 16,-6-10-11-16,-10-15-27 16,-6-13-25-16,-22-30-61 15,1-17-24-15,-17-38-119 0,6-23-94 16,30-29-183-16,8-17 273 16</inkml:trace>
  <inkml:trace contextRef="#ctx0" brushRef="#br0" timeOffset="-13619.89">8523 13877 1922 0,'6'1'643'0,"-7"-23"-616"15,-4-6-42-15,-8-13 20 16,-5 1 22-16,-12 10 59 16,-5 4 22-16,-5 17 0 15,-4 6-7-15,4 15-52 16,-3 14-32-16,10 18-18 16,5 6-12-16,9 7-2 15,8-4-8-15,11-9-11 16,7-27 2-1,-3-8 4-15,-1 0 16 0,22 5 12 16,5-6 8-16,8-18 5 16,-4-14-3-16,0-11 4 0,-4-7 2 15,-4 1-2-15,-7 7 3 16,-8 15-6-16,-4 8-1 16,-5 7-12-16,0 5-9 15,4 10-16-15,2 11-5 16,13 25 7-16,7 9 6 15,13 15 8-15,7 0-36 0,2-5-67 16,-5-5-51-16,-3-18-114 16,-1-16-21-16,5-39-231 15,4-21 336-15</inkml:trace>
  <inkml:trace contextRef="#ctx0" brushRef="#br0" timeOffset="-13141.89">9426 12702 1590 0,'-4'-11'573'0,"-1"-5"-448"16,-2-5-100-16,-4-8 15 15,-2 0 46-15,-4 10 79 16,-2 4 26-16,-4 7-11 16,-4 2-37-16,-6 7-84 0,-2 6-29 15,-6 18-29-15,-5 16 4 16,2 25-2-16,-2 17 0 16,20 14-2-16,15-7-6 15,21-17-1-15,14-10-3 16,13-25 2-16,2-5 1 15,-2-22 16-15,1-17 4 0,2-29 4 16,8-7-1-16,7-27-8 16,-1-13 1-16,-3-3 3 15,-14-2 2-15,-15 26 3 16,-7 15 5-16,-9 32 1 16,-5 10 1-16,-1 9-4 15,2 20-12-15,1 39-9 16,8 27-3-16,17 42-5 15,7 14-29-15,21 2-194 16,18-14-123-16,21-23 202 16</inkml:trace>
  <inkml:trace contextRef="#ctx0" brushRef="#br0" timeOffset="-10350.383">6172 14961 1450 0,'-41'82'512'16,"33"-86"-414"-16,11-2-132 16,8 1-7-16,8-7 15 15,10-2 21-15,-1 0 5 16,3-1 0-16,1 5 2 15,-2 3 1-15,15 7-1 16,6 0 1-16,19 6 3 16,14 1-1-16,10 0 3 15,6-3 0-15,13-1-1 16,9-1 0-16,9-3-3 16,9 1-1-16,12-5-2 15,-6-1 0-15,16-3 2 16,4-3-1-16,-9-3 3 15,9-2 2-15,5 6 6 16,-9-1 3-16,8 4 2 16,3 0 0-16,-17 4 8 0,2-4 2 15,-2 5 9-15,-14 2 0 16,-9 1-12-16,0 5-4 16,-7 3-11-16,-6 1-1 15,-18 1-3-15,-11-3 0 16,-30-2-2-16,-9-5 1 15,-15-1 4-15,-8 0 2 0,-19-3 25 16,-4 2 15-16,-8 0 22 16,1-2 1-16,-1 3-10 15,0-6-13-15,-5-25-24 16,-24-80-3-16,2 22-17 16,-2-16-6-16,4-34-3 15,0-5-7-15,9-28-21 16,7-10-10-16,1 3-10 15,6-6-4-15,6-5 17 16,-1 7 7-16,10-14 11 16,1 6 9-16,0 17 8 15,6 4 2-15,-1 34 7 16,-2 15 4-16,-5 24 6 16,-5 11 2-16,-6 13 6 15,-4 4 0-15,-3 9 12 16,-1 8 5-16,-5 14 7 15,-3 2 2-15,-5 7-17 0,-5 6-12 16,-7 3-26-16,-9 5-10 16,-25 3-14-16,-13 2 2 15,-15 6 1-15,-1 4 3 16,-17 2 2-16,-11 5 4 16,-9 1 2-16,-16 0 1 15,-14 5 6-15,6-1-2 16,-28 1 6-16,-5-1-1 15,11-7 3-15,-17 3 1 16,13-7 1-16,3 0 0 0,-8-1 2 16,19-4 0-16,-3 4-1 15,3 1 1-15,28-2 0 16,0 2 1-16,10 2 2 16,12-2-1-16,8 6-2 15,10 0-1-15,11 1-4 16,4 5-3-16,-3 3-3 15,-1 4 2-15,20 3-1 16,8 3 2-16,17 1-2 16,8 0-1-16,6 1 0 15,3-3-1-15,12 3-3 16,4 6-2-16,10 7-5 16,5 11 1-16,7 16 4 15,5 11-1-15,0 27 4 16,-1 8 1-16,5 34 3 15,1 23 1-15,-1 43 6 0,-1 31 1 16,-5 47 4-16,-3 8 3 16,0 11 5-16,-3-15 9 15,-1-38 4-15,0-22-2 16,2-49-6-16,7-13-26 16,16-33-175-16,7-7 341 15,8-31-167-15</inkml:trace>
  <inkml:trace contextRef="#ctx0" brushRef="#br0" timeOffset="-1181.441">11159 13290 1907 0,'-5'1'789'15,"3"-1"-412"-15,5 0-313 16,-3-1-36-16,0 0-50 16,7-1-19-16,23-7 12 15,55-12 2-15,-14 9 13 16,6 1 0-16,-3 0 4 0,-6 2-2 16,-4 5-44-16,-5 4-69 15,3 2-202 1,3 7-111-16,-16 10 253 0</inkml:trace>
  <inkml:trace contextRef="#ctx0" brushRef="#br0" timeOffset="-969.685">11231 13574 2499 0,'-11'-2'847'0,"8"-2"-849"15,7 3-27-15,15-1-25 16,10-1-4-16,29 1 24 16,12-4 7-16,14-5-6 15,9 0-47-15,13-4-159 16,10-3-107-16,18-1 201 16</inkml:trace>
  <inkml:trace contextRef="#ctx0" brushRef="#br0" timeOffset="-110.195">12856 12463 1584 0,'-13'-24'738'0,"-2"4"-183"15,8 9-435-15,5 7-49 16,1 3-73-16,1 3-52 0,0-2-36 16,2 11 10-16,22 72 60 15,-8-9 22-15,4 32 31 16,-2 14-4-16,0 1-17 15,-3-6 0-15,-3-15-4 16,-3-7-3-16,-5-8-68 16,-1-10-93-16,-3-16-199 15,2-17-148-15,-2-42 301 16</inkml:trace>
  <inkml:trace contextRef="#ctx0" brushRef="#br0" timeOffset="293.315">13391 12298 2076 0,'24'7'760'0,"-12"-5"-565"16,9 5-204-16,16 9-33 0,8 7 8 16,8 13 7-16,-2 2 7 15,-10-2 4-15,-10-2 1 16,-25-5 13-16,-13 1 6 15,-28 13 18-15,-9 4 6 16,-13 5 12-16,1 0 5 16,10-17 12-16,6-6-5 15,19-15-12-15,8-6-14 16,14-5-30-16,6 0-6 0,21 6-6 16,11 4 3-16,17 5 7 15,19 8 5-15,16 5 1 16,5 2 0-16,-1 1 6 15,-18-3 2-15,-33-6 4 16,-34-15 3 0,0 1 2-16,-6 11 0 0,-20 6-1 15,-20 11 0-15,-41 20-107 16,-29 12-111-16,-20 3-223 16,-12-4-120-16,2-14 326 15</inkml:trace>
  <inkml:trace contextRef="#ctx0" brushRef="#br0" timeOffset="531.761">12442 13467 1998 0,'50'102'841'0,"-28"-105"-292"15,48 0-535-15,31-1-16 16,53 0 13-16,25 1-7 15,23 3 0-15,-5-2-2 16,-3-2 1-16,-10 2-2 16,-25-5-7-16,-2 6-6 15,-16-1-97-15,-13-1-83 0,-15 7-218 16,-19-4-106-16,-40 5 313 16</inkml:trace>
  <inkml:trace contextRef="#ctx0" brushRef="#br0" timeOffset="773.379">13138 13952 2447 0,'-37'50'899'0,"26"-40"-692"15,0 23-185-15,8 39-48 16,3 18 7-16,-2 29 13 15,7 4 6-15,2 3 1 16,0-3 0-16,6-4-16 16,-5-1-33-16,-1-15-92 15,1-7-91-15,-2-23-229 0,1-13 18 16,10-43 248-16</inkml:trace>
  <inkml:trace contextRef="#ctx0" brushRef="#br0" timeOffset="1208.329">13623 14297 2029 0,'26'34'706'16,"22"19"-591"-16,24 15-119 0,23 25 7 16,0 6 5-16,-3-2-5 15,-12 1 0-15,-26-21 4 16,-11-16 3-16,-38-25 5 15,-20-11 8-15,-32-5 5 16,-15-3-3-16,-33-3-3 16,-11-8 0-16,0-8 34 15,5-7 17-15,29-10 12 16,20-6-7-16,27-21-45 16,11-18-19-16,25-34-15 15,9-14-3-15,43-18 4 16,15-3 1-16,28 3 5 15,6 7 1-15,-8 22-4 16,-12 17 5-16,-31 32 11 16,-15 10 11-16,-33 17 34 15,-13 6 9-15,-28 4-12 0,-15-4-18 16,-33 2-51-16,-30 6-25 16,-39 21-19-16,0 15-8 15,-16 26-56-15,15 6-63 16,37 15-238-16,13 7-146 15,70-6 340-15</inkml:trace>
  <inkml:trace contextRef="#ctx0" brushRef="#br0" timeOffset="1453.202">15531 14229 2860 0,'-57'54'951'0,"-57"54"-977"15,-19 27-54-15,-55 69 13 16,-18 1 9-16,14 10 55 16,-7-9 10-16,36-36-23 15,25-15-33-15,34-38-146 16,26-16-144-16,42-42-343 15,32-35 412-15</inkml:trace>
  <inkml:trace contextRef="#ctx0" brushRef="#br0" timeOffset="1611.369">15578 14814 2639 0,'-154'154'981'15,"-44"30"-738"-15,-43 46-202 16,-28 39-101-16,-2 5-53 0,2-4 58 16</inkml:trace>
  <inkml:trace contextRef="#ctx0" brushRef="#br0" timeOffset="1792.488">15453 16508 4041 0,'-43'18'-4'0,"5"1"-89"15,-37 29 123-15,-5 19-59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30:38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32 2828 602 0,'-12'-32'284'0,"6"3"-131"16,0 1 4-16,6 5-25 16,-4 5-17-16,4 7-12 15,1 7-21-15,-1 7-21 16,7 11-8-16,0 26 11 15,0 19 2-15,1 40-6 16,-4 24-6-16,4 38-26 16,3 5-10-16,-2 7-6 15,6-8 0-15,2-32-1 16,-3-16 2-16,2-34-4 0,-6-19-12 16,0-25-95-16,-1-11-83 15,2-21 108-15</inkml:trace>
  <inkml:trace contextRef="#ctx0" brushRef="#br0" timeOffset="350.581">4463 3448 468 0,'-3'20'260'0,"0"2"-48"15,-7 8-16-15,-3 15-31 16,1 8-33-16,-1 10-49 15,2 2-13-15,5-11-40 16,8-5-7-16,13-17-13 16,8-13 0-16,18-19 3 15,4-10 5-15,7-23 12 16,1-9 0-16,-11-8 13 16,-7-3 3-16,-23 4 35 15,-11 4 25-15,-20 7 11 16,-10 2-1-16,-8 11-46 15,-5 1-36-15,-3 7-34 16,6 10-24-16,3 4-26 16,4 3-38-16,16 3-113 15,1-2-49-15,30 3-153 16,14 3-94-16,24 1 327 0</inkml:trace>
  <inkml:trace contextRef="#ctx0" brushRef="#br0" timeOffset="828.628">4986 3530 150 0,'11'1'141'15,"-5"3"77"-15,7 5 22 16,-13-2 12-16,-7 4-6 16,-10 7-50-16,-5 1-37 15,-1 15-57-15,1 3-26 0,2 5-17 16,2 3-9-16,9-4-24 16,5-6-8-16,12-9-31 15,9-13 2-15,9-14 3 16,4-13 8-16,1-20 30 15,4-9 10-15,-12-10 54 16,-6-6 19-16,-13 3 19 16,-7 4-7-16,-4 11-53 15,0 8-19-15,0 15-20 16,4 9 1-16,-3 7-14 16,1 2-20-16,3 9-35 15,2 6-16-15,11 13 16 16,6 18 3-16,19 26 17 15,6 18 8-15,20 23-2 16,3 12 9-16,-4 18-2 16,5 10 1-16,-12 5-5 15,-3 1 2-15,-12-6 3 16,-13-9 0-16,-17-14 7 16,-13-9 1-16,-22-3 8 0,-15-10 1 15,-20-5 13-15,-6-11 7 16,-18-27 12-16,-5-12-2 15,-14-31-13-15,-7-13-20 16,8-30-34-16,5-12-12 16,16-15-64-16,12-10-62 15,25-23-194-15,20-11 220 16</inkml:trace>
  <inkml:trace contextRef="#ctx0" brushRef="#br0" timeOffset="1302.665">6254 2899 502 0,'29'-27'282'15,"-21"4"33"-15,-1 7-31 16,-13 6-12-16,-4 8-14 15,-10 9-103-15,-8 10-56 16,-15 18-55-16,-2 11-8 16,-12 23 5-16,2 13-3 15,9 33-22-15,3 9-4 0,10 8-11 16,10 5 1 0,16-4 0-16,12-4 1 0,16-17-1 15,9-15-1-15,11-29-5 16,7-13-17-16,13-21-75 15,4-14-59-15,-3-29-149 16,2-13-146-16,-5-19 289 16</inkml:trace>
  <inkml:trace contextRef="#ctx0" brushRef="#br0" timeOffset="1707.183">6895 3939 672 0,'-10'22'370'0,"1"-19"11"0,-1-7-157 16,1-14-16-16,-3-16-27 16,-2-29-74-16,0-14-28 15,4-16-39-15,4 0-15 16,8 0-7-16,4 5-1 15,8 13-2-15,0 10 2 16,-1 21-2-16,-1 9 1 16,-2 15-14-16,3 5-3 15,3 13-11-15,6 5-13 0,6 16 10 16,-1 10-1-16,10 20 15 16,2 15 5-16,2 12 8 15,-1 1 8-15,-9 7-5 16,-4 2 2-16,-9-3-3 15,1 2-4-15,-2-9-2 16,-6-13 1-16,-1-7-3 16,-7-14 0-16,-2-14-5 15,5-3-10-15,-5-13-135 16,6-2-84-16,-3-13-380 16,-6-18 373-16</inkml:trace>
  <inkml:trace contextRef="#ctx0" brushRef="#br0" timeOffset="1939.457">6764 3696 532 0,'-2'5'297'15,"8"3"81"-15,11-1-205 16,17-2-2-16,7 0-6 15,16-7-78-15,11-3-34 16,5-4-38-16,-1 0-5 16,-6 1-183-16,0 1 131 0</inkml:trace>
  <inkml:trace contextRef="#ctx0" brushRef="#br0" timeOffset="2204.93">8347 3286 701 0,'1'4'383'16,"-1"0"-140"-16,-6 10-2 15,-3 5-22-15,-8 15-88 16,-4 9-26-16,-11 7-53 15,-1 2-15-15,-5 7-8 16,-2 1-11-16,1 5-20 16,0 1-31-16,5-13-142 15,8-9-114-15,4-30 169 0</inkml:trace>
  <inkml:trace contextRef="#ctx0" brushRef="#br0" timeOffset="2413.607">8023 3346 573 0,'10'10'333'0,"2"2"-98"15,8 12 15-15,6 9-4 0,7 10-63 16,1 6-30-16,1 14-74 16,0 1-28-16,5 4-34 15,0 1-8-15,1-11-2 16,-1-10-7-16,-6-13-95 15,4-11-81-15,-5-27 106 16</inkml:trace>
  <inkml:trace contextRef="#ctx0" brushRef="#br0" timeOffset="2653.245">8943 3115 850 0,'1'20'375'0,"-2"26"-174"16,-3 13 1-16,2 26-52 15,1 6-41-15,2 12-71 0,4 0-19 16,2 1-7-16,4-4-2 16,3-19-6-16,1-16-2 15,3-28-21-15,-4-13-38 16,1-15-117-16,-4-14-85 15,-9-34 152-15</inkml:trace>
  <inkml:trace contextRef="#ctx0" brushRef="#br0" timeOffset="3117.72">9004 3101 592 0,'-6'-21'360'15,"-1"11"-35"-15,7 7-175 16,8 3-46-16,18 0-66 15,9 4-20-15,22 3 18 16,4 4 10-16,9 8 13 16,1 1-3-16,-11 5-4 15,-9 2-5-15,-24-4 13 16,-14 2 28-16,-26-1 8 16,-14 5 1-16,-24 10-24 15,-9 2-20-15,-8-3-20 16,1-3-6-16,6-12 1 15,6-3-7-15,14-11-7 16,9-2-7-16,21-5-47 16,11-3-8-16,29 2-11 15,17 1 2-15,16-1 41 0,12 6 6 16,12-4 11-16,-2 4 4 16,10 5 7-16,-7 6 1 15,-19 6 10-15,-11 4-5 16,-27 0 10-16,-5-4 5 15,-22 1 9-15,-6 3 16 16,-17 9-3-16,-11 7 1 16,-20 10-8-16,-12 5-10 15,-19-5-11-15,1-1-10 0,9-7-42 16,10-9-81-16,20-10-188 16,8-12-140-16,17-30 249 15</inkml:trace>
  <inkml:trace contextRef="#ctx0" brushRef="#br0" timeOffset="3416.781">9608 2623 667 0,'1'-11'352'16,"-4"14"-7"-16,5 9-249 15,11 7-12-15,9 15 6 16,10 10-3-16,23 22-13 16,7 5-8-16,23 12-6 15,9 10-3-15,-2 17-23 0,2 8-5 16,-11 6-10-16,-12-1-3 16,-12-9 1-16,-11-2 0 15,-26-9 3-15,-12-6 6 16,-30-16 6-16,-17-6 0 15,-24-8-107-15,-12-6-96 16,-15-15 102-16</inkml:trace>
  <inkml:trace contextRef="#ctx0" brushRef="#br0" timeOffset="3778.962">11058 3313 842 0,'-8'5'357'0,"-3"-3"-184"16,11 2-60-16,10 4-11 0,6-2-4 15,20 3-9-15,3 0-15 16,17-2-29-16,8 1-9 16,11-5-13-16,10 0-6 15,-4-2-9-15,-10-2-1 16,-22-4-48-16,-13 2-77 15,-17-2 77-15</inkml:trace>
  <inkml:trace contextRef="#ctx0" brushRef="#br0" timeOffset="3972.748">11091 3604 859 0,'2'3'399'15,"11"5"-194"-15,10-4-24 16,14 2 10-16,20-6-64 16,11-2-34-16,20-1-47 15,1-5-13-15,-11 3-19 16,-7 0-6-16,-15 1 4 16,-5 4-104-16,-3 0-239 15,-2 4 226-15</inkml:trace>
  <inkml:trace contextRef="#ctx0" brushRef="#br0" timeOffset="5333.352">12625 2674 760 0,'-10'-44'343'0,"4"4"-128"15,-1 4 8-15,-2 13-36 16,8 6-5-16,-3 8-36 16,4 8-24-16,1 3-44 15,-1 4-24-15,0-6-38 16,0 30-1-16,6 96 14 16,-6-14-5-16,5 39-5 15,-1 15-7-15,6 5-2 16,1-6 2-16,-5-16 2 15,5-14 1-15,-5-28-2 16,1-11-4-16,2-34-5 16,-1-16-4-16,3-25-118 15,1-11-70-15,10-27-291 0,5-22 285 16</inkml:trace>
  <inkml:trace contextRef="#ctx0" brushRef="#br0" timeOffset="6122.073">13170 3256 463 0,'2'2'273'16,"-1"7"80"-16,-1 9-174 0,0 21 15 15,-4 10-5-15,-3 20-62 16,2 8-25-16,1 3-47 16,5-4-17-16,14-12-20 15,5-9-4-15,17-24-2 16,7-8 1-16,6-25 16 15,3-14 14-15,-2-22 31 16,-4-9 13-16,-18-13 8 16,-7 2-1-16,-20 0-16 15,-9 3-5-15,-12 7-13 16,-11-2-9-16,-12 11-14 16,-2 5-10-16,-3 14-29 15,1 6-25-15,12 8-127 16,5 3-67-16,22 4-125 15,15 2-39-15,28-3 250 16,547-14-1032 31,-578 24 1400-47,-4-5-34 16,-6 10 37-16,-3 13-4 15,-17 17-40-15,-9 7-33 16,-6 9-29-16,3 5-17 15,9 2-41-15,9-4-18 16,19-11-36-16,8-11-3 0,16-25 1 16,11-11 4-16,12-24 31 15,7-15 10-15,4-20 13 16,-4-8 14-16,-15-4-1 16,-11 2 2-16,-11 2-9 15,-11 1-7-15,-6 11 1 16,-3 9-3-16,-1 21-4 15,3 10-9-15,-3 12-49 16,-1 8-24-16,-4 25-26 16,6 10-2-16,8 33 17 15,7 15 7-15,8 33 11 16,-2 11-2-16,3 21 0 16,4 7 4-16,5-1 0 15,-3-2 3-15,-10-9 5 16,-12-10 5-16,-19-20 4 15,-6-11 5-15,-13-23 7 16,-10-12 1-16,-12-18 11 16,-7-10 4-16,-13-25-1 0,-2-12-9 15,6-30-77-15,9-16-17 16,18-29-35-16,5-12-49 16,23-30-102-16,10-1-75 15,33-15 184-15</inkml:trace>
  <inkml:trace contextRef="#ctx0" brushRef="#br0" timeOffset="6576.742">14889 3711 787 0,'-26'12'355'0,"-24"-5"-51"15,-1-6-113-15,5-12 14 16,0-12-16-16,11-17-99 16,6-6-30-16,9-20-43 15,9-9-11-15,11-17-4 16,6-13-8-16,16 7-1 15,7 10 7-15,8 23 2 16,-1 9 4-16,8 13-6 0,1 1-6 16,9 13-9-16,0 8 5 15,-4 21-5-15,1 15 4 16,-2 25 3-16,4 12 2 16,1 25 9-16,-6 13 5 15,-6 24 3-15,-6 3-1 16,-13 0-1-16,-7-10 0 15,-8-16-2-15,-5-7-1 16,-4-15-6-16,-1-10-12 16,-5-23-76-16,1-12-57 15,-3-19-339-15,-5-14 315 0</inkml:trace>
  <inkml:trace contextRef="#ctx0" brushRef="#br0" timeOffset="6768.515">14647 3374 806 0,'-10'20'331'0,"32"-11"-98"16,12-3-147-16,35-4 6 16,17-2 2-16,20-9-51 15,11-5-21-15,7-3-29 16,-1-3-70-16,-4 1 53 15</inkml:trace>
  <inkml:trace contextRef="#ctx0" brushRef="#br0" timeOffset="7012.534">16601 3063 898 0,'3'0'396'0,"2"8"-141"0,3 11-111 16,1 4 23-16,0 22-29 15,3 10-42-15,1 20-52 16,4 6-14-16,4-3-15 16,0-2-12-16,5-7-57 15,-1-9-59-15,-3-7-170 16,-7-7 173-16</inkml:trace>
  <inkml:trace contextRef="#ctx0" brushRef="#br0" timeOffset="7205.917">16262 3316 855 0,'25'19'387'15,"6"0"-66"-15,22 4-248 16,9-2 9-16,24-8-11 0,14-6-34 16,16-8-29-16,2-9-30 15,-4-11-161-15,-5-7 131 16</inkml:trace>
  <inkml:trace contextRef="#ctx0" brushRef="#br0" timeOffset="7462.555">17850 2661 1068 0,'7'25'425'0,"-3"21"-257"16,2 13 18-16,2 19 18 15,5 7-33-15,3 18-58 16,4 7-16-16,-4 8-31 15,1 3-18-15,-5-5-22 16,-1-6-9-16,1-17-7 16,-2-10-13-16,0-27-124 15,-3-13-75-15,-1-27-442 16,7-16 410-16</inkml:trace>
  <inkml:trace contextRef="#ctx0" brushRef="#br0" timeOffset="8250.996">18362 3379 997 0,'-13'69'414'0,"-4"7"-198"16,12 7-99-16,2-4 5 16,21-9-20-16,14-5-37 15,17-29-18-15,15-8 0 16,12-29 4-16,3-19 7 15,-4-23 27-15,-8-14 35 16,-27-12 33-16,-13-1 3 0,-25 2-24 16,-13-2-30-16,-27 5-50 15,-13 2-21-15,-27 8-30 16,-6 11-12-16,7 17-23 16,12 12-43-16,17 15-166 15,11 7-70-15,24 10-172 16,15 1-14-16,46-3 334 15,286 5-965 17,1-1 1249-32,-296-17 57 15,-18-1 76-15,-8 2-16 16,16 4 8-16,-26 12-12 16,-13 6-35-16,-21 15-34 15,-7 5-31-15,-2 1-51 16,4 4-11-16,16-4-28 15,11-3-14-15,16-6-24 0,10-10-1 16,15-17 8-16,6-10 8 16,10-27 34-16,3-6 8 15,-4-15 25-15,-3-1 13 16,-19-2 1-16,-8-5 8 16,-13 0-1-16,-5-1-2 15,-6 15-3-15,-2 10-16 16,2 17-26-16,0 10-32 15,0 7-42-15,3 9-9 16,3 22-16-16,5 11 10 16,12 18 14-16,2 5 5 15,10 12 6-15,3 11 2 0,8 20 0 16,3 5 0-16,2 8 2 16,-3-2 0-16,-14-5 5 15,-11 2 1-15,-23-18 6 16,-14-8 1-16,-19-12 3 15,-5-8 3-15,-7 0 8 16,-6-9 1-16,-14-19 9 16,-10-10-3-16,-13-31-26 15,4-10-13-15,17-24-59 16,9-15-28-16,14-24-63 16,9-10-72-16,22-19-111 15,17-12-103-15,38-1 270 16</inkml:trace>
  <inkml:trace contextRef="#ctx0" brushRef="#br0" timeOffset="8931.934">19955 2920 976 0,'-1'4'403'0,"-3"-3"-206"15,4 15-47-15,-4 2 30 0,-3 23-9 16,2 15-36-16,-2 24-40 16,5 20-24-16,10 12-26 15,6 3-10-15,15-4-18 16,6-12 3-16,6-16-7 16,-2-11-2-16,-10-31 3 15,-6-13-6-15,-14-23-46 16,-3-8-47-16,-7-28-81 15,-4-13-42-15,-11-32-64 16,-7-12-18-16,-9-20-77 16,-4-8 39-16,4-15 116 15,-2-1 80-15,4 12 240 16,5 9 47-16,4 30 76 16,11 11 15-16,9 24-46 15,5 13-37-15,16 15-63 16,6 9-20-16,27 12-9 15,12 10 11-15,20 14 9 0,3 8 1 16,-2 15-3-16,-8 2-3 16,-21 4-17-16,-11-5 2 15,-28-14-6-15,-16-4 11 16,-33-5 27-16,-14 0 0 16,-19 4-5-16,-14 1-15 15,-11-1-29-15,-2-4-4 16,5-11-10-16,18-5-2 0,34-11-8 15,12 1-15-15,25 1-34 16,10-2-12-16,29 7-10 16,23 3 2-16,29 6 26 15,11 8 4-15,17 11 5 16,0 3 2-16,-5 3 2 16,-9-4 1-16,-34-5 1 15,-23-4 1-15,-33-8 5 16,-13 0 6-16,-19 4 19 15,-17 4 3-15,-45 11 19 16,-20-1 3-16,-25-3-13 16,2-4-5-16,4-14-165 15,8-12-130-15,23-21 154 16</inkml:trace>
  <inkml:trace contextRef="#ctx0" brushRef="#br0" timeOffset="15695.261">2550 3289 532 0,'-1'-10'284'0,"1"4"-73"15,0 1-5-15,0 5-61 16,0 0-20-16,0 0-27 16,0 0-23-16,3 15-13 15,11 45-15-15,-13-22-21 16,2 3-5-16,0-4-9 15,5-3 1-15,4-6-2 16,2-3-1-16,4-7 0 16,4-6-3-16,2-6 6 15,2-5 2-15,0-5 1 16,-1-2 1-16,-4-3-10 16,1-4-19-16,-5 2-81 15,-3 0-67-15,-3 2-325 0,-9 5 314 16,-7-56-178 62,2 0 474-78,11 68-16 0,-5-1 118 16,5 5-33-16,7 12-21 15,3 12-15-15,1 3-27 0,-1 9-57 16,-5 3-19-1,-4 4-25-15,-6 2-5 0,2-2-31 16,-3-5-43-16,-3-14-133 16,4-9-146-16,-1-22 199 15</inkml:trace>
  <inkml:trace contextRef="#ctx0" brushRef="#br0" timeOffset="16053.754">3001 2889 683 0,'-19'-33'357'0,"-5"12"-96"15,-11 5-30-15,-20 12-52 16,-7 10-32-16,-16 19-27 16,-2 11-17-16,3 21-23 0,5 10-11 15,1 21-22-15,6 20 2 16,10 15-29-16,10 13-9 15,36 13-19-15,18-8-11 16,38-20-2-16,11-26 0 16,32-43 0-16,15-24-11 15,26-38 11-15,9-17 4 16,-7-47 16-16,-6-17 17 0,-29-20 7 16,-15 0 7-16,-38 4 3 15,-19 3 0-15,-39 4 0 16,-17 1-28-16,-25 15-63 15,-10 10-40-15,-2 29-86 16,3 19-28-16,14 34 136 16</inkml:trace>
  <inkml:trace contextRef="#ctx0" brushRef="#br0" timeOffset="16503.021">2785 6151 572 0,'-22'-158'322'15,"22"135"-34"-15,0 5 10 16,0 11-5-16,-2 7-23 0,-5 11-89 16,-1 7-50-16,2 19-100 15,2 3-22-15,8 4-6 16,9-2-2-16,14-5-4 15,1-2 1-15,6-4 4 16,-2-1 4-16,-11-3 7 16,1-3 3-16,-14 0 15 15,-8-1 12-15,-8-1 13 16,-11 1 1-16,-14-11-91 16,-6-5-94-16,-12-15-208 15,4-14-255-15,4-18 377 16</inkml:trace>
  <inkml:trace contextRef="#ctx0" brushRef="#br0" timeOffset="16661.229">2655 6038 382 0,'59'-34'258'16,"-19"27"-37"-16,17-7-54 0,-1 1-33 15,-3-6-72-15,-4-4-21 16,-16 0-18-16,-5-1-4 15,-8-3-170-15,-1-2 117 16</inkml:trace>
  <inkml:trace contextRef="#ctx0" brushRef="#br0" timeOffset="16970.387">2895 5270 844 0,'-52'-6'391'0,"-9"19"-177"16,-7 13-51-16,-9 25-70 15,-1 12-15-15,2 28-11 16,2 14-5-16,6 35-21 16,10 11-9-16,29 19-24 15,20 3-14-15,47-24-9 16,17-15-1-16,30-49-1 16,19-21 4-16,31-43 4 15,13-21 1-15,12-38 6 16,-1-20 5-16,-35-32 8 15,-14-8 5-15,-42-14 13 16,-29-1-1-16,-31 6 2 16,-17-3-13-16,-24 6-89 15,-11 2-55-15,-16 15-101 16,-2 16-37-16,4 39 171 16</inkml:trace>
  <inkml:trace contextRef="#ctx0" brushRef="#br0" timeOffset="17374.788">4678 5490 448 0,'-38'-36'267'0,"-6"17"3"16,6 4-17-16,13 7-28 15,3 6-12-15,11 7-53 16,1 4-29-16,8 22-42 15,3 15-9-15,5 37-4 16,7 28 0-16,5 23-18 16,-2 2-12-16,2 0-20 15,-3-12-2-15,-4-11-1 16,5-11-4-16,0-25-61 16,-2-13-72-16,7-23-179 0,-1-11-120 15,-2-26 248-15</inkml:trace>
  <inkml:trace contextRef="#ctx0" brushRef="#br0" timeOffset="18065.784">4927 6069 577 0,'-16'63'281'0,"12"21"-90"16,-1 8-14-16,11-11-49 15,8-12-26-15,17-25-51 16,14-17-11-16,12-26-2 15,3-8 7-15,-4-29 12 16,-5-13-3-16,-18-17 17 16,-9-4 10-16,-24-2 3 15,-14 6-1-15,-16 13-3 16,-8 12-14-16,-9 19-9 16,-3 12-11-16,4 16-46 15,2 5-15-15,17 8-85 16,11 2-32-16,21-1-53 15,15-3-6-15,25-10 67 16,16-6 36-16,16-8 64 16,11-1 17-16,-6 4 7 15,-9 1 0-15,-17 10 0 16,-18 2 4-16,-21 12 16 16,-12 2 14-16,-13 10 30 0,-5 5 8 15,-1 2 4-15,2-1-9 16,6-5-25-16,3-10-11 15,7-13-18-15,7-6 0 16,7-20 8-16,2-7 4 16,9-22 14-16,-1-9 2 15,-3-10 0-15,-2-4 4 16,-5 5-2-16,-7 7-5 16,-6 23 24-16,-2 9 1 0,-4 15-12 15,1 8-15-15,-1 8-48 16,2 13-17-16,9 28 0 15,8 21 9-15,11 43 11 16,2 15 1-16,8 27-10 16,7 13 1-16,-1 2 0 15,3 5 5-15,-8-2 14 16,-16-11 6-16,-22-18 12 16,-12-14 4-16,-23-22 25 15,-10-12 10-15,-10-20 22 16,-5-17 12-16,-16-33-14 15,-1-13-12-15,-9-26-46 16,7-11-22-16,18-27-46 16,8-17-9-16,28-23-107 15,6-14-88-15,26-21-387 16,21 2 399-16</inkml:trace>
  <inkml:trace contextRef="#ctx0" brushRef="#br0" timeOffset="18483.743">7147 5292 753 0,'-6'-15'393'0,"-11"4"-91"15,-2 6-19-15,-9 7-67 16,-4 9-29-16,-9 22-67 16,-3 13-31-16,1 32-26 15,1 20-19-15,8 37-16 16,3 13-8-16,13 19-8 15,-3 3-3-15,12-7-3 16,9-6-1-16,8-25-6 16,17-12-2-16,13-25-4 15,6-15-5-15,17-24-65 16,5-14-50-16,10-33-123 16,-1-22-71-16,0-38 203 15</inkml:trace>
  <inkml:trace contextRef="#ctx0" brushRef="#br0" timeOffset="18902.706">7761 6732 712 0,'-3'-11'342'15,"-4"-12"-153"-15,-7-26-49 16,2-18-30-16,0-36-39 16,2-12-14-16,4-12-5 15,1 4-5-15,8 17 8 16,2 10-3-16,13 28-16 16,-1 8-3-16,-1 25-19 15,-1 12-5-15,0 16-10 16,1 7-7-16,0 19 12 15,13 13 7-15,7 19 16 16,6 12 13-16,17 13-2 16,0 7 1-16,-6 10 1 15,-2 7-4-15,-19 7 1 16,-4-5-5-16,-12-9-4 16,-3-10-4-16,-1-19-9 0,-3-6-1 15,4-20-60-15,-6-10-68 16,-8-17-143-16,0-5-319 15,-23-15 379-15</inkml:trace>
  <inkml:trace contextRef="#ctx0" brushRef="#br0" timeOffset="19102.913">7487 6238 817 0,'0'7'343'0,"17"2"-187"16,12 1-43-16,26-4-37 16,7-1-17-16,13-7-27 15,7-6-9-15,1-8-10 16,6-6-1-16,6-8-85 16,-2 0-333-16</inkml:trace>
  <inkml:trace contextRef="#ctx0" brushRef="#br0" timeOffset="19283.908">8970 5573 1285 0,'-13'5'467'0,"2"-2"-379"16,0-2-64-16,0 0-45 15,3 2-187-15,4 8 146 16</inkml:trace>
  <inkml:trace contextRef="#ctx0" brushRef="#br0" timeOffset="19480.028">8833 5923 748 0,'-5'23'372'0,"17"-16"-35"16,9 3-264-16,12-5-29 16,9 0-8-16,4-5-17 15,6-1-5-15,-5-1-20 16,4-3-68-16,1 5 52 16</inkml:trace>
  <inkml:trace contextRef="#ctx0" brushRef="#br0" timeOffset="19654.958">8947 6306 1325 0,'-18'17'497'0,"18"-11"-391"0,8-3-55 15,14-9-51-15,9-5-6 16,12-12-20-16,5-8-70 15,10-9 65-15</inkml:trace>
  <inkml:trace contextRef="#ctx0" brushRef="#br0" timeOffset="20297.858">9666 5782 788 0,'10'25'369'0,"-8"17"-100"15,3 5-44-15,5 9-13 16,-3 4-17-16,5 9-62 16,-2 4-31-16,6 11-42 15,0 3-20-15,3-8-19 16,-1-8-9-16,-4-23-5 16,-1-11-12-16,-6-21-79 15,-3-3-39-15,-5-20-101 16,-3-12-21-16,-8-30 32 15,-4-22 30-15,-5-27 98 16,0-16 35-16,3-7 47 16,4 5 11-16,10 12 29 15,2 12 20-15,8 25 31 0,2 12 7 16,0 19-11-16,6 12-16 16,5 11-23-16,7 7 4 15,10 11 4-15,3 7 1 16,4 14 9-16,-5 3-8 15,-8 5 32-15,-13-1 35 16,-18-1 38-16,-14 4 3 16,-21 4-33-16,-7 4-33 15,-6-5-51-15,2-8-8 16,9-8-13-16,8-9-8 0,19-4-18 16,3-4-18-16,13-5-12 15,7 5-5-15,14-1 8 16,13 2 11-16,17 4 5 15,10 1 4-15,13 6 5 16,-4 4 2-16,-7 6 1 16,-9 0 1-16,-19 2 3 15,-9 3 4-15,-18 2 11 16,-12 3 10-16,-20 11 21 16,-8 3 0-16,-15 3 1 15,-10-1-4-15,-9-10-20 16,-2-4-3-16,0-13-69 15,12-9-46-15,15-18-196 16,9-20-86-16,23-51 226 16</inkml:trace>
  <inkml:trace contextRef="#ctx0" brushRef="#br0" timeOffset="20583.361">10277 5143 679 0,'0'0'280'16,"15"22"-101"-16,10 10-37 16,19 17 36-16,11 11-8 15,21 10-40-15,4 5-12 0,7 12-20 16,4 3-2-16,-2 18-11 16,0 3-5-16,-12 1-12 15,-13-2-1-15,-24-3-5 16,-16 0-4-16,-23-7-4 15,-11-5-6-15,-19-6-15 16,-8-6-10-16,-12-6-95 16,-1-1-80-16,3-18-156 15,4-12-331-15,21-35 429 16</inkml:trace>
  <inkml:trace contextRef="#ctx0" brushRef="#br0" timeOffset="20875.718">11700 5816 644 0,'-36'11'383'15,"22"-7"-18"-15,8 1-220 16,15 1-84-16,8-1-29 16,20 3-13-16,15 0 0 15,22 1-7-15,7-3-2 16,-2 0-2-16,-8-3 1 0,-18-5 1 16,-10 1-42-16,-16-5-163 15,-6 2 138-15</inkml:trace>
  <inkml:trace contextRef="#ctx0" brushRef="#br0" timeOffset="21052.754">11705 6012 686 0,'-9'11'336'16,"11"-3"-83"-16,22 1-155 15,11 4-12-15,27-4-31 16,14 2-18-16,13-6-19 15,-1-11-4-15,5-2 9 16,4-7-65-16,17-14-193 16,13-1 168-16</inkml:trace>
  <inkml:trace contextRef="#ctx0" brushRef="#br0" timeOffset="21363.967">13495 5243 882 0,'-9'-14'413'0,"-2"9"-154"16,0 3-7-16,3 8-83 16,1 3-27-16,5 25-43 15,2 17-16-15,8 32 9 16,5 17 3-16,9 29-15 15,-2 8-18-15,0 9-26 16,2 5-10-16,-13-10-13 16,-1-12 6-16,-2-25-2 15,-5-17-3-15,10-35-98 16,1-11-93-16,6-32-169 16,8-20-340-16,9-54 453 15</inkml:trace>
  <inkml:trace contextRef="#ctx0" brushRef="#br0" timeOffset="22127.745">13869 5870 938 0,'-20'109'400'16,"-6"-9"-198"-16,3-1-27 16,21-8-48-16,8-5-33 15,30-31-63-15,15-16-10 16,11-26-6-16,4-17 1 15,-2-27 15-15,-1-9 5 16,-14-18 29-16,-6-3 21 16,-25 0 27-16,-15 1 4 15,-25 9-8-15,-14 4-12 0,-17 9-38 16,-3 6-19-16,-4 9-33 16,2 4-18-16,8 11-113 15,11 6-55-15,24 2-114 16,19 3-9-16,38-1 94 15,17-7 58-15,31-9 121 16,10-7 16-16,12 2 11 16,1 5 1-16,-18 8 2 15,-18 6 1-15,-34 6 36 16,-22 3 52-16,-23 15 50 16,-5 9 12-16,-19 9-7 15,-4 8-34-15,3 4-33 16,2-1-13-16,16-3-29 15,5-7-19-15,13-13-28 16,8-5-8-16,13-18 9 16,12-7 2-16,8-21 12 15,4-8 12-15,-5-8 17 16,-7-3 14-16,-17 6 36 0,-10-1 15 16,-16 6 2-16,-11 1-11 15,-12-1-30-15,3 6-18 16,-3 6-18-16,5 6-5 15,7 13-27-15,3 5-18 16,9 21-15-16,7 15-4 16,14 35 17-16,6 18 15 15,16 25 5-15,6 14 9 0,2 11-4 16,1 9-1-16,-10 3 4 16,-11-6 2-16,-14-16 6 15,-16-18 6-15,-12-23 10 16,-12-13 6-16,-33-18 15 15,-10-4 3-15,-30-11 22 16,-2-4 3-16,5-15-16 16,3-6-7-16,8-25-44 15,6-12-20-15,13-22-39 16,14-15-24-16,27-21-84 16,14-15-73-16,30-20-117 15,16-10-70-15,25-10 261 16</inkml:trace>
  <inkml:trace contextRef="#ctx0" brushRef="#br0" timeOffset="22532.968">15405 6525 555 0,'18'41'275'15,"-9"-10"-42"-15,-5-7 5 16,-8-11 39-16,-3-3-16 15,-6-15-46-15,-6-10-31 16,-4-16-63-16,-2-11-24 16,-2-24-45-16,2-11-17 0,8-26-23 15,2-6 0 1,1-1-5-16,3 4 2 16,7 11-7-16,4 8-3 0,11 18-1 15,2 13 0-15,4 23-5 16,2 10-4-16,3 15-17 15,5 4-12-15,12 17 1 16,5 9 3-16,5 24 13 16,5 14 14-16,9 22 11 15,4 10 3-15,5 6 2 16,-3 0 1-16,-20 0-1 16,-5-4 5-16,-21-13 0 15,-7-8 3-15,-10-18 1 16,-8-12-10-16,-9-13-114 15,-1-7-89-15,-11-10 116 16</inkml:trace>
  <inkml:trace contextRef="#ctx0" brushRef="#br0" timeOffset="22728.51">15277 6198 1283 0,'22'14'417'16,"32"-3"-439"-16,9-2 20 15,21-9 7-15,9-1 1 0,14-6 3 16,8-1-83-16,-2-4 57 16</inkml:trace>
  <inkml:trace contextRef="#ctx0" brushRef="#br0" timeOffset="22998.058">16928 6106 807 0,'-21'-2'423'15,"9"4"-10"-15,12-2-361 16,8 0-28-16,15-2-1 16,9 1 4-16,17-3-4 15,10-2-4-15,17 0-6 0,7 2-4 16,1-6-7-16,-2 0-44 16,-9-11-148-16,-4-9-269 15,-13-17 287-15</inkml:trace>
  <inkml:trace contextRef="#ctx0" brushRef="#br0" timeOffset="23237.749">17917 5300 745 0,'7'-5'361'0,"-7"11"-22"16,0 8-202-16,1 15-4 15,5 9 27-15,2 18-7 16,3 12-9-16,4 22-29 15,0 14-14-15,5 15-35 16,2-3-11-16,1-2-22 16,0-15-8-16,-4-15-13 15,0-12-3-15,-2-23-66 16,-3-10-81-16,1-31-167 16</inkml:trace>
  <inkml:trace contextRef="#ctx0" brushRef="#br0" timeOffset="23986.526">18339 5893 1063 0,'30'64'383'0,"-33"-10"-295"0,8 4-26 16,11 0 8-16,7-2-8 15,16-7-23-15,10-6-2 16,20-19-7-16,7-9 0 15,6-22 4-15,-3-6 0 16,-13-16 18-16,-14-9 7 16,-19-3 33-16,-13-3 13 0,-21 1 9 15,-8 2-6 1,-25 3-38-16,-4 0-21 0,-24 9-35 16,-6 8-23-16,-7 10-98 15,4 8-62-15,26 5-141 16,17 1-69-16,35 6-31 15,18-8 30-15,39-4 124 16,21-5 88-16,19-1 117 16,10 0 39-16,-2 1 32 15,-12 5 24-15,-23 3 62 16,-18 6 36-16,-36 7 100 16,-10 3 15-16,-23 8-12 15,-5 4-26-15,-11 5-88 16,-4 1-34-16,10-3-41 15,3-5-12-15,22-6-20 16,10-6-6-16,19-10-8 16,10-4 10-16,2-15 14 0,3-5 7 15,-3-10 31-15,-7-3 8 16,-10-2 28-16,-10 1 16 16,-19-1 8-16,-4 2 0 15,-12 8-29-15,-4 5-17 16,-2 11-45-16,5 8-25 15,6 8-41-15,2 8-18 16,15 18-4-16,0 8 5 16,13 16 23-16,10 14 10 15,10 20 3-15,7 12 4 0,13 15 1 16,-1 0 2-16,-2-1 4 16,-6-4 2-16,-25-9 2 15,-6-7-1-15,-23-15 8 16,-13-4 0-16,-23-9 11 15,-18 0 9-15,-26-9 1 16,-8-10 6-16,-4-14-12 16,-2-10-9-16,6-22-36 15,6-8-39-15,16-28-121 16,19-19-80-16,41-35-109 16,18-18-61-16,44-30 275 15</inkml:trace>
  <inkml:trace contextRef="#ctx0" brushRef="#br0" timeOffset="24692.758">20369 5523 1142 0,'-6'2'419'16,"4"1"-281"-16,2 2-64 15,-1-5 21-15,0 1 22 16,1 30 2-16,3 73-25 0,6-1-26 16,-4 5-13-16,2 9-26 15,3 4-10-15,4-17-6 16,3-7-1-16,1-26-3 16,-3-13-4-16,-6-28-37 15,-4-10-23-15,-2-15-62 16,-3-8-37-16,-5-25-65 15,-3-17-12-15,-2-33-15 16,-8-18-11-16,-5-20-55 16,3-11 2-16,-5-10 95 15,4 0 81-15,7 21 262 16,-4 15 95-16,5 33 83 16,4 15 11-16,4 17-54 15,7 11-44-15,5 11-94 16,7 6-41-16,15 7-48 15,6 2-15-15,29 9 0 16,12 5 6-16,18 9 9 0,1 9 5 16,-10 5 8-1,-17-3-3-15,-26-2 4 0,-15-5 6 16,-28-7 33-16,-13 5 16 16,-26 2 7-16,-12 0-3 15,-25 6-30-15,-6-3-10 16,0-5-16-16,7-4-10 15,30-10-15-15,18-3-10 16,19-7-41-16,9 0-10 0,24 2-7 16,8 0 0-16,33 5 27 15,14 2 5-15,9 10 3 16,3 4-1-16,1 12 2 16,-3 6 1-16,-5 1 1 15,-5 1 1-15,-29-7 8 16,-8-3 4-16,-28-1 19 15,-17-4 16-15,-25 5 14 16,-21 1 3-16,-34 1-13 16,-4-2-16-16,-6-11-127 15,8-6-116-15,9-22-544 16,3-15 484-16</inkml:trace>
  <inkml:trace contextRef="#ctx0" brushRef="#br0" timeOffset="24864.715">21499 6213 1838 0,'0'37'599'16,"1"7"-757"-16,0-6-126 16,-1-21 173-16</inkml:trace>
  <inkml:trace contextRef="#ctx0" brushRef="#br0" timeOffset="29962.694">3441 9004 1004 0,'-24'-39'584'0,"6"4"-34"15,7 3-363-15,4 5 1 0,4 12-91 16,2 6-25-16,-2 6-44 16,2 4-16-16,4 9-11 15,-3 11 10-15,1 32 12 16,0 13 8-16,1 40 9 16,-1 18-4-16,7 10-12 15,-1 4-3-15,-3-7-2 16,4-11-1-16,-8-14 4 15,0-12-1-15,-1-26-4 16,1-10-3-16,-1-21-4 16,-2-5-9-16,4-12-117 15,-2-10-102-15,1-10-176 16,4-10 215-16</inkml:trace>
  <inkml:trace contextRef="#ctx0" brushRef="#br0" timeOffset="30885.913">3777 9404 2386 0,'0'9'795'16,"-9"-7"-788"-16,3 2-22 15,1 11-8-15,-4 3 4 16,-3 8 4-16,-1 6 0 0,1 3 6 15,3 1 1-15,2 8 0 16,3 0-1-16,9 1-1 16,4-1-1-16,14-7 6 15,7-7 2-15,3-11 4 16,-2-9 6-16,-1-19 16 16,-5-8 6-16,-2-20 5 15,-2-6 2-15,-8-8-5 16,-6-2-5-16,-11 4 4 15,-5 4-5-15,-10 3-1 16,-1 3-5-16,-6 7-29 16,0 6-11-16,-2 13-98 15,5 7-95-15,5 13-201 16,5 11-80-16,18 7 291 16,254-31-858 46,1 2 1189-62,-254 0-30 16,0 3 118-16,-4 0 7 15,4-1 31-15,-6 2-2 16,-1 0-48-16,0 0-46 16,-28 24-101-16,-33 41-24 15,29-24-1-15,7 4 4 16,13 0 3-16,9-4-7 0,14-5-9 15,6-8-5-15,12-13 18 16,3-8 26-16,6-19 26 16,3-6 15-16,-4-18 4 15,-3-2-15-15,-12-5-9 16,-6 4-5-16,-7 6-20 16,-7 0-12-16,-3 12-12 15,-2 5-4-15,-2 6-5 16,2 5 1-16,-3 7-24 15,-1 0-15-15,1 14-23 16,-1 6-8-16,6 31 3 16,4 23 8-16,18 42 16 15,7 16 5-15,20 34 7 16,9 6 4-16,7-9 2 16,3 3 0-16,-9-22 1 15,-8-14 3-15,-18-22 3 16,-10-10 2-16,-15-21 2 15,-10-5 3-15,-16-5 6 0,-11-4 4 16,-28-14 15-16,-13-7 8 16,-17-13 8-16,-3-8 2 15,-6-14-6-15,-1-6-13 16,-2-15-57-16,4-9-41 16,23-20-109-16,20-14-98 15,17-27-153-15,10-12-66 16,26-22 292-16</inkml:trace>
  <inkml:trace contextRef="#ctx0" brushRef="#br0" timeOffset="31293.092">5496 8522 2035 0,'-13'-1'689'0,"2"0"-670"15,-3 6-27-15,-13 22-17 16,-4 19 7-16,-8 36 30 15,-4 21 21-15,-5 16 43 0,-3 16 12 16,-2 28 10-16,1-3-12 16,16 28-30-16,13-1-11 15,22-27-18-15,14-3-4 16,21-33-8-16,9-15-5 16,16-20-7-16,-1-19-3 15,5-23 0-15,5-16-3 0,7-19-76 16,11-5-58-16,8-21-201 15,-15-14-86-15,-11-33 257 16</inkml:trace>
  <inkml:trace contextRef="#ctx0" brushRef="#br0" timeOffset="32076.122">6338 9268 1010 0,'4'1'353'15,"1"4"-281"-15,0 0-48 16,2 4 14-16,-2 7 37 16,-1-3 13-16,0 4 22 15,-4-1 18-15,2-6 40 16,-2-3 9-16,-3-6-12 16,3-1-12-16,-1 0-19 15,-1 0-4-15,1-1-7 16,0 0-11-16,-3-18-36 15,-13-51-13-15,9 6-21 16,0-7-5-16,-3-16-10 16,1-7-10-16,2-7-7 15,5-3-1-15,3 14-7 16,0 12-1-16,10 14-4 16,1 4-4-16,7 6-4 15,4 2-3-15,1 13-3 16,6 11-3-16,1 18-4 15,3 10 0-15,5 20-2 16,3 15 4-16,4 25 10 0,2 5 6 16,-2 9 8-16,-4-3 2 15,-8 4 2-15,-6 5-2 16,-5 3 1-16,-1-6 0 16,-4-10-2-16,1-5 0 15,-13-9 1-15,1 5 0 0,-6-1 0 16,0 0 1-16,-3-3-2 15,-3-7-12-15,-1-12-77 16,0-4-59-16,0-14-143 16,-5-6-56-16,6-4-102 15,-3-19 262-15</inkml:trace>
  <inkml:trace contextRef="#ctx0" brushRef="#br0" timeOffset="32312.857">6098 9029 1469 0,'5'23'774'0,"-1"-23"-28"16,13-3-677-16,19 2-83 15,13-3-3-15,11-5 19 16,8 0-1-16,12-3-8 15,-2 0-20-15,5-1-106 0,-12 3-66 16,-17-5-130 0,-10-4-59-16,-9 0 251 0</inkml:trace>
  <inkml:trace contextRef="#ctx0" brushRef="#br0" timeOffset="32646.384">7782 8603 1607 0,'2'-4'608'0,"-2"4"-403"16,2 0-198-16,-3 0 26 15,1 0 19-15,-1 0 14 16,0 0 6-16,-6 11-22 16,-38 49-10-16,12-17 3 15,-4 6-5-15,-4 10-27 16,3 2 0-16,5-5-11 16,3-3-6-16,6-14-60 15,7-5-69-15,6-6-129 16,4-3-73-16,6-9-303 15,1-14 413-15</inkml:trace>
  <inkml:trace contextRef="#ctx0" brushRef="#br0" timeOffset="32883.027">7482 8618 1930 0,'5'-3'666'0,"5"8"-574"16,9 10-92-16,16 13 1 15,9 9 17-15,9 16 4 16,-3 4-7-16,-6 8-1 16,-3-1-2-16,-2-6-3 15,3-8-1-15,-2-7-9 16,-2-3-21-16,-11-10-94 16,-9-7-50-16,1-10-109 15,-3-4-35-15,3-18 203 16</inkml:trace>
  <inkml:trace contextRef="#ctx0" brushRef="#br0" timeOffset="33135.817">8365 8469 2310 0,'0'8'761'0,"3"4"-753"0,1 3-23 15,5 23 1-15,4 11 16 16,4 23 5-16,3 12-2 16,-2 6 0-16,2-3 0 15,-3-12-2-15,1-11 0 16,-6-12 0-16,-1-5-1 16,-6-11-59-16,-2-8-58 15,-3-10-150-15,0-7-86 16,-11-8 213-16</inkml:trace>
  <inkml:trace contextRef="#ctx0" brushRef="#br0" timeOffset="33721.816">8282 8497 1854 0,'-29'-2'756'0,"37"2"-379"16,-3-8-390-16,20-1-33 16,7-2 16-16,18-3 31 15,13-1-1-15,7 3-2 16,-1 8-1-16,-6 7-1 16,-6 10-1-16,-17 5 1 15,-3 5 0-15,-8 0 4 16,-7-2 3-16,-11 5 5 15,-7 0 3-15,-19 9 4 0,-7 8 5 63,-9 7 8-63,-4 0 3 0,4-7 10 0,3-7-2 0,2-15 3 0,10-6-2 0,3-11-2 16,5 0-2-16,7-4-16 0,1 0-9 15,6-1-15-15,-6 0-8 16,1 1 0-16,27-2 0 0,35 2 1 15,-15 6 3-15,15 8 0 16,2 2 0-16,21 10 5 16,-7 1 0-16,-18 0 3 15,-9-3 0-15,-26-6 4 16,-13-1 3-16,-7-4 6 16,-8 1 5-16,-4 10 7 15,-8 3-2-15,-16 11 7 16,-8 4 3-16,-14-8 0 15,-3 1-1-15,4-9-8 16,6-4-20-16,7-6-49 16,7-3-37-16,8-8-131 15,7-2-77-15,8-11-110 16,8-21-110-16,23-25 334 16</inkml:trace>
  <inkml:trace contextRef="#ctx0" brushRef="#br0" timeOffset="34140.943">9213 8289 2237 0,'16'-74'831'16,"-17"72"-625"-16,1 1-177 15,0 1-40-15,0 0-3 0,0 0 14 16,11 1-4-16,65 16 3 15,-20-4 4-15,9 4 5 16,1 4 1-16,-15 1 0 16,-11-1-4-16,-20-3-3 15,-7-4 2-15,-13 3 9 16,-5 4 5-16,-14 9 7 16,-8 2 3-16,-13-2-4 15,3-4-1-15,8-11 8 16,5-5 0-16,16-4 2 15,4-6-3-15,4 1-17 16,2-1-8-16,-2 0-8 16,4 0-4-16,27 1-2 15,71 0 1-15,-21-2-3 16,9-2-21-16,15 0-80 16,7 2-58-16,-11 1-165 15,-6 5-44-15,-25 6-100 16,-17 7-234-16,-17 14 499 0</inkml:trace>
  <inkml:trace contextRef="#ctx0" brushRef="#br0" timeOffset="34630.609">5794 9731 2410 0,'4'-7'780'0,"11"-4"-791"15,9-4-26-15,30-4 12 16,16 3 22-16,37 3 4 16,6 2 3-16,17 3 8 15,16 1 4-15,5 1 6 16,18 2 2-16,21 1-5 16,-1 0-2-16,30 3-6 15,2 0-2-15,17 0 1 0,8 0-1 16,3-6 2-16,5-2 0 15,-1 0-4-15,-4 1 0 16,-15-1 0-16,-14 5 1 16,-24 2 0-16,-17-2-1 15,-53 3-3-15,-62 1-1 32,-1 1-2-32,6-1-27 0,-24 2-63 15,-17 3-54-15,-56 1 38 16,-28 12 42-16</inkml:trace>
  <inkml:trace contextRef="#ctx0" brushRef="#br0" timeOffset="35168.136">6893 10246 1232 0,'98'13'451'0,"-84"-23"-318"15,2-3 14-15,1-1 41 16,-5-1 27-16,-8 2-3 16,-2 1-2-16,-11-3-17 15,-6-2-31-15,-13-4-46 16,-9-2-24-16,-8 3-40 16,-4 3-14-16,4 9-22 15,-1 2-8-15,-6 6-14 0,2 7-6 16,-13 6-13-16,1 10-9 15,6 14-1-15,4 7 7 16,13 11 21-16,12 4 13 16,19 1 15-16,2-5-2 15,17-9-6-15,4-7-3 16,15-9-4-16,10-2 3 0,20-8-1 16,7-4-1-1,3-13 1-15,-1-3 0 16,-5-6-1-16,-4-3-9 0,1-2-83 15,-1 0-92-15,-8-2-160 16,-7 1 194-16</inkml:trace>
  <inkml:trace contextRef="#ctx0" brushRef="#br0" timeOffset="35810.264">8266 10096 2110 0,'-5'-8'762'15,"7"8"-630"-15,-4-3-71 16,2 3-33-16,-1 0 5 16,0 0 10-16,0 0 8 0,0 0 0 15,-3 5-11-15,-1 25-18 16,-52 40-11-16,13-12-9 15,-1 3-1-15,-4-1-2 16,3-1-2-16,6-12-78 16,2-4-59-16,6-10-179 15,3-6-94-15,7-8-92 16,4-15 280-16,-68-471-120 78,88 468 963-62,0-1-332-16,3 2-85 15,3 2-143-15,10 7-27 16,10 5 15-16,19 10 29 16,7 6 5-16,16 11-4 15,1 5-7-15,-3 6-27 0,-2 0-13 16,-11-7-19-16,-5-6-9 15,-4-11-143-15,-6-4-77 16,-5-9-170-16,-3-4-135 16,-10-18 349-16</inkml:trace>
  <inkml:trace contextRef="#ctx0" brushRef="#br0" timeOffset="36037.906">8788 10051 2000 0,'0'2'713'0,"0"5"-612"16,1 8-55-16,1 21-29 16,3 16 1-16,9 27 5 15,2 5-4-15,6 0-7 16,5-10-2-16,-3-16-8 16,3-9-15-16,-7-16-91 15,-6-7-65-15,-6-15-117 16,-6-8-68-16,-10-24 226 15</inkml:trace>
  <inkml:trace contextRef="#ctx0" brushRef="#br0" timeOffset="36319.987">8623 9975 1459 0,'9'4'572'0,"-3"1"-298"0,41 21-275 16,-14-15-18-16,23 3 43 15,34 9 25-15,15-4-1 16,6 7 4-16,-6 1 5 16,-14 4 16-16,-15 2 7 15,-16-5 6-15,-13-1-5 16,-26-6 7-16,-13 1 10 16,-25 8 6-16,-15 8-3 0,-23 10-18 15,-7 3-19-15,0-17-25 16,13-2-15-16,8-15-48 15,3-8-30-15,11-1-103 16,-4-6-109-16,25-10-174 16,17-26-91-16,41-40 315 15</inkml:trace>
  <inkml:trace contextRef="#ctx0" brushRef="#br0" timeOffset="36759.809">10059 8078 1998 0,'-8'-8'725'0,"1"6"-540"16,7 2-183-16,0 0-9 0,0 0 7 16,0 0 5-16,30 14 2 15,39 25 1-15,-11 7 6 16,12 14 0-16,21 32-3 15,12 13-1-15,-2 35-1 16,-3 22-1-16,-2 21-1 16,-5 20-2-16,-1 0 4 15,-10-6 9-15,-23 12 15 16,-74 449 166 31,0 1-219-47,-18-629-61 0,-47 32-173 15,16-14-561-15,-96 13 539 16</inkml:trace>
  <inkml:trace contextRef="#ctx0" brushRef="#br0" timeOffset="37638.941">1442 8810 1302 0,'-24'-11'652'0,"-1"-3"-162"16,2 2-280-1,8 11-84-15,0 1-61 0,-2 19-49 16,0 13-22-16,-1 28-3 15,2 7 9-15,4 20 22 16,5 8 4-16,9 1-2 16,8 2-5-16,12-21-7 15,5-14-3-15,4-25-3 16,3-9 4-16,-1-17 4 16,-4-8 3-16,5-12 5 15,-3-10 7-15,-3-13 1 16,2-10 5-16,-12-6 2 15,-8 0 0-15,-14 3 18 16,-13 8-2-16,-16 10 2 16,-3 5-4-16,-15 16-26 15,-7 8-8-15,-8 16-27 16,-4 11-12-16,13 4-35 0,11 1-31 16,20-5-92-1,8-6-75-15,15-10-137 16,7-9-33-16,19-26 263 0</inkml:trace>
  <inkml:trace contextRef="#ctx0" brushRef="#br0" timeOffset="37998.859">1408 8378 1997 0,'-42'-7'751'0,"-4"-3"-588"16,1 8-63-16,-5 14-75 15,-7 12-21-15,-9 17-13 16,0 5 0-16,12 15 9 16,6 7 2-16,4 25 9 15,4 17-4-15,7 20-7 16,15 20 0-16,41-39-5 31,-11-56 0-31,-1 1 2 0,66 160 0 0,49-32 3 16,22-34 3-16,-10-117 11 15,0-27 6-15,7-41 6 16,-13-22 3-16,-16-32-2 16,-12-12 4-16,-39-22 7 15,-11-9 1-15,-32-7 9 16,-22-7-3-16,-37-2-7 16,-17 6-4-16,-35 15-41 0,-16 15-41 15,-23 33-108-15,5 16-106 16,-1 39-131-16,17 24 227 15</inkml:trace>
  <inkml:trace contextRef="#ctx0" brushRef="#br0" timeOffset="38624.064">11788 9261 2358 0,'-13'6'861'16,"10"-7"-692"-16,5-1-145 16,19 4-55-16,10 1 1 15,30 4 16-15,11-2 4 16,5-5 9-16,1-4 1 0,0-5-1 16,-1 0-16-16,-7-1-114 15,-4 2-102 1,-28 5-188-16,-13 5-393 0,-41 11 541 15</inkml:trace>
  <inkml:trace contextRef="#ctx0" brushRef="#br0" timeOffset="38830.01">11639 9736 2461 0,'11'0'894'15,"12"-1"-623"-15,39-3-296 16,27-1-8-16,32-2-34 16,8-3-50-16,16-2-213 15,1-2-103-15,0 2 261 16</inkml:trace>
  <inkml:trace contextRef="#ctx0" brushRef="#br0" timeOffset="52412.462">13340 8637 2080 0,'-9'-20'702'0,"1"11"-646"15,6 6-64-15,1 2 2 16,1 2 17-16,0-1 18 16,0 0 2-16,9 16 16 15,28 57 5-15,-19 6-6 16,0 16-3-16,-2 20-19 16,-2 7-6-16,-1 2-7 15,-1-4-1-15,-3-17-1 16,0-7-3-16,1-18-2 15,-3-6-2-15,-1-13-88 16,0-12-80-16,-2-23-182 16,1-11-107-16,7-40-114 15,7-26 330-15,184-482 252 63,-204 535 530-63,1 2-323 15,-2 1-93-15,-1 5-45 16,-2 12 8-16,1 5 3 16,-3 18-29-16,-1 2-15 15,7 7-23-15,1-2-7 16,11-6-10-16,10-1-6 16,9-14 3-16,7-5 6 15,8-12 20-15,2-6 16 0,5-13 12 16,0-8 3-16,-10-9 4 15,0-1-2-15,-13-6 5 16,-10-2 4-16,-12-1-2 16,-14-8-1-16,-13 1-3 15,-7-5-4-15,-3 5-17 16,-8 4-14-16,-7 10-31 16,-6 6-17-16,-3 11-31 15,9 6-14-15,18 9-79 16,7 1-72-16,17 3-151 15,16 2-48-15,30-6-43 16,17-5-44-16,26-9 351 16,128-44 155 31,-1 0 163-47,-213 54 6 15,0 3 143-15,-6 7-59 16,-5 11-62-16,-11 16-81 15,-7 11-38-15,-2 13-57 0,3-2-6 16,14-2-8-16,6-11 6 16,18-14 6-16,6-5 5 15,12-13 28-15,8-3 9 16,7-12 26-16,2-2 8 16,-1-14 1-16,-6-10-4 15,-3-10-14-15,-3-9-9 16,-9-10-16-16,-3 1-8 0,-8 6-11 15,-7 8 1-15,-8 18-1 16,1 9-5-16,-3 9-26 16,4 4-15-16,2 2-35 15,-1-2-7-15,1 10 1 16,8 21 3-16,34 100 19 16,-5-27 4-16,10 37 6 15,-2 6 6-15,-6 1 4 16,-6-2 3-16,-18-19 7 15,-6-6 2-15,-13-16 5 16,-10-12 1-16,-11-14 2 16,-10-9 0-16,-15-9 7 15,-7-8 1-15,-14-17 6 16,0-10 7-16,-9-16 1 16,-5-10-3-16,-5-14-20 15,-4-10-30-15,15-19-70 16,11-7-41-16,26-18-126 15,15-5-85-15,21-32-170 0,17-16 299 16</inkml:trace>
  <inkml:trace contextRef="#ctx0" brushRef="#br0" timeOffset="52884.358">15171 9480 1808 0,'7'12'613'15,"1"-4"-518"-15,2 0-129 16,-3-4 44-16,-6-4 39 16,-1 0 45-16,-5-12 52 15,-1-5-3-15,-6-18-13 16,-1-10-45-16,1-19-53 15,1-7-4-15,4-3-1 16,3 3 0-16,6 12-1 16,5 5-4-16,6 8-12 15,6 4-5-15,4 9-11 16,1 5-4-16,6 12-7 16,2 3 1-16,2 12 2 15,2 4-2-15,-3 16 2 16,4 10-1-16,-6 13 3 0,-2 6 1 15,-1 13 4-15,-7 7 1 16,1 15 3-16,-1 3 3 16,-4-2 4-16,-1-9-2 15,-5-11 1-15,-4-9 0 16,-1-8-19-16,-1-2-38 16,-4-10-105-16,-1-3-78 15,-3-15-172-15,-4-7-11 0,1-24 254 16</inkml:trace>
  <inkml:trace contextRef="#ctx0" brushRef="#br0" timeOffset="53094.229">14999 9397 1879 0,'4'16'736'16,"0"-16"-235"-16,17 4-597 15,12-3-3-15,28-2 82 16,20-5 8-16,20-5 1 16,1 0 0-16,-2-5-9 15,-5-1-67-15,-7-4-217 16,5-3-125-16,-15-4 236 16</inkml:trace>
  <inkml:trace contextRef="#ctx0" brushRef="#br0" timeOffset="53326.691">16554 8988 2541 0,'-2'26'857'16,"11"-18"-776"-16,5 10-122 0,3 9 20 15,4 9 13 1,0 10 5-16,-1 1 0 0,2 5 0 15,-4 0-12-15,-2-5-58 16,-5-3-39-16,-6-7-125 16,-6-3-83-16,-17-6-153 15,-6 2 279-15</inkml:trace>
  <inkml:trace contextRef="#ctx0" brushRef="#br0" timeOffset="53513.958">16284 9163 1698 0,'61'37'872'0,"-40"-23"-13"16,19 0-801-16,34 6-111 16,10 1-28-16,19-7-78 15,4-8-48-15,-5-16-95 0,5-8-64 16,-10-11 245-16</inkml:trace>
  <inkml:trace contextRef="#ctx0" brushRef="#br0" timeOffset="56294.412">17573 8900 811 0,'73'29'354'0,"-79"-36"-93"16,-2 4-18-16,0-3 55 15,-2 1 6-15,-1 1-35 16,2-2-35-16,2 1-56 0,1 2-33 15,4 0-68-15,2 2-26 16,0 0-37-16,0 1-12 16,0-1-8-16,0 0-1 15,23-3 7-15,38-5 3 16,-16 5 2-16,7 2-2 16,-1 2 0-16,-5 5-2 0,-9 5 2 15,-11 2 0-15,-2 6-1 16,-2 2 1-16,-4 0-3 15,-3-1 0-15,-8 2-4 16,-6 0-2-16,-12 5 6 16,-8 8 6-16,-17 7 8 15,-6 5 2-15,-21 4 0 16,-8-4-1-16,-9-6 1 16,0-6 0-16,19-11-2 15,9-5-2-15,20-5-2 16,10-5 1-16,10-1-3 15,7-3 1-15,2-4-9 16,3 0-5-16,0 0-4 16,0 0-2-16,11 4 9 15,55 19 3-15,-7-10 8 16,6-1 1-16,8-1-3 16,-3-1 1-16,-14-3-5 15,-9 0-1-15,-22-5-3 16,-5 1-17-16,-12-5-80 0,3 0-57 15,1-7-148-15,2-12-116 16,13-28 268-16</inkml:trace>
  <inkml:trace contextRef="#ctx0" brushRef="#br0" timeOffset="56564.962">18142 8517 1811 0,'-9'12'748'0,"5"-11"-345"16,2 1-405-16,3 10-40 16,3 11 9-16,2 24 24 15,7 13 9-15,-1 27 8 16,2 4 12-16,0-1 5 16,-1 0-1-16,-1-10-3 15,0 0-6-15,-2-4-5 16,-4-8-2-16,-2-13-3 15,-2-11 1-15,-2-14-124 16,0-6-84-16,-2-13-251 16,-1-7-297-16,2-44 490 15</inkml:trace>
  <inkml:trace contextRef="#ctx0" brushRef="#br0" timeOffset="57376.7">18557 8992 1482 0,'-19'58'745'16,"3"-20"-30"-16,-2 9-677 16,5 29-57-16,5 2 13 15,2-9 5-15,6-9-4 16,10-22-15-16,1-9-2 0,10-14 0 16,2-5 11-16,11-8 22 15,8-5 14-15,10-17 26 16,3-5 3-16,-4-15 12 15,-8-9-3-15,-14-7-11 16,-6-8-4-16,-13 2-11 16,-22 20-3 15,6 22 0-31,3 9-31 0,0 1-26 0,-35-55-1 0,-22 10-75 16,-8 18-26-16,11 37-156 15,3 7-88-15,17 10-199 16,17 5-92-16,42-6 429 15,346-35 1040 48,1-1-717-47,-374 20-31-16,-3 9 98 0,-3 6-110 15,-18 18-4-15,-5 7-5 16,-6 12-8-16,5 0 2 15,11-4-12-15,7-3-5 16,15-15-10-16,3-7 0 16,10-10-6-16,9-7 8 15,16-7 38-15,11-9 17 16,6-17 45-16,-1-9 6 0,-15-14-6 16,-6-3-8-16,-13 5-25 15,-5 4-7-15,-6 15-22 16,-4 9-6-16,-3 10-8 15,1 7-8-15,1 3-26 16,-2 2-16-16,0-2-30 16,0 6-9-16,1 25 11 15,9 111 8-15,10-12 17 16,2 19 5-16,12 31 9 16,-2-4 4-16,-6-2 3 15,-3-2 4-15,-15-37 5 16,-8-15 1-16,-13-28 7 15,-6-21 6-15,-11-15 9 16,-4-6 11-16,-8-14 14 16,-1-8 0-16,-18-17-5 15,-8-6-4-15,-12-14-37 16,-4-12-27-16,4-33-127 16,21-7-86-16,15-52-201 0,20-30 71 15,36-26 205-15</inkml:trace>
  <inkml:trace contextRef="#ctx0" brushRef="#br0" timeOffset="58033.948">19769 8783 2403 0,'17'10'769'0,"-13"7"-806"16,3 5-13-16,7 21 37 15,3 8 9-15,0 6 6 16,4 10 1-16,-7 9 1 16,-2 4 2-16,1 4-3 15,-3-10 0-15,-2-20 2 16,-3-12-1-16,-3-22 1 16,-1-5 1-16,0-14-7 15,2 0-11-15,-6-10-35 16,-5-22-33-16,-5-51-54 15,-1-27 2-15,4-33 28 16,1-5 31-16,6 19 60 16,2 12 16-16,2 33 66 15,6 20 31-15,-1 33 41 16,-1 12-3-16,5 7-40 0,0 6-29 16,16 2-36-16,13 5-4 15,21 10-18-15,11 3-2 16,6 17-1-16,-9 6-1 15,-20 7-1-15,-13 0 2 16,-22-9 3-16,-4-7-1 16,-16-3 19-16,-6-2 6 0,-14 4 2 15,-11 3 3-15,-8-7-12 16,-2-2-4-16,2-8-5 16,10-8-1-16,16-5-8 15,7-2-10-15,13-2-32 16,8 3-7-16,26 1-2 15,18 1 8-15,26 1 25 16,12-1 6-16,12 12 3 16,-2 7 1-16,-13 4 5 15,-18 1 7-15,-33-1 9 16,-22-3 2-16,-33 6 12 16,-18 17-5-16,-44 16 0 15,-14 8-7-15,-33 14-20 16,-25-6-15-16,-22 5-138 15,-27 9-121-15,-27-5 164 16</inkml:trace>
  <inkml:trace contextRef="#ctx0" brushRef="#br0" timeOffset="59630.938">21315 9040 2160 0,'-23'0'738'0,"16"-5"-669"16,2 2-40-16,7-1 23 16,7 2 8-16,13 0 0 15,14 2-9-15,18 0-17 16,11 2-10-16,14-1-12 0,5 1-6 16,-6-3-3-16,-9-7-3 15,-7 0-40-15,-2-5-66 16,1-4-236-16,2-8 319 15,-23-23-64-15</inkml:trace>
  <inkml:trace contextRef="#ctx0" brushRef="#br0" timeOffset="60964.212">22293 8635 1453 0,'-21'-31'562'0,"9"10"-318"16,6 8-161-16,4 5 27 0,-1 6 22 15,4 1-7-15,1 1-15 16,-2 0-43-16,0 0-28 16,0 0-17-16,6 29-6 15,16 66 3-15,-6-9 4 16,6 16-9-16,0 2-2 15,-3-6-2-15,-4-8-3 16,-7-10 2-16,-6-7-2 16,-7-16 3-16,1-5-57 15,-3-14-222-15,-2-6-131 0,11-15 218 16</inkml:trace>
  <inkml:trace contextRef="#ctx0" brushRef="#br0" timeOffset="61296.238">22896 8949 1622 0,'-20'48'822'0,"5"-48"-17"16,3 24-771-16,-3 15-65 16,0 10 13-16,4 13 1 15,8-3-5-15,11-5-11 16,9-9 1-16,12-15-2 15,2-8 6-15,12-11 16 16,4-4 9-16,12-15 21 16,-1-6 6-16,-7-10 8 15,-8-6 4-15,-20-3 7 16,1 1 6-16,-20-8 2 0,-5 0 8 16,-15-3-23-16,-18 1-26 15,-17 5-36-15,-7 5-31 16,-16 11-48-16,1 2-39 15,14 10-153-15,17 10-98 16,30 3-321-16,17 4 436 16</inkml:trace>
  <inkml:trace contextRef="#ctx0" brushRef="#br0" timeOffset="61787.897">23679 9036 2274 0,'-12'15'738'0,"-10"16"-762"16,-1 8-12-16,-7 13 23 16,5 1 4-16,9-12-7 15,7-9-5-15,14-14-19 16,8-6 4-16,18-7 26 16,4-5 12-16,2-13 46 15,6-7 16-15,-8-11 13 16,-2-5 9-16,-6 1 1 15,-11 0-11-15,-10 6-16 16,-3 7-11-16,-4 9-14 16,-2 3-11-16,2 10-25 0,-2-1-16 15,3 4-33-15,0-3-8 16,1 6-1-16,6 26 13 16,34 123 20-16,-2-23 12 15,13 44 13-15,-2 8-1 16,4 14 3-16,-6 0 1 15,-17-40-1-15,-8-20 3 0,-15-36 9 16,-9-20 2 0,-15-19 16-16,-6-5 8 15,-18-20 15-15,-5-11 10 0,-22-13 6 16,-8-12-7-16,-4-15-15 16,3-12-20-16,-3-25-51 15,0-10-42-15,-4-36-122 16,4-23-66-16,42-57-202 15,22-28-56-15,45-20 317 16</inkml:trace>
  <inkml:trace contextRef="#ctx0" brushRef="#br0" timeOffset="62106.212">24658 8531 1628 0,'28'9'724'0,"-30"-11"-185"16,2-2-517-16,0 2-14 15,-1 1 14-15,0 0-9 0,-7-1-7 16,-25-5-15-16,-76-6 0 16,33 26 13-16,-3 8 12 15,10 26 22-15,14 19 8 16,18 20 10-16,13 10-6 15,23-3-16-15,6-2-8 16,25-4-12-16,16-3-4 0,33-3-7 16,17-8-1-16,11-17-2 15,1-16 1-15,-5-23-86 16,-2-19-78-16,5-49 375 16,-3-19-221-16</inkml:trace>
  <inkml:trace contextRef="#ctx0" brushRef="#br0" timeOffset="63646.24">25323 9134 2250 0,'-3'-2'779'16,"6"2"-644"-16,15 3-135 15,13 3 9-15,34 3 24 16,12-1 0-16,15-2-16 16,9-2-10-16,7-4-7 15,6-7-4-15,-5-9-98 16,-2-5-91-16,-13-20 403 15,-6-12-228-15</inkml:trace>
  <inkml:trace contextRef="#ctx0" brushRef="#br0" timeOffset="63897.126">26398 8237 2290 0,'-3'12'816'15,"-9"24"-635"-15,18-18-220 16,10 23-2-16,4 10 19 0,6 20 20 16,2 14 2-16,2 24 1 15,0 15 0-15,-7 7 1 16,-3-4 0-16,-10-15-1 16,-5-12 2-16,-4-17-12 15,-1-14-76-15,-9-26-250 16,-1-11-149-16,-10-40 267 15</inkml:trace>
  <inkml:trace contextRef="#ctx0" brushRef="#br0" timeOffset="64662.156">26952 8845 2158 0,'2'29'751'16,"-2"1"-617"-16,2 18-159 15,1 3 11-15,9-2 3 16,6-4-7-16,8-10-14 16,3-4-5-16,4-16 10 15,1-8 9-15,10-14 27 0,8-6 10 16,2-13 20-16,1-3 9 16,-13 1 15-16,-12-1 13 15,-20 3 0-15,-10-3-5 16,-23-9-25-16,-11-2-19 15,-19-5-41-15,-4 4-24 16,3 11-41-16,4 7-26 16,18 12-27-16,5 4-13 0,15 5-44 15,7 2-28-15,27 4 28 16,14 3 29-16,43 7 75 16,21 0 48-16,10-1 15 15,-6-2 5-15,-35 1 14 16,-22-1 12-16,-27 3 49 15,-8 3 22-15,-6 4 48 16,-7 4 6-16,-5 6-27 16,-1 1-22-16,-3-4-47 15,4 0-3-15,3-8-16 16,3-3 14-16,2-8 12 16,4-3 1-16,5-6 25 15,7-5 5-15,5-5 9 16,2-7 12-16,-2-10-5 15,-3 2-13-15,-5-2-21 16,-6 2-16-16,-6 9-20 0,0 1-6 16,-3 9-16-16,0 3-4 15,1 3-18-15,-1 0-10 16,0 0-6-16,2 7 0 16,28 24 8-16,47 95 7 15,-27 0 12-15,4 19 3 16,-9 35 6-16,-6 1 3 15,-6-24 4-15,-8-8 3 16,-3-28 3-16,-6-14 5 0,-16-11 5 16,-5-13 5-16,-15-26 2 15,-6-9-4-15,-3-15-2 16,-9-6 3-16,-26-12 1 16,-16-7 1-16,-21-19-34 15,-1-10-30-15,16-21-117 16,6-22-74-16,24-54-196 15,21-25-235-15,41-37 430 16</inkml:trace>
  <inkml:trace contextRef="#ctx0" brushRef="#br0" timeOffset="65173.047">28432 8441 2637 0,'8'7'851'0,"7"11"-888"0,4 8 5 16,2 25 24-16,8 17 6 15,-2 30-1-15,3 10 2 16,3 1 1-16,-2-6 0 16,-1-14 2-16,-1-9 0 15,-9-17 2-15,-5-13 1 16,-7-27 6-16,-7-12-1 15,-3-12-4-15,-8-11-4 16,-14-21-17-16,-8-18-7 16,-8-29-2-16,-1-11 0 0,12-17 17 15,11-9 7-15,6 1 19 16,8 8 10-16,0 22 12 16,4 25 2-16,6 21-9 15,-4 8-5-15,9 16-18 16,-1 2-8-16,13 14-12 15,20 9-8-15,36 26-11 16,18 12 1-16,10 22 5 16,-9 12 3-16,-20 4 15 15,-15 1 2-15,-18-14 5 16,-9-13 7-16,-25-19 8 16,-12-13 4-16,-22-6 3 15,-9-3-4-15,-17 3-7 16,-7 0-6-16,-25 1-19 15,-6 4-23-15,-13-4-147 16,4 3-141-16,23 0 199 16</inkml:trace>
  <inkml:trace contextRef="#ctx0" brushRef="#br0" timeOffset="65327.341">29916 9165 3027 0,'10'14'962'0,"-17"6"-1108"16,-8 6-131-16,-20 5-261 15,-19-1 331-15</inkml:trace>
  <inkml:trace contextRef="#ctx0" brushRef="#br0" timeOffset="104563.147">4662 12647 332 0,'8'-8'113'0,"4"-7"-110"0,2-4-4 15,1-4-4-15,-4-2 0 16,0 2 11-16,-5 0 22 16,-3 2 89-16,-2-2 43 15,-1 1 65-15,-2 4 13 16,-1 0-32-16,1 6-12 15,0 4-22-15,-3 1-12 16,2 5-29-16,-3 2-17 0,-5 4-46 16,-5 8-17-16,-6 14-23 15,-5 12-11-15,-1 20-8 16,3 14-3-16,7 26-3 16,9 12-3-16,10-5 0 15,9-9-2-15,14-25 0 16,6-14 1-16,10-15 2 15,3-12 7-15,-1-19 19 16,0-13 13-16,-4-22 20 16,-1-10 14-16,-5-17 13 15,-2 0 0-15,-14-8-6 16,-9 2-6-16,-15 9-10 16,-9 2 2-16,-11 19 8 15,-2 9-3-15,-8 13-22 16,-5 8-12-16,-8 19-39 15,-7 10-18-15,3 16-19 16,3 0-28-16,21-3-84 0,8-8-55 16,23-8-139-16,13-7-42 15,25-16-79-15,15-6-129 16,20-34 405-16,236-144 1022 78,1 2-638-78,-312 175-70 16,1 5 104-16,-4 2-41 0,-6 13-107 15,-8 11-24-15,-17 13-25 16,-2 9-19-16,-8 5 0 16,6-4 0-16,12-9 8 15,7-9 2-15,19-9-21 16,3-2-6-16,18-9-12 15,6-4 1-15,15-7 11 16,7-8 7-16,-2-13 9 16,-4-4 3-16,-13-16 9 15,-3-2 1-15,-12-1 6 16,-6 1 3-16,-4 16-5 16,-2 8-5-16,0 14-14 15,3 3-10-15,-4 5-14 16,0-7-2-16,5 16-1 15,19 47 3-15,0-18-32 16,2-6-64-16,7-2-173 16,0-4-89-16,2-15 213 15</inkml:trace>
  <inkml:trace contextRef="#ctx0" brushRef="#br0" timeOffset="104790.677">5488 12136 2215 0,'-1'21'699'0,"17"26"-747"15,12 21-10-15,23 27 32 16,11 11 16-16,3 8 6 16,-5 1 0-16,-14 1 6 15,-14-8 1-15,-17-16 1 16,-4-8-2-16,-10-6-122 15,-7 0-103-15,-13 6-343 16,-23-12 341-16</inkml:trace>
  <inkml:trace contextRef="#ctx0" brushRef="#br0" timeOffset="105012.474">4553 13439 2447 0,'20'13'779'16,"40"-10"-819"-16,16 2-23 15,35 1 49-15,8-6 11 16,9 0-15-16,-8-5-26 16,-25 1-83-16,-17 1-42 15,-40 1-152-15,-11-1-72 16,-16-1 253-16</inkml:trace>
  <inkml:trace contextRef="#ctx0" brushRef="#br0" timeOffset="105206.851">4466 13704 2476 0,'-9'6'829'0,"24"0"-816"16,18-1-33-16,37 1-14 15,18-1 8-15,17-6 4 16,4-7-37-16,4-4-117 16,-3-2-69-16,-2 0-171 15,-4-1-80-15,0-4 318 16</inkml:trace>
  <inkml:trace contextRef="#ctx0" brushRef="#br0" timeOffset="106063.259">8227 12145 1438 0,'0'-21'630'0,"0"15"-273"15,-11-3-264-15,8 7-98 16,3 2-12-16,-3 10-16 16,1 13 13-16,2 34 23 15,-4 21 20-15,4 28 38 16,0 8-1-16,0 11-6 16,2 5-9-16,-1-6-20 15,0-7-7-15,4-19-9 16,2-13-5-16,-2-18-4 15,-1-7-2-15,3-26-99 16,-2-10-92-16,11-20-173 0,9-18-275 16,13-38 416-16</inkml:trace>
  <inkml:trace contextRef="#ctx0" brushRef="#br0" timeOffset="106921.162">8772 12706 1508 0,'-4'23'756'0,"1"-4"-80"16,-4 13-606-16,-1 21-94 16,-3 7 6-16,-2-1 12 15,-2-4 6-15,1-22 6 16,6-5 1-16,5-7-9 16,3-4-11-16,5-3-21 15,6-2-5-15,6-1 3 16,4-7 11-16,10-6 22 15,6-7 7-15,2-11 11 16,0 1 2-16,-11-2 9 16,-11 1 3-16,-12-2 12 15,-7 0-1-15,-15-6-17 16,-9-5-10-16,-12 1-25 16,-4 0-10-16,3 5-29 15,-1 5-31-15,3 11-114 16,2 3-80-16,3 8-153 15,14 6-115-15,21 3 351 16,501 3-577 31,-501-7 1107-47,-2-4-57 16,1 4 62-16,0 2-55 15,-1 7-84-15,-3 6-41 16,-10 14-69-16,-5 3-15 15,-6 3-40-15,1-2-13 0,8-9-9 16,6-4-2-16,8-11 2 16,5-4 7-16,6-6 30 15,3-3 23-15,8-6 29 16,5-3 9-16,-1-10 7 16,-2-5-13-16,-5-8-19 15,-5-3-10-15,-8 0-31 16,3-1-4-16,-6 5-5 15,-4 5-3-15,0 11-7 16,-4 5-9-16,2 8-13 16,1 1-12-16,2 1-35 15,0-1-9-15,0 0-11 16,11 30 6-16,22 78 28 16,-4-6 7-16,13 45 13 15,3 13 0-15,1 20 1 16,-4 7 2-16,-6-18-1 15,-7 1 1-15,-14-19 3 16,-9-17 3-16,-14-24 9 16,-11-13 0-16,-15-15 6 0,-10 1 15 15,-16-3 17-15,-4-8 9 16,-13-18 11-16,-15-9-11 16,-26-20-11-16,-3-12-9 15,-6-11-27-15,3-6-17 16,12-10-57-16,0-7-26 15,23-14-85-15,18-15-99 0,20-34-193 16,17-11 281-16</inkml:trace>
  <inkml:trace contextRef="#ctx0" brushRef="#br0" timeOffset="107411.716">10451 11798 2000 0,'-13'3'821'0,"-3"-7"-352"16,-3 8-492-16,0 11-20 16,-11 23 5-16,-9 10 4 15,-5 13 21-15,4 7 7 16,3 15 16-16,2 15 5 15,-6 26 3-15,-4 8 1 16,-5 23-9-16,5 5-2 0,10 11-5 16,8 10-3-16,20-14 0 15,7-14-2-15,30-19-2 16,8-12-3-16,15-20-3 16,12-6 0-16,-6-23 1 15,7-14-7-15,1-21-39 16,0-13-34-16,15-21-139 15,-2-11-111-15,-5-49 213 16</inkml:trace>
  <inkml:trace contextRef="#ctx0" brushRef="#br0" timeOffset="107925.602">11276 12234 2042 0,'-6'-4'653'15,"9"-8"-687"-15,-1-7-56 16,-2-15 40-16,-5-4 30 16,-11 0 76-16,-1 6 29 15,-3 9 35-15,-5 0 1 16,1 5-34-16,-3 3-28 0,-14 12-57 15,-2 10-12-15,-11 18-34 16,-5 11-6-16,10 20 8 16,11 3 10-16,21 6 13 15,15-3 9-15,17-11 9 16,6-11-2-16,8-11 12 16,4-13 4-16,6-16 12 15,2-8 7-15,-3-21 40 16,-3-4 11-16,-8-16-1 15,-10-1-4-15,-5 6-36 16,-5 3-13-16,-6 22-10 16,-1 6-5-16,1 11-10 15,-1 3-4 1,0 1-21-16,0-2-4 0,0 5-6 16,5 25 3-16,18 67 11 15,2-27 4-15,10 1 4 16,4-3 0-16,3-19-74 15,-3-8-65-15,-4-15-154 0,-2-5-77 16,-9-10-143-16,-2-7 311 16</inkml:trace>
  <inkml:trace contextRef="#ctx0" brushRef="#br0" timeOffset="108225.293">10565 12658 2098 0,'28'-5'668'0,"17"0"-692"16,20-4-29-16,37 0 56 15,10-2 13-15,6 3 17 16,0 2 14-16,2 1 19 15,2 4-8-15,-1-1-20 16,-1-2-14-16,-8 1-15 16,-7 2-2-16,-13-2-16 15,-10 2-39-15,-33 0-139 16,-14-3-98-16,-19 3-205 16,-14 7 285-16</inkml:trace>
  <inkml:trace contextRef="#ctx0" brushRef="#br0" timeOffset="108749.472">10805 12987 1702 0,'-15'20'750'15,"14"-20"-279"-15,1-4-518 16,1 4-86-16,-1 0 29 0,0 0 67 15,0 0 31-15,9 16 33 16,32 51 13-16,-27 20 5 16,0 18-6-16,-4 18-25 15,-1-2-2-15,-1-23-5 16,0-15 1-16,0-24 7 16,-2-11 7-16,-2-22 4 15,-2-10 1-15,1-13 34 16,-2-3 11-16,-1-2 16 15,0 1 2-15,-1-2-36 16,0-28-21-16,3-62-22 16,3 29-7-16,6 9-9 15,5 7-7-15,8 17-12 16,5 8-5-16,5 9-17 16,0 4-3-16,4 14 5 15,1 4 3-15,6 12 24 16,2 5 7-16,-4 3 12 0,-3 3 4 15,-17-5 23-15,-6 1 15 16,-15-5 24-16,-5-2 14 16,-17 1 4-16,-8 2-9 15,-14-1-27-15,-4 0-16 16,3-3-43-16,3-7-23 16,3-6-98-16,0-6-111 15,-10-23-68-15,2-12 162 0</inkml:trace>
  <inkml:trace contextRef="#ctx0" brushRef="#br0" timeOffset="109017.103">11380 12954 2563 0,'1'-18'830'16,"3"24"-792"-16,14 10-196 15,10 4-10-15,17 3 57 16,4-5 38-16,0 2 54 16,1-3 22-16,-8-5 23 15,-6 0 2-15,-5-1 0 16,-8-4-3-16,-13 0 2 16,-5-2 1-16,-17 6-7 15,-12 7-36-15,-20 18-179 16,-15 4-149-16,-32 3 201 0</inkml:trace>
  <inkml:trace contextRef="#ctx0" brushRef="#br0" timeOffset="109196.592">11450 12805 2138 0,'33'15'851'0,"3"-5"-381"0,26 4-554 15,17-1-93-15,20-13-225 16,3-12-76-16,-5-23-85 16,-11-12 29-16,-11-13 391 15</inkml:trace>
  <inkml:trace contextRef="#ctx0" brushRef="#br0" timeOffset="109516.555">12018 11492 2220 0,'1'12'712'0,"1"-1"-749"15,7 8-76-15,18 29 11 16,7 17 38-16,32 46 57 0,17 14 10 15,24 29 19-15,-2 21 13 16,-20 7 8-16,-10 16 6 16,-25-14 12-16,-6-16 3 15,-12-7-1-15,-9-13-11 16,-18-12-24-16,-9-4-14 16,-18-17-7-16,-8-11-25 15,-10-3-135-15,-10-8-126 0,-20-20-456 16,-7-10 461-16</inkml:trace>
  <inkml:trace contextRef="#ctx0" brushRef="#br0" timeOffset="110102.211">13439 12320 1245 0,'-27'-15'639'15,"27"13"-1"-15,2 2-594 16,-2-1-28-16,0 0 53 16,0 0 35-16,4 0 50 15,20-3-1-15,33 0-37 16,-27 4-32-16,9 1-50 15,5 3-13-15,11 5-14 16,6-1-3-16,4 1 0 16,-5-3-15-16,-11-4-70 15,-1-2-62-15,-14-5-142 16,-5-2-85-16,-14-8-115 16,-8-4 283-16</inkml:trace>
  <inkml:trace contextRef="#ctx0" brushRef="#br0" timeOffset="110294.404">13152 12564 2134 0,'-19'20'809'16,"26"-17"-610"-16,6 2-202 16,24 5-71-16,14-2 19 15,26-1 53-15,6-5 5 0,-5-7 2 16,1 0-36-16,1-7-139 15,3-4-117 1,15 1-451-16,3-9 463 0</inkml:trace>
  <inkml:trace contextRef="#ctx0" brushRef="#br0" timeOffset="110759.535">15375 11629 2291 0,'-8'-2'808'0,"0"-3"-653"0,8 6-231 16,1 6-16-16,10 23 9 15,2 15 14-15,6 45 53 16,5 15 20-16,-6 32 15 16,0 14 4-16,-5 1 1 15,-8-6-5-15,-5-16-8 16,0-8-2-16,-7-15-6 16,7-3 6-16,0-24-130 15,0-12-130-15,7-20-135 16,4-16 192-16</inkml:trace>
  <inkml:trace contextRef="#ctx0" brushRef="#br0" timeOffset="111774.181">16062 12350 2270 0,'-8'16'846'0,"7"-12"-630"0,-8 7-190 16,-3 22-65-16,-4 6 1 15,-7 14 15-15,2 5 10 16,2-3 7-16,6 4 1 16,13-2-10-16,0-8-5 15,12-8-11-15,3-9-1 16,11-13 13-16,7-11 11 16,11-20 21-16,4-10 16 15,-2-18 8-15,-4-4-1 0,-13-5-5 16,-10-3-7-16,-16 5-18 15,-10 2-10-15,-16 7-49 16,-11 2-35-16,-11 4-117 16,-3 1-85-16,4 14-114 15,4 9-29-15,20 19-85 16,11 8 318-16,356-4 301 78,1 0 79-78,-349-17 19 16,1 2 175-16,-4 4-126 15,3-4-49-15,-18 8-108 16,-55 32-42-16,23-7-46 16,7-1 5-16,21-2-1 15,8-6 1-15,11-7-13 16,3-4-13-16,2-8 4 15,8-3 9-15,8-7 41 0,9-5 32 16,15-8 26-16,3-11 0 16,2-2-9-16,-6 1-11 15,-15 7-18-15,-9 6-7 16,-12 9-18-16,0 5-13 16,-4-1-30-16,0 6-17 15,0-2-14-15,0 0 0 0,6 28 20 16,18 33 12-16,3-19 13 15,6 1 3-15,-3-3 11 16,-6-4 6-16,-13-12 2 16,1-6 3-16,-5-7-6 15,-1-4-4-15,-3-5 3 16,-3-2-2-16,0 0-3 16,0 0-2-16,0 0-8 15,0 0-4-15,0 0-1 16,0 0 0-16,0 0 0 15,0 0 1-15,0 3-1 16,1 3 5-16,0 1 7 16,1-1 0-16,-1 2-1 15,11 30-5-15,-9-20-8 16,1 9-3-16,-1 13-3 16,7 14 2-16,-5 24-1 15,-4 8 4-15,1 18 3 0,-2-5 0 16,6-15 7-16,2-13 0 15,-1-30 15-15,3-6 5 16,-10-18 8-16,5-2 0 16,-6-7 2-16,-4-2 6 15,3 1 14-15,-4-3 1 16,-1 4-18-16,-2 0-17 16,0-1-46-16,-4 1-23 15,6-4-60-15,-2-4-44 16,-5-12-112-16,-6-22-84 0,-9-69 218 15</inkml:trace>
  <inkml:trace contextRef="#ctx0" brushRef="#br0" timeOffset="112225.193">17905 12096 2612 0,'-1'2'813'0,"1"-2"-948"15,-3-2-55-15,1 1 50 16,-3-3 22-16,-28 0 114 16,-76-38 34-16,35 43 26 15,1 4-6-15,14 20-41 0,7 11-19 16,19 16-11-16,11 3 3 15,17-4 11-15,4-5 7 16,4-15 17-16,4-8 7 16,13-10 13-16,1-13 5 15,23-13 11-15,7-10-6 16,1-17-2-16,2-2-7 16,-17 4-17-16,-9 7-2 15,-13 17-6-15,-9 6-1 0,-2 8-11 16,-2 5-5-16,6 20-12 15,2 18-2-15,6 31 5 16,7 8 3-16,6 2 3 16,3-2-3-16,2-10-46 15,-1-5-46-15,9-14-193 16,8-15-98-16,16-39 235 16</inkml:trace>
  <inkml:trace contextRef="#ctx0" brushRef="#br0" timeOffset="112512.603">18588 12302 2294 0,'-1'5'854'0,"7"-3"-506"16,15-1-382-16,9 4-19 15,16 1 45-15,8-4 5 16,3 1-1-16,1 0-1 0,5-4-40 16,4-3-69-16,-7-9-246 31,-30 7-76-31,0 0 241 0</inkml:trace>
  <inkml:trace contextRef="#ctx0" brushRef="#br0" timeOffset="113125.205">19855 11704 2695 0,'-1'1'863'16,"1"-1"-912"-16,0 2-30 15,0-2 32-15,0 0 24 16,-2 0 31-16,1 0 8 16,0 0 6-16,0 0-2 15,1 0-7-15,-1 0-4 16,0 0-10-16,-1 0-3 16,-1 19-1-16,-10 43 0 0,0-13 4 15,-5 4 1-15,-7-2 1 16,2-4 1-16,3-14 0 15,5-5 0-15,11-8-2 16,4-1-1-16,18-1-3 16,10 2 1-16,18 6 4 15,0 0 6-15,12-1 3 16,8 0 2-16,9-4-4 16,10 5-3-16,-11 1-4 15,-14 4 0-15,-24 1 0 16,-12-3 2-16,-12-3 1 15,-3-5 2-15,-7-8 6 16,1 2 3-16,-9-1 11 16,-11-2 1-16,-17 6-2 15,-18-3-3-15,-23-1-16 16,-5 2-17-16,-7-7-70 0,10-1-76 16,-14-10-246-1,-1-10-402-15,6-43 521 0</inkml:trace>
  <inkml:trace contextRef="#ctx0" brushRef="#br0" timeOffset="113294.563">19685 11822 2204 0,'43'24'879'0,"-3"-19"-470"15,27 8-370-15,48 2-153 16,13-2-92-16,-2-18-178 15,-8-10-81-15,-22-24-133 16,-6-7 365-16</inkml:trace>
  <inkml:trace contextRef="#ctx0" brushRef="#br0" timeOffset="113560.161">20791 11205 2599 0,'6'24'834'0,"2"36"-859"15,3 22-33-15,1 31 41 16,-2 7 12-16,0 18 2 0,2-1 0 16,3 3 3-1,0-3 3-15,-3-21 3 0,-4-10-1 16,-5-24 0-16,-1-14 11 15,-2-27-111-15,-3-9-110 16,3-14-224-16,-5-6-82 16,10-40 302-16</inkml:trace>
  <inkml:trace contextRef="#ctx0" brushRef="#br0" timeOffset="114324.147">21305 12034 2060 0,'-3'32'754'0,"3"4"-539"16,-2 18-213-16,2 24-30 16,6 6 21-16,5-10 2 15,2-10 1-15,12-24 4 16,1-12 10-16,10-17 25 16,10-5 11-16,6-10 16 15,4-6-2-15,1-12-12 16,-6-11-3-16,-17-19-9 15,-6-2 0-15,-13-11-5 16,-9 3-3-16,-10 9-13 16,-13-1-7-16,-24 12-20 15,-6 6-22-15,-17 11-67 16,-3 11-30-16,3 13-70 16,9 5-29-16,18 10-96 0,18 4-62 15,36-1-62-15,24-3-62 16,45-11 343-16,375-75-439 31,-455 72 895-15,-5 0 97-16,1 3 133 15,-1-2-96-15,-1-1-44 16,-1 0-129-16,0 0-59 0,-1 0-93 16,-25 21-31-16,-32 43-25 15,33-26-9-15,11 3-13 16,8-3-6-16,10-6-12 15,5-5 4-15,8-9 17 16,4-5 16-16,8-8 18 16,4-5 10-16,1-10 18 15,-3-5-2-15,-5-6-3 16,-2-5-11-16,-9 0-28 16,-1 5-9-16,-7 7-20 15,-4 6-12-15,2 8-25 16,-4 0-14-16,5 15-17 15,4 16 2-15,3 45 11 16,8 24 11-16,8 58 18 16,-2 23 4-16,3 15 7 15,-8 10 2-15,-7-24 4 16,-1-19 3-16,-7-25 5 16,-2-22 7-16,-7-22 14 0,-6-14 7 15,-8-26 19-15,0-12 1 16,-12-19-3-16,-13-7-6 15,-26-12-36-15,-16-9-24 16,-8-22-50-16,0-16-39 16,7-46-135-16,15-36-122 15,32-67 222-15</inkml:trace>
  <inkml:trace contextRef="#ctx0" brushRef="#br0" timeOffset="114760.24">22593 11390 2690 0,'6'15'852'0,"2"26"-902"16,2 20-21-16,-3 46 49 15,-5 20 8-15,3 23 3 16,1 8 2-16,-1 6 7 15,11-9 2-15,-3-9 4 16,1-13 0-16,-2-30 5 16,-6-10 3-16,1-30 13 15,-3-15 7-15,0-29 8 16,1-8 9-16,0-10 13 0,-7-2 3 16,6-10-8-16,-3-12-15 15,7-39-42 1,16-18-16-16,16-16-9 0,7 1 4 15,12 29 9-15,1 18 1 16,2 19-6-16,-1 12-6 16,-8 17 1-16,-7 6 3 15,-12 23 8-15,-6 14 5 16,-9 24 6-16,-7 11 5 0,-13 10 12 16,-7-3 10-16,-9-12 13 15,-7-11-11-15,-37-16-66 16,-27-2-74-16,-40-6-378 15,-19-9 325-15</inkml:trace>
  <inkml:trace contextRef="#ctx0" brushRef="#br0" timeOffset="114941.208">23874 13152 2965 0,'13'44'855'0,"-2"-3"-922"15</inkml:trace>
  <inkml:trace contextRef="#ctx0" brushRef="#br0" timeOffset="118207.532">25694 11862 2379 0,'7'3'892'15,"-7"-3"-650"-15,5 1-216 16,16-1-4-16,45-1-27 16,31-3 0-16,51-4 19 15,24-2 5-15,13-2 2 16,4-2-5-16,0 0-4 15,-22 3-3-15,-18-3-4 16,-19 2-1-16,-33 1-24 16,-7 0-35-16,-35 6-143 15,-15 1-112-15,-39 5-569 16,-29 8 570-16</inkml:trace>
  <inkml:trace contextRef="#ctx0" brushRef="#br0" timeOffset="118417.578">26659 11898 2251 0,'-21'24'870'16,"21"-24"-573"-16,0 9-221 15,2 14-75-15,3 13-1 0,11 31-9 16,7 17 4-16,10 36 2 16,1 9 2-16,2 3 1 15,-2-2 0-15,-4-14 16 16,2-11-34-16,-7-22-131 15,-3-12-108-15,-6-26-297 16,-3-16 333-16</inkml:trace>
  <inkml:trace contextRef="#ctx0" brushRef="#br0" timeOffset="118869.28">27536 11096 3694 0,'-48'-34'126'0,"-39"-22"-200"15,-20 0-20-15,-54 3-3 16,-28 4 21-16,-28 22 54 0,-17 12 23 16,-6 33 14-1,-4 20-1-15,-3 34-1 0,4 22-4 16,12 45-6-16,13 15-2 15,49 48 0-15,22 19 1 16,53 25-4-16,30 10 4 16,61 8 1-16,30-12-2 15,81-19 5-15,42-9-5 0,63-54 2 16,30-19 5-16,51-48 2 16,13-35 4-16,18-54 0 15,8-31-5-15,-17-53 1 16,-15-28 1-16,-31-47 1 15,-19-13 3-15,-46-55-3 16,-24-1 0-16,-39-17 11 16,-36-1 4-16,-49 21 10 15,-37-9-2-15,-80 16-24 16,-31-13-18-16,-64 20-41 16,-34 20-36-16,-46 47-256 15,-19 53-305-15</inkml:trace>
  <inkml:trace contextRef="#ctx0" brushRef="#br0" timeOffset="119025.179">28652 12957 3206 0,'-11'12'-2'0,"-54"-29"-184"16</inkml:trace>
  <inkml:trace contextRef="#ctx0" brushRef="#br0" timeOffset="123646.884">8538 15025 1331 0,'4'-28'598'0,"-4"0"-242"16,4 1-76-16,-4 8-53 15,4 5-40-15,-3 9-68 16,-2 2-38-16,1 3-32 16,0 0-8-16,0 0-36 15,0 0-15-15,2 30-18 16,8 53-2-16,8 1 20 15,2 13 10-15,7 17 10 16,2 1-1-16,-4-6 4 16,-2-10-2-16,-6-13 5 15,-3 1-1-15,-6-11-4 16,2-4 2-16,-4-15-6 16,-1-32 0-1,1 1-19-15,2 8-63 0,-2-7-192 16,2-11-111-16,3-10-433 15,8-13 502-15</inkml:trace>
  <inkml:trace contextRef="#ctx0" brushRef="#br0" timeOffset="124502.673">9232 15447 2582 0,'-8'7'886'15,"-1"0"-845"-15,1 6-66 0,-3 8-32 16,2 9 1 0,-3 10 31-16,1 3 10 0,9 1 14 15,2-1 1-15,9-5 0 16,1-1 0-16,8-8 3 16,2-5 14-16,7-12 10 15,5-11 3-15,10-12 4 16,-4-9-9-16,0-15-2 15,-4-5 1-15,-12-10 5 16,-5-4-7-16,-15 0-15 16,-7 0-5-16,-14 1-18 15,-8 6-6-15,-9 9-40 16,-5 6-39-16,-2 15-147 16,4 5-142-16,7 24-272 15,13 17 391-15,773-123-649 78,-753 95 1514-78,-1-1-173 16,-1 0 75-16,-1 2-193 16,1-2-169-16,-11 5-51 15,-64 55-86-15,22-7-9 16,2 6 12-16,11-2 5 15,15-14 9-15,10-9 0 0,11-10-4 16,4-4-2-16,7-9 10 16,7-2 17-16,10-9 26 15,10-2 14-15,15-11 5 16,1-6-9-16,2-2-6 16,-11-1-4-16,-10-3-3 15,-8 2-1-15,-13 0-10 16,-2-2-5-16,-7 9-5 15,0 4-6-15,-2 2-16 16,0 6-7-16,-1 2-26 16,2 2-16-16,1 0-25 15,0 0-8-15,5 30 7 16,55 62 11-16,-20 23 27 16,4 25 10-16,-5 26 9 15,-1 1 3-15,-1-20 5 16,-7-15 2-16,-9-30 6 15,-9-14 3-15,-20-19 7 16,-2-7 2-16,-15-3 3 0,-7-2 7 16,-1-15 9-16,-17-20 11 31,2 0-12-31,-67 3-28 0,-6-11-35 16,-4-22-107-16,58-26-95 15,7-52-91-15,8-29 171 16</inkml:trace>
  <inkml:trace contextRef="#ctx0" brushRef="#br0" timeOffset="124871.654">11245 14545 2088 0,'-2'-4'818'0,"-1"0"-535"16,-1-1-200-16,-3-2-91 15,-1 4 0-15,-13 1 2 16,3 8 10 0,0 0 6-16,-19 18 2 0,-22 27 4 15,2 20 1-15,-2 41 4 16,-2 12-1-16,14 24 2 15,10 15 0-15,23-14 7 16,14-1 3-16,28-15-2 16,9-14-2-16,20-13-7 0,9-11-4 15,1-24-1-15,1-15-3 16,-3-13-18-16,-4-11-34 16,7-17-167-16,3-15-132 15,-3-44 202-15</inkml:trace>
  <inkml:trace contextRef="#ctx0" brushRef="#br0" timeOffset="125386.264">11752 14618 2757 0,'-7'68'904'0,"4"-35"-951"15,12-3-63-15,8 27 9 16,4 16 26-16,1 10 74 16,-3 10 1-16,-2 15 24 15,-2 10 8-15,-2 14 7 16,2-4 2-16,-4-14-19 16,1-13-8-16,-5-22-6 15,-3-14 14-15,-2-25 9 16,-2-14 5-16,0-16 18 15,-1-8-2-15,1 0 15 16,0-4 6-16,0 0-17 0,0 1-20 16,3-31-36-16,15-80-12 15,3 33-3-15,8 4 6 16,2 19 4-16,-6 6-3 16,4 23-6-16,-3 9-5 15,-9 7-9-15,2 8-6 16,4 12-12-16,-1 1 1 15,12 19 14-15,0 6 8 0,-14 2 21 16,-8 1 6-16,-16 2 21 16,-10 0 10-16,-14 4 12 15,-5 1-1-15,-1-2-16 16,1-5-9-16,2-9-35 16,3-3-30-16,-2-13-97 15,-4-4-129-15,-7-10-549 16,1-25 542-16</inkml:trace>
  <inkml:trace contextRef="#ctx0" brushRef="#br0" timeOffset="125621.441">12539 15519 2744 0,'17'9'980'0,"-11"-4"-771"15,10-3-212 1,10 0-19-16,19 1 19 0,6-3 4 16,1 0 4-16,-1-2 1 15,-10-1-6-15,1 1-3 16,0-3-69-16,0-4-64 16,-1-14-245-16,15-15-592 15,-3-18 653-15</inkml:trace>
  <inkml:trace contextRef="#ctx0" brushRef="#br0" timeOffset="126102.537">13936 15270 2826 0,'10'2'936'0,"-10"-2"-959"16,-2-1-62-16,-10-4 19 15,-5 1 20-15,-16-3 74 16,-11 0 13-16,-9 7 9 16,-6 9-8-16,3 15-24 15,5 13-17-15,10 16-18 16,9 6-1-16,14-1 8 16,4-9 8-16,17-8 11 15,3-8 3-15,9-6 3 16,9-2-1-16,4-12 2 15,4-10 1-15,10-9-2 0,-5-11 0 16,-4-6 0-16,-2-2-2 16,-11-4 1-16,-4 1-3 15,-7 2-3-15,-4 1 0 16,-4 10-3-16,-1 5-5 16,-1 8-7-16,1 0-12 15,0 2-19-15,0 0-10 16,0 0-1-16,23 30 7 0,52 49 19 15,-27-24 11-15,-2 4 5 16,-6 1-1-16,-5-8-23 16,-4-12-30-16,-1-13-116 15,7-12-102-15,-4-34-150 16,1-23-387-16,-15-49 545 16</inkml:trace>
  <inkml:trace contextRef="#ctx0" brushRef="#br0" timeOffset="126372.655">14035 14369 2624 0,'16'38'858'0,"48"38"-863"15,21 26-34-15,31 39 34 16,0 3 2-16,-26-1-1 15,-10-2 17-15,-20-9 25 16,-7-8 7-16,-10-5 7 0,-11-1-14 16,-19-10-22-16,-11-3-7 15,-12-10-11-15,-9-16-20 16,-8-20-90-16,-4-6-76 16,-13-8-223-16,-9-9 295 15,-11-33 15-15</inkml:trace>
  <inkml:trace contextRef="#ctx0" brushRef="#br0" timeOffset="126734.194">15324 14999 2657 0,'8'22'964'0,"-2"-20"-801"15,11 1-128-15,22 2-70 0,11 1 6 16,26-6 23-16,9 0 6 16,22 0-1-16,2 0-2 15,-12 0-35-15,-7 0-55 16,-27-2-205-16,-7-3-137 16,-17-2 258-16</inkml:trace>
  <inkml:trace contextRef="#ctx0" brushRef="#br0" timeOffset="126913.207">15414 15243 2595 0,'22'6'897'16,"-12"-4"-800"-16,2 2-94 0,76 6-15 15,25 2 8-15,34-9-27 16,-25-11-34-16,1-10-157 15,-3-11-142-15,4-14 225 16</inkml:trace>
  <inkml:trace contextRef="#ctx0" brushRef="#br0" timeOffset="127182.604">16741 14124 2350 0,'-31'39'890'0,"31"-31"-664"16,0 8-198-16,2 29-83 0,3 19 7 15,2 27 31-15,4 8 13 16,9 18 15-16,2 14 5 16,6 10 6-16,0 6 2 15,-4-4-13-15,4-9-4 16,-13-25-2-16,-2-14-9 15,-3-33-110-15,-8-21-99 0,3-21-270 16,-5-10-73 0,-2-49 329-16</inkml:trace>
  <inkml:trace contextRef="#ctx0" brushRef="#br0" timeOffset="127481.277">17246 15017 2490 0,'3'56'860'0,"11"8"-762"16,5 26-126-16,13 16-40 15,7-8 6-15,0-26 3 16,-4-29 59-16,-4-28 64 16,2-9 7-16,11-9 18 15,8-3-19-15,8-9-20 16,-6-2 2-16,-14-12-7 0,-8-6-2 15,-19-7-7 1,-10-7-9-16,-22-8-17 0,-14-2-11 16,-29 3-40-16,-10-1-9 15,-5 13-72-15,0 7-104 16,-2 7-252-16,5 4-89 16,18-9 319-16</inkml:trace>
  <inkml:trace contextRef="#ctx0" brushRef="#br0" timeOffset="127976.53">18089 14824 2080 0,'6'13'834'0,"-6"-9"-510"16,-3 4-277-16,-18 24-120 16,-11 11 2-16,-6 15 20 15,-5 1 33-15,7-7 21 16,10-1 5-16,2-4-4 15,6-2-2-15,13-11-2 16,5-7 5-16,10-12 18 16,9-3 7-16,8-12 31 15,4-9 5-15,11-11 6 16,-2-9 8-16,1-12-21 16,-8-3-3-16,-7-2-18 15,-6 3-8-15,-11 12-6 16,-2 6 0-16,-6 10-7 0,-1 8-11 15,2 2-24-15,-2 2-20 16,1 6-36-16,-1-3-8 16,5 14 2-16,32 83 8 15,0 35 32-15,7 28 13 16,-1 41 17-16,-9-5 6 16,-10-22 9-16,-5-6 4 15,-8-40 37-15,-2-17 12 0,-6-33 15 16,-3-23 4-16,-10-34-17 15,-1-5-5-15,-8-12-1 16,-7 0 0-16,-24-6-18 16,-21-10-15-16,-29-20-57 15,-4-19-36-15,-3-42-143 16,4-27-98-16,34-64 195 16</inkml:trace>
  <inkml:trace contextRef="#ctx0" brushRef="#br0" timeOffset="128456.213">18581 14420 1896 0,'-5'44'927'0,"11"-54"-188"16,3 34-716-16,5 24-145 15,3 20 3-15,-2 28 41 0,4 13 48 16,-1 3 29-16,4-6 23 16,8-3 24-16,-3-6 5 15,-4-3 1-15,-3-5-12 16,-13-34-15-16,-1-12 7 16,-4-28 9-16,1-6 4 15,-3-6 18-15,-1-3-2 0,1 0 4 16,0-2-6-16,0 1-31 15,2-5-18-15,7-26-24 16,42-72-4-16,-18 35 3 16,12 2 5-16,6 21 2 15,2 12-4-15,-6 23-8 16,-2 9-4-16,-3 19-10 16,-3 14-3-16,-7 17 6 15,-5 14 6-15,-23 6 20 16,-3 1 14-16,-20-11 22 15,-10-12 7-15,-14-9 2 16,-10-6-11-16,-3-6-57 16,-2-2-51-16,6-16-216 15,2-10 12-15,16-42 149 16</inkml:trace>
  <inkml:trace contextRef="#ctx0" brushRef="#br0" timeOffset="128669.63">19776 15127 2830 0,'31'4'994'0,"-5"2"-796"16,43-1-271-16,21-5-40 15,24-6 16-15,-4-6 9 16,-24-4 57-16,-10 3 32 0,-10-5-57 15,6 2-102-15,6-28-526 16,5-11 454-16</inkml:trace>
  <inkml:trace contextRef="#ctx0" brushRef="#br0" timeOffset="128935.599">20903 13909 2448 0,'-44'168'892'16,"44"-135"-607"-16,3 53-311 15,3 26-11-15,3 27 30 16,-1 9 5-16,4 0 3 16,-3-10 4-16,0-7 5 15,2-13 1-15,-4-14-1 16,-2-6-2-16,-1-17 1 15,-1-14-15-15,-3-29-99 0,0-12-88 16,3-17-239-16,-2-4-88 16,9-45 314-16</inkml:trace>
  <inkml:trace contextRef="#ctx0" brushRef="#br0" timeOffset="129251.185">21337 14736 1986 0,'-2'67'699'0,"-10"-1"-577"16,0 12-128-16,-3 8-6 15,3-5 8-15,12-17 5 16,3-5 9-16,16-2 15 16,2-7 12-16,16-12 45 15,11-10 4-15,17-16 21 16,3-11 4-16,-2-12-19 15,-8-11 6-15,-18-14-20 16,-7-4-10-16,-19-9-30 16,2 1-12-16,-17-5-20 15,-15 1-12-15,-24-2-35 16,-22-4-13-16,-29 0-72 16,0 5-67-16,3 13-196 15,2 10-94-15,26 18 287 16</inkml:trace>
  <inkml:trace contextRef="#ctx0" brushRef="#br0" timeOffset="129736.339">22233 14791 2099 0,'-2'7'773'0,"-3"4"-535"15,-23 27-292-15,-15 11-18 0,-26 15 29 16,-10 2 24-16,15-14 25 15,12-6 6-15,22-4 5 16,11-6 0-16,23-6 0 16,6-4 20-16,24-7 14 15,9-6 23-15,14-13 24 16,3-9-9-16,-4-17 5 16,-6-8-16-16,-18-9-20 15,-1-4-12-15,-12 4-26 16,-3 1-4-16,-5 6-4 15,-8 4 2-15,0 7 4 16,-3 6-5-16,0 12-5 16,4 5-6-16,-6 2-27 15,2 0-13-15,0 1-18 16,4 29-4-16,15 98 14 16,-2 7 13-16,-6 41 14 15,-4 30 7-15,-3 14 7 16,-6-17 3-16,5 5 6 0,0-24 11 15,-7-24 19-15,-1-9 10 16,-9-44 5-16,-3-13-4 16,4-30-10-16,2-18 0 15,1-25 8-15,-1-8-3 16,-17-16-29-16,-15-12-26 16,-28-42-87-16,-5-31-50 15,14-72-174-15,28-60-572 0,64-43 619 16</inkml:trace>
  <inkml:trace contextRef="#ctx0" brushRef="#br0" timeOffset="130196.661">23317 14806 2563 0,'-13'10'931'0,"13"-15"-757"15,-5-7-196-15,-8-12-84 16,-2-4 19-16,-14-4 44 16,0 8 31-16,-18 24 23 15,-11 16 8-15,-30 43-2 16,-10 18-4-16,14 14-2 16,7 1-3-16,41-13 1 15,13-10 0-15,16-9 10 16,6-6 8-16,12-10 9 15,7-9 3-15,14-14-10 16,12-8-4-16,15-20-5 0,7-12-1 16,9-26-6-16,0-11-4 15,-12-11-7-15,-11 1-1 16,-20 20 7-16,-15 6 6 16,-14 23 16-16,0 11 2 15,-5 3-4-15,2 7-7 0,0 6-21 16,0 1-7-16,2 25-2 15,3 16 0-15,18 33 2 16,9 14 2-16,27 0 4 16,19-4-21-16,17-21-75 15,1-12-128-15,27-33-733 16,0-32 653-16</inkml:trace>
  <inkml:trace contextRef="#ctx0" brushRef="#br0" timeOffset="130321.312">24744 15320 2896 0,'14'0'881'15,"-16"-1"-1031"-15</inkml:trace>
  <inkml:trace contextRef="#ctx0" brushRef="#br0" timeOffset="133770.432">26169 14751 2364 0,'8'-5'806'16,"-2"-10"-771"-16,8-2-46 16,6-3-16-16,-2 2 13 0,-6 11 47 15,-4 5 22-15,-8 2 30 16,0 3 1-16,0 17-20 15,4 14-20-15,6 52-23 16,1 15-7-16,2 36-8 16,7 21-1-16,5-11-5 15,7-1-1-15,9-20 1 16,-3-25-1-16,0-13 0 16,-2-11 0-16,-8-23-39 15,-4-10-58-15,-12-25-272 16,-6-11-129-16,-7-31 287 15</inkml:trace>
  <inkml:trace contextRef="#ctx0" brushRef="#br0" timeOffset="134001.041">26121 14782 2701 0,'16'21'968'16,"4"-20"-829"-16,43 5-121 16,60-7-93-16,25-4 0 15,26-5 26-15,-14-7 11 16,-42 6 33-16,-20-1 3 0,-39 4-80 16,-16 4-100-16,-16 3-264 15,1 7 273-15</inkml:trace>
  <inkml:trace contextRef="#ctx0" brushRef="#br0" timeOffset="134211.204">26069 15219 2656 0,'31'5'913'0,"33"-7"-824"16,38-2-92-16,48-10-37 15,94-138-104 79,-122 76-163-94,-61 38 191 0</inkml:trace>
  <inkml:trace contextRef="#ctx0" brushRef="#br0" timeOffset="134651.657">27441 13994 3439 0,'-49'-22'-128'0,"-17"-7"62"16,-40-18-77-16,-20 10 174 15,-17 9 52-15,0 28 14 16,-28 15-13-16,-11 36-53 15,9 12-16-15,-28 28-12 16,23 18 0-16,19 25 0 16,5 19 0-16,38 37-1 15,9 5-1-15,34 38-4 16,28 7-4-16,51 8-10 16,31-6-2-16,58-26 7 15,15-10 8-15,54-49 23 0,21-13 14 16,22-43 14-16,22-26 4 15,5-42-3-15,5-23 3 16,-11-41-4-16,1-20-6 16,-29-30 4-16,-12-21-10 15,-19-29 0-15,-29-10 0 16,-26-30-13-16,-23-4-4 0,-42-3-44 16,-16-18-22-16,-38 8-73 15,-25-15-75-15,-66-2-259 16,-43 19 130-16,-51 40 151 15</inkml:trace>
  <inkml:trace contextRef="#ctx0" brushRef="#br0" timeOffset="136923.257">16954 15877 1208 0,'-9'49'601'16,"0"-1"-183"-16,12-55-343 0,20-5-162 15,15-2 18-15,21-4 60 16,18 0 9-16,21 0 4 15,7-2 3-15,16-1 3 16,11 2 1-16,1 1 4 16,8 2-1-16,8 3 0 15,-11-2 2-15,-11-1 6 16,-7 4 0-16,-26 0 1 16,-12 6-3-16,-18 5-5 15,-15 1-2-15,-27 0-4 16,-8 0-16-16,-11 0-81 15,-4 3-64-15,9 13-135 16,8 6-97-16,28 9 243 16</inkml:trace>
  <inkml:trace contextRef="#ctx0" brushRef="#br0" timeOffset="137238.498">21272 15907 2050 0,'9'10'675'16,"-9"-14"-712"-16,6 1-142 0,4-9-26 16,8-1 36-16,16-4 94 15,6-3 47-15,27 8 36 16,11-3 9-16,18 4 25 15,15 5 10-15,28 4 15 16,10 4-3-16,27 9-20 16,15 3-9-16,3 3-20 15,5 4-5-15,-6 1-22 16,-10 0-37-16,-6 1-187 16,-10 0-359-16,-18-20 388 15</inkml:trace>
  <inkml:trace contextRef="#ctx0" brushRef="#br0" timeOffset="151859.599">11899 16333 681 0,'-27'33'219'0,"50"-41"-213"16,13-3-32-16,25-7 18 15,11-4 8-15,22-3 6 0,15-4 7 16,16-1 7-16,8 2 1 15,3 0 10-15,-2 5 0 16,-12 4 5-16,-8 1-1 16,-13 7-11-16,-10 1-7 15,-8 4-10-15,-4 4-2 16,-18 2-22-16,-6 3-43 0,-14 7-214 16,-1 7 18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33:29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75 2483 200 0,'0'-14'129'0,"4"-11"12"15,-4-8 38-15,0-8 37 16,2 1 12-16,-3 2 45 15,-4 8-3-15,2 13-11 16,-2 4-26-16,-1 11-88 16,3 5-42-16,-3 22-77 15,-3 18-19-15,-2 36-18 16,5 24-3-16,-8 34 8 0,17 14 1 16,12-14-2-16,5-15 2 15,22-38-4-15,-7-24-6 16,4-22-4-16,0-14 2 15,-10-25 20-15,-5-12 22 16,-10-21 30-16,-5-10 8 16,-11-8-5-16,-9 0-11 15,-11 9-13-15,-7 8 8 16,1 14 17-16,2 11 1 16,0 13-22-16,4 12-24 0,3 14-44 15,5 5-81-15,14 10-203 16,6-7-118-16,31-14 239 15</inkml:trace>
  <inkml:trace contextRef="#ctx0" brushRef="#br0" timeOffset="231.391">5001 2605 810 0,'-19'5'356'0,"0"23"-156"15,-4 11-19-15,-1 22-31 16,-2 9-29-16,10 6-61 16,1-4-18-16,13-16-31 15,4-8-7-15,13-17-12 16,8-5-1-16,13-10 1 0,4-9 0 16,3-16-61-16,4-12-61 15,-5-18-186-15,-1-7 189 16</inkml:trace>
  <inkml:trace contextRef="#ctx0" brushRef="#br0" timeOffset="496.375">5199 2080 810 0,'0'2'301'0,"13"14"-211"16,10 11-16-16,13 25 16 15,0 12-9-15,10 26-13 16,2 8-12-16,9 24-12 16,3 9 3-16,-5-1-11 15,-7-2 0-15,-23-7 9 16,-18-8 3-16,-29-4 0 16,-15-1-5-16,-19-17-17 15,-2-3-26-15,5-8-152 16,4-9-110-16,11-16 155 15</inkml:trace>
  <inkml:trace contextRef="#ctx0" brushRef="#br0" timeOffset="1366.66">8129 2369 794 0,'2'-43'401'16,"0"7"-158"-16,-2 8-17 15,-1 8-13-15,1 10-47 16,-1 6-23-16,2 6-64 16,-3 3-22-16,1-3-34 15,-3 29-13-15,-5 92 8 16,9-17 6-16,0 35 6 15,-1 10 2-15,-5 22-2 16,-3 10 1-16,-4-18 1 16,4-6 2-16,0-21-1 15,1-19-1-15,2-20-14 16,1-11-2-16,5-31-12 16,2-17-3-16,2-22-50 15,-1-6-85-15,2-24-175 0,2-16-124 16,6-37 253-16</inkml:trace>
  <inkml:trace contextRef="#ctx0" brushRef="#br0" timeOffset="2256.815">8680 3137 797 0,'8'24'395'0,"-8"10"-127"16,0 6-18-16,-9 11-52 15,-6 2-53-15,1 11-77 16,-1 3-19-16,3 0-21 16,10 4-12-16,4-6-11 15,9-5-6-15,10-15-12 16,-1-10-3-16,6-17 1 16,0-12 5-16,-2-20 10 15,6-8 9-15,2-19 11 16,-4-7 4-16,-1-6 5 15,-8-5 0-15,-12 0 3 16,-5 1 7-16,-13-1 6 16,-5 6 9-16,-13 10 1 15,-2 6-8-15,1 17-24 16,4 2-17-16,8 10-64 0,6 5-70 16,12 4-209-16,4 5-110 15,31 5 262-15,335-85-689 78,1 1 1043-78,-370 71 18 16,-9 4 179-16,-3 1-19 16,-18 14-86-16,-9 11-89 15,-13 18-103-15,6 8-14 0,7 9-17 16,5-5-18-16,19-7-22 15,5-12-10-15,12-17-9 16,13-1 1-16,8-18 14 16,9-3 16-16,8-13 26 15,2-12 17-15,-2-12 23 16,-3-4 10-16,-13-4 11 16,-5-2-1-16,-13 5-5 15,-3 4-12-15,-7 11-6 16,-2 5-11-16,-2 10-9 15,2 9-10-15,3 5-45 16,2 8-13-16,4 24-21 16,3 13-1-16,9 30 21 15,4 10 2-15,11 29 5 16,5 18-1-16,-3 15 2 16,3 19 3-16,-2 16-36 0,-7-6 0 15,3 11 3-15,-6-7 2 16,-10-22 40-16,-1-3 3 15,-13-21 2-15,-7-11-1 16,-11-18 4-16,-9-14 2 16,-4-25 9-16,-5-13 3 15,-13-23 4-15,-13-9-2 16,-18-21-11-16,-10-9-6 16,3-27-15-16,9-14-9 15,16-23-37-15,10-19-26 0,14-23-96 16,33 9-86-16,17-24-170 15,21 5 254-15</inkml:trace>
  <inkml:trace contextRef="#ctx0" brushRef="#br0" timeOffset="2911.818">11142 2980 862 0,'-9'-13'415'0,"-2"-4"-175"15,-8-7-33-15,0-6 11 16,-4-2-57-16,-7-2-23 16,-1 10-22-16,-2 3-5 15,0 9-17-15,1 5-23 16,-5 12-43-16,-3 17-20 0,-3 29-22 16,3 16-2-16,0 28 0 15,4 11 2-15,2 8 4 16,22 11 1-16,6-27-4 15,6-15-3-15,20-19 0 16,-11-22 3-16,17-6 7 16,4-9 7-16,12-26 9 15,1-14 2-15,11-27 14 16,0-16 6-16,-2-20 4 16,1-12-1-16,-14-18-7 15,-2 2-7-15,-17 10-5 16,-4 23 1-16,-7 29 18 15,-5 12 6-15,-3 18 19 16,-3 0 6-16,-3 9-29 16,5 4-18-16,-3 10-35 15,6 13-11-15,2 19 1 16,-4 16 10-16,7 28 9 16,-4 8 4-16,13 6 0 0,4-7 1 15,14-11 0-15,7-9 0 16,5-13 1-16,5-7-1 15,-5-20-27-15,-2-16-52 16,-4-24-184-16,-6-20-88 16,-2-31 200-16</inkml:trace>
  <inkml:trace contextRef="#ctx0" brushRef="#br0" timeOffset="3379.946">11842 1936 965 0,'-3'2'357'0,"4"10"-198"16,2 4 12-16,3 21 29 16,0 13-14-16,0 29-92 15,1 14-26-15,4 14-21 16,4-6 0-16,1-13-8 15,-2-5 1-15,-5-22 4 16,-3-4 10-16,-7-21 30 16,0-16 18-16,-2-12 17 15,1-4 6-15,0-10-16 16,0-5-21-16,-2-23-32 16,4-12-22-16,12-7-27 0,5-1-6 15,13 15-10-15,-12-1-12 16,13 29-6-16,-2 5 2 15,-1 9 11-15,10 21 7 16,-13-6 10-16,2 6 3 16,-10 9 3-16,-5 0 2 15,-18 6 7-15,-10-1 3 16,-12 4 7-16,-10-3 1 0,-10-2-3 16,-10-2-3-16,-12-9-44 15,7-4-55-15,17-7-174 16,15-10-167-16,35-18 253 15</inkml:trace>
  <inkml:trace contextRef="#ctx0" brushRef="#br0" timeOffset="3809.003">12618 3106 725 0,'-24'-12'486'0,"16"11"29"15,8 1-313-15,3 1-37 0,13 6-62 16,4-3-17-16,23 1-3 16,12 2-3-16,27-2-34 15,9 1-10-15,-3-1-20 16,-4 2-4-16,-16 3-1 15,-6-3-1-15,-3-2 0 16,-5-4-5-16,-6-1-76 16,-7-4-62-16,-15-7-181 15,-7-2-130-15,-15 1 277 16</inkml:trace>
  <inkml:trace contextRef="#ctx0" brushRef="#br0" timeOffset="4248.897">12473 3384 529 0,'2'8'246'16,"-2"-6"-23"-16,1-2-27 16,9 5 49-16,-10-11 10 15,12 6-31-15,4 3-11 0,-1-3-49 16,17 11-14-16,-4-6-42 16,2-1-16-16,21 3-30 15,6 6-7-15,22-4-10 16,6-3-9-16,1 2-12 15,0 1-8-15,-12-2-6 16,2 0 0-16,-7-11-1 16,-3-4 1-16,-8 4 2 15,-10-2 2-15,-13 2 2 16,-9 4 0-16,-19-4 4 16,-5-1-3-16,-6 4-26 15,7 1-30-15,-4 0-130 16,0-1-109-16,0 0-176 15,0-1 261-15</inkml:trace>
  <inkml:trace contextRef="#ctx0" brushRef="#br0" timeOffset="4979.791">14709 2041 903 0,'-6'-25'413'0,"6"14"-172"16,0 4 12-16,0 5-45 15,0 5-67-15,0-3-92 16,2 25-22-16,12 88-3 15,-2-4 2-15,7 37-4 16,0 17 5-16,2 10-9 16,0-3 10-16,-1-6 15 0,-1-8-8 15,-2-33 34-15,-3-15-1 16,-6-36-16-16,-3-19 8 16,-4-25-18-16,-2-13 6 15,-1-13 48-15,0-3 8 16,-6-19-2-16,0-8-22 15,3-26-55-15,-1-21-14 16,12-10-16-16,5 0-2 16,8 11 0-16,1 15-5 15,6 26-6-15,-1 5-7 0,4 19-11 16,2 9-2-16,10 14 6 16,11 12 9-16,8 19 12 15,4 8 5-15,-9 11 9 16,-7-1 1-16,-14-5 8 15,-16-8 8-15,-26-14 12 16,-16-7 4-16,-34 3 1 16,-10 0-4-16,-11 6-12 15,2 1-4-15,9-10-5 16,2-4-19-16,13-14-124 16,6-10-92-16,27-19-273 15,25-15-293-15,44-22 510 16</inkml:trace>
  <inkml:trace contextRef="#ctx0" brushRef="#br0" timeOffset="5206.195">16474 2753 876 0,'-1'4'443'16,"-3"12"-124"-16,-3 9-15 15,-15 20-30-15,-3 10-81 16,-18 11-106-16,-8 3-32 16,2 6-36-16,-2 4-16 15,8 5-80-15,4-5-98 0,8-15-182 16,3-12-141-16,10-28 299 16</inkml:trace>
  <inkml:trace contextRef="#ctx0" brushRef="#br0" timeOffset="5428.879">16098 2730 869 0,'5'7'426'16,"10"9"-127"-16,11 21-87 16,1 8 23-16,14 16-53 15,11 0-40-15,7 8-46 16,8 3-22-16,3 4-28 15,0 3-17-15,5-6-15 16,-1-16 2-16,0-19-14 16,-10-11-42-16,-16-22-165 15,-3-3-87-15,-6-32 161 0</inkml:trace>
  <inkml:trace contextRef="#ctx0" brushRef="#br0" timeOffset="5699.327">17330 2030 1426 0,'-14'19'506'0,"-1"22"-418"16,-2 21 30-16,1 39 34 16,1 9-16-16,15 29-35 15,-1 11-13-15,7-1-20 16,6 5-7-16,-2-12-12 15,9-8-4-15,-5-25-10 16,-4-13-9-16,-1-33-9 16,7-11-6-16,-9-24-40 15,-2-11-88-15,-3-13-210 16,-3-19-129-16,16-27 258 16</inkml:trace>
  <inkml:trace contextRef="#ctx0" brushRef="#br0" timeOffset="6496.863">17867 2819 924 0,'-17'41'351'0,"-10"17"-163"0,-1 5-21 16,4 16 20-16,4 0-11 16,15 2-93-16,14 3-15 15,21-19-1-15,10-11-8 16,8-23 20-16,0-15 7 15,10-19 7-15,5-11 15 16,1-24 13-16,-7-11 6 16,-15-13-2-16,-16-5-17 15,-22 3-34-15,-9 4-20 0,-22 11-24 16,-13 4-1 0,-10 6-26-16,-4 3-13 0,5 2-78 15,9 7-48-15,18 13-204 16,11 8-142-16,21 14 304 15,336 32-1164 64,1 1 1535-79,-360-27-25 0,-18 9 170 15,12 4-7-15,-33 25-56 16,2 4-58-16,14 11-93 15,4-6-39-15,22-2-69 16,10-6-9-16,11-17 4 16,8-7 8-16,15-20 18 15,4-9 3-15,16-21 11 0,1-12 15 16,-2-20 36-16,-8-7 2 16,-15-7 9-16,-8-1-12 15,-17 4-40-15,-5 8-3 16,-9 18-12-16,-2 8 0 15,1 15-1-15,0 2-4 16,2 5-27-16,-1 6-23 16,4 17-27-16,0 14-11 15,-3 31 6-15,2 20 14 0,4 51 5 16,3 15 9-16,14 41 7 16,1 3-17-16,8-2 8 15,-2 9-2-15,-4-22-14 16,4 2 21-16,-17-21-4 15,-6-15 6-15,-23-30 14 16,-14-18 2-16,-21-24 19 16,-10-9 5-16,-6-12 6 15,-1-14 0-15,-12-19-20 16,4-14-10-16,-17-20-24 16,-5-16-29-16,27-18-69 15,9-15-48-15,33-52-171 16,24-18-96-16,40-48 267 15</inkml:trace>
  <inkml:trace contextRef="#ctx0" brushRef="#br0" timeOffset="6934.982">20025 2731 1588 0,'3'-16'533'0,"-3"-5"-485"15,-6 2 43-15,-19-1 72 16,-4 7 4-16,-9 20-56 16,-6 20-36-16,-16 42-59 15,-12 19-18-15,-12 26-7 16,0 7 2-16,30-2-14 15,17-9 1-15,38-26 7 16,19-17 3-16,20-33 24 16,14-16 7-16,22-24 12 15,-5-29 7-15,-2-41-3 16,-3-21-5-16,-13-16-9 16,4 12-6-16,-5 32-8 15,-8 21 1-15,-18 28 0 16,-7 14-1-16,-9 21-2 15,-3 14-7-15,2 29 7 16,-2 21 5-16,1 26 2 16,7 9 4-16,12-9-12 15,6-8-35-15,15-11-225 0,20-7-505 16</inkml:trace>
  <inkml:trace contextRef="#ctx0" brushRef="#br0" timeOffset="19521.814">12258 1834 652 0,'-10'-42'259'16,"8"2"-163"-16,2 10-21 15,3 5 6-15,-3 7 1 16,-3 0-11-16,-6-2-12 15,-5 1-6-15,-4-1-5 16,-1 2-4-16,-1 9-24 16,1 2-13-16,-13 10-15 15,-7 12-9-15,-21 16 0 16,-11 11 4-16,-11 23 0 16,1 11 0-16,11 17-3 15,7 8-2-15,16 18 4 16,9 6 3-16,17-2 5 15,14 0-1-15,19-14-3 16,12-14 0-16,24-10 2 16,8-14 5-16,28-19 13 15,14-12 7-15,6-21 6 16,-9-15 12-16,-12-14 0 16,-10-12-2-16,-8-15 7 15,-2-5-8-15,-16-14 4 0,-9-5 3 16,-16-5-26-16,-6-3-41 15,-12 0-111-15,-4-2-94 16,-12 6 136-16</inkml:trace>
  <inkml:trace contextRef="#ctx0" brushRef="#br0" timeOffset="20181.272">11596 2072 756 0,'-21'47'246'0,"31"-55"-240"15,-1-1-10-15,-1-11 14 16,-1-5 8-16,-7-13-2 16,-1-12-2-16,-13-24-5 15,-14-13-3-15,-25-18-6 16,-12 4-6-16,-23 0-14 16,3-2 1-16,-7 4 1 15,-10 5 3-15,-15 6 13 0,-8 17 0 16,-15 21 0-16,-15 4 0 15,4 18-1-15,-14 2 1 16,-10 6 0-16,17 5 1 16,-11 6 1-16,5 3 2 15,19 3 1-15,-3 2 0 16,-2 6-5-16,0 7-2 0,-2 10-1 16,0 4 1-16,4 1 4 15,10 0 1-15,3 1 0 16,1 0-1-16,20 6 0 15,7 1-2-15,26 3 0 16,10 1 1-16,16-4 1 16,4 1 0-16,10-3 4 15,8 5 1-15,11 13 3 16,5 9 0-16,5 25 0 16,0 13-1-16,1 32-1 15,1 9-1-15,2 0-1 16,3-7 0-16,3-44 1 15,2-22 4-15,-2-36 14 16,-4-18 3-16,-7-23-2 16,-3-10-17-16,1-18-69 15,2-9-68-15,13-4 78 16</inkml:trace>
  <inkml:trace contextRef="#ctx0" brushRef="#br0" timeOffset="21385.8">22492 2187 1516 0,'28'-27'587'0,"-23"32"-221"15,20 10-408-15,30 10 18 16,8 8 59-16,30-1 24 16,15-4-1-16,26-11 9 15,18-11 4-15,26-15-8 16,-5-8-6-16,-8-7-19 16,-4-4-8-16,-27-3-17 0,-14 4-4 15,-38 1-5-15,-21 6-29 16,-45 7-105-16,-7 5-113 15,-24 6-325-15,-23 7 354 16</inkml:trace>
  <inkml:trace contextRef="#ctx0" brushRef="#br0" timeOffset="21620.513">23366 2343 1780 0,'-11'30'593'0,"19"18"-572"15,3 10 19-15,3 19 66 16,2 7-18-16,-4 16-16 16,-4 8-20-16,-3-7-21 15,-5-5-5-15,-2-11-10 16,-2-9-1-16,2-9-1 16,-1-6-7-16,-1-23-23 15,1-8-42-15,1-17-131 16,1-9-110-16,15-34 180 15</inkml:trace>
  <inkml:trace contextRef="#ctx0" brushRef="#br0" timeOffset="22118.845">24172 1712 1930 0,'-12'-58'648'15,"-3"18"-631"-15,-7 3 0 16,-29 6 10-16,-17-1-2 16,-26 3 7-16,-6 2-3 15,-28 7-3-15,-12 8-5 16,-13 13-17-16,-13 11 0 0,0 12-7 16,8 5-2-16,-11 16 5 15,3 12 0-15,25 30 5 16,3 17 2-16,18 22-1 15,13 10-4-15,17 31-9 16,21 5-1-16,41 26-9 16,28 0-1-16,46-7 6 15,25 5-1-15,41-24 11 16,20-7 4-16,47-24 11 16,6-19 6-16,34-32 10 15,-1-21 5-15,0-44 7 16,-1-26 8-16,-9-44 3 15,8-17 2-15,-26-42 6 16,3-16-4-16,-23-50-8 16,-21-13-8-16,-31-7-14 15,-24-7-2-15,-48 45 1 16,-21 15 0-16,-44 23-17 0,-17 18-25 16,-20 13-69-16,-7 11-48 15,-19 35-132-15,-9 25-96 16,-6 46-168-16,2 29 309 15</inkml:trace>
  <inkml:trace contextRef="#ctx0" brushRef="#br0" timeOffset="22400.242">25569 2594 1947 0,'18'-4'633'16,"-10"15"-576"-16,6 19-131 15,0 10 59-15,-5 20 21 16,-6 7 1-16,-3 8-4 16,-4-1 0-16,1-4 0 15,3-4-3-15,1-7 4 16,4-6-27-16,2-18-74 15,1-8-46-15,8-26-115 16,8-17-55-16,19-31 203 16</inkml:trace>
  <inkml:trace contextRef="#ctx0" brushRef="#br0" timeOffset="22685.988">26278 1932 1510 0,'-34'-34'513'16,"11"19"-497"-16,1 9-12 16,-5 22 2-16,-6 13-3 15,-19 19 6-15,-3 11 1 0,-4 26-4 16,5 15-2-16,15 18-4 16,6 13-3-16,21 1-4 15,12-4 3-15,23-10 14 16,12-15 7-16,16-17 17 15,6-9 1-15,-9-16-7 16,-6-6-2-16,-15-14-26 16,-11-15-35-16,-10-15-135 15,-4-14-128-15,-15-28 180 16</inkml:trace>
  <inkml:trace contextRef="#ctx0" brushRef="#br0" timeOffset="22867.748">25666 2555 1978 0,'-1'0'644'0,"2"8"-661"16,29 7-10-16,64 29 45 16,-23-35-45-16,-5-7-57 15,-45-27-178 1,-11 12-110-16,0 2 218 0</inkml:trace>
  <inkml:trace contextRef="#ctx0" brushRef="#br0" timeOffset="23046.226">25119 1951 1954 0,'20'30'587'0,"-14"-20"-659"16,33 11-84-16,35 4-61 16,13-3-81-16,28 1 164 15</inkml:trace>
  <inkml:trace contextRef="#ctx0" brushRef="#br0" timeOffset="23513.967">28009 2572 1789 0,'26'-17'599'15,"-21"3"-584"-15,2-2-2 16,-8-8 6-16,-14 5-9 15,-23 1-15-15,-16 3-12 16,-29 22-10-16,-7 9-3 16,2 34 6-16,-4 21 3 15,12 19 12-15,10 4 7 0,20-12 2 16,23-15 5-16,32-27 12 16,16-12 4-16,25-20 28 15,9-9 2-15,17-24-4 16,8-19 2-16,6-28-23 15,4-6-4-15,-7-4-4 16,-6 12-7-16,-28 27-5 16,-15 12-4-16,-21 26-5 15,-7 8-3-15,-4 19 2 16,-1 19 2-16,2 24 1 16,-1 14 1-16,1 8-1 15,8-7-1-15,6-16-27 16,6-11-45-16,8-15-125 15,-1-9-70-15,8-18-146 16,3-11 242-16</inkml:trace>
  <inkml:trace contextRef="#ctx0" brushRef="#br0" timeOffset="23694.867">28629 2678 1404 0,'0'32'489'0,"0"16"-454"15,4 28-11-15,-2 4 16 16,1 3-23-16,1-3-4 16,-1-12-29-16,3-7-57 15,3-21-110-15,3-10-71 0,4-33-230 16,6-18 306-16</inkml:trace>
  <inkml:trace contextRef="#ctx0" brushRef="#br0" timeOffset="24129.297">29112 1875 1567 0,'-17'36'495'0,"13"13"-522"16,2 21-9-16,-1 31 44 15,-3 10 1-15,6 14 0 16,3-2-1-16,11-12 0 15,4-12 4-15,2-17 7 16,-4-15 8-16,-7-30 44 16,-6-12 30-16,-3-19 42 15,-1-3 13-15,-3-3-16 16,3-1-21-16,0 0-41 0,-2-11-25 16,6-48-51-16,21 28-18 15,28-5-25-15,16 3 0 16,12 15 12-16,-5 9 8 15,-10 21 9-15,-7 10 2 16,-14 11 3-16,-5 6 3 16,-18-2 7-16,-13-1 3 15,-27-6 9-15,-15-4-2 0,-18-1-1 16,-15-2-2-16,-22-5-34 16,-2-3-33-16,-3-7-60 15,15-1-36-15,40-4-104 16,17-2-42-16,42-18-295 15,22-21 372-15</inkml:trace>
  <inkml:trace contextRef="#ctx0" brushRef="#br0" timeOffset="25448.88">30430 2909 1751 0,'13'48'589'0,"-10"-32"-527"16,-1 2-89-16,-2-8 79 15,4-7 25-15,-6-21 19 16,0-16-2-16,2-30-42 0,0-16-22 16,11-13-22-1,-1 3 0-15,6 13-5 0,-4 7-1 16,-1 20-1-16,1 13-1 15,-6 19-18-15,3 13-5 16,7 25-11-16,2 8-1 16,15 22 13-16,6 11 5 15,5 21 8-15,6 8-3 0,7 10-14 16,-3-10-9-16,-11-24-1 16,-11-18 6-16,-18-30 20 15,-8-5 8-15,-12-13-1 16,-9-1-3-16,-21-11-6 15,-9-10 2-15,-14-8 9 16,-1-1 1-16,16-2 5 16,8 8 0-16,13 5 0 15,11 8-2-15,5 7-8 16,7 4-8-16,13 8 1 16,7 2 5-16,15 11 13 15,7 1 10-15,3-2 1 16,-3 1-2-16,-12-11 5 15,-7-4 12-15,-6-5 22 16,-6-1 16-16,1-17 16 16,-1-11-5-16,-3-22-21 15,0-12-14-15,5-11-27 16,1 3-10-16,7 3-12 0,3 8-4 16,1 19 2-16,4 9-3 15,4 19-2-15,2 6-3 16,4 17-11-16,-4 7 1 15,-6 12 5-15,-7 7 2 16,-17 6 7-16,-8 3 3 16,-20 1-1-16,-6-3 4 15,-8-12 3-15,1-3 4 16,5-11 6-16,5-3 0 0,14-5 0 16,4-2-2-16,9-1-6 15,4-2-2-15,8 3 0 16,8 1 0-16,21 3 6 15,9-2 2-15,10-2-2 16,4-4 1-16,-6-10-5 16,-1-5 6-16,-17-14 7 15,-8-8 1-15,0-13-1 16,-5-6-6-16,-1-4-9 16,-1 6 0-16,-15 16 6 15,-3 8 2-15,-5 16-4 16,-3 4-3-16,1 7-21 15,-1 2-4-15,-1-2 0 16,0 0 3-16,-2 30 14 16,-5 45 3-16,5-18 2 15,4 6 1-15,9 2 0 16,6-2 1-16,12-9 3 0,2-3 3 16,10-18 9-16,7-6 0 15,1-8 3-15,5-11-1 16,-13-3-6-16,-3-4-1 15,-15-14-35-15,-7-3-33 16,-10-16-93-16,-8-12-36 16,-15-11-11-16,-11-2 18 15,-29 9 66-15,-8 10 32 0,-13 18 46 16,3 4 13-16,30 8 36 16,10 3 12-16,26 5 5 15,12 0 5-15,20 10-1 16,14 1-1-16,26 8-1 15,8 1-6-15,3 0-8 16,-5-4-4-16,-21-7-6 16,-10-4 1-16,-22-13-6 15,-11-10-16-15,-15-13-37 16,-6-6-14-16,-30-10-15 16,-13 1 11-16,-23 7 35 15,-6 0 16-15,19 5 38 16,14 2 20-16,31 1 36 15,11 2 2-15,22 9-22 16,16 7-17-16,29 6-37 16,22 8-8-16,21 9 3 15,3 3 0-15,14 4-55 0,-3-1-45 16,-3-3-163-16,-7 4 160 16</inkml:trace>
  <inkml:trace contextRef="#ctx0" brushRef="#br0" timeOffset="27905.261">27977 4048 1635 0,'-18'-93'524'0,"37"82"-534"16,3 12-17-16,3 6 27 15,-9 11 19-15,2 10 5 16,-7 17 3-16,-4 12 1 15,-2 15-4-15,-4 8 1 16,-1-6-7-16,0-10-1 0,0-24 4 16,-1-12 6-16,-3-17 32 15,1-8 9-15,-7-11 0 16,4-14-15-16,-4-25-46 16,-1-18-15-16,3-19-19 15,2-4 5-15,12 5 4 16,-1 5 5-16,9 19 10 15,-1 10 5-15,-5 22 9 16,0 11-2-16,5 22-6 16,-1 9-3-16,15 24-3 15,8 8 3-15,7 11 2 16,7 4 2-16,-2 1-1 16,1 2 3-16,2-3 7 15,4-2 9-15,-4-17 11 16,-4-6 5-16,-7-23 14 15,-3-7 16-15,5-17 17 16,4-5 8-16,-1-11-7 16,0-8-19-16,-12-11-28 15,-4-10-19-15,-10-6-51 0,-4 0-42 16,-5 7-95-16,-3 6-48 16,-1 9-102-16,-1 7-18 15,9 7 5-15,7 2 33 16,8 8 136-16,0 0 53 15,-10 9 86-15,-6 5 29 16,-12 9 60-16,-2 10 36 0,-8 16 66 16,-2 6 14-16,-4 14-22 15,1 5-15-15,10 5-45 16,5 0-19-16,12-4-21 16,4-8-5-16,4-20 22 15,2-8 14-15,13-20 7 16,8-8-5-16,11-18-29 15,8-12-13-15,-3-18-16 16,-5-9-20-16,-10-4-52 16,-8 5-34-16,-17 13-72 15,-4 5-48-15,-9 16-93 16,-1 2-45-16,-3 6-31 16,6 7 55-16,2 4 135 15,3 2 79-15,1 9 146 16,-7 4 42-16,-3 10 68 15,0 9 18-15,-4 11-9 16,0 5-22-16,4 8-29 16,-2 1-8-16,8-2-18 0,4-6-6 15,-6-14-22 1,1-10-9-16,1-13 6 0,-1-3 18 16,10-18 12-16,6-8-3 15,10-18-23-15,3-6-23 16,7-4-33-16,2 2-5 15,-4 7-7-15,-2 10-2 16,-13 12-3-16,-12 4-3 16,-6 15-5-16,0 8-1 0,-5 8 1 15,3 9 5-15,-4 10 8 16,-8-1 2-16,-1 14 5 16,3 1-3-16,-2-5 0 15,4-5 3-15,3-15 3 16,0-6 3-16,6-11 8 15,6-5 2-15,6-14 4 16,-3-10-1-16,16-16-3 16,0-5-5-16,8-2-6 15,1 1-4-15,-13 14-5 16,-6 9-1-16,-15 15-5 16,-2 6-9-16,-6 10-6 15,-1 7 1-15,5 11-1 16,-1 4 10-16,8 7 2 15,3-3-1-15,3-7 2 16,4-4-9-16,2-14-35 0,5-2-35 16,1-21-89-16,2-13-57 15,-4-21-64-15,-6-10-1 16,-5-13-28-16,-7-9-3 16,2-16 71-16,3-7 32 15,-3 3 141-15,0 11 112 16,-5 31 153-16,-7 17 64 15,0 22 30-15,0 9-42 16,-2 12-111-16,5 10-47 16,-3 15-24-16,0 11 15 0,5 23 9 15,2 10 1-15,9 13-10 16,3 5-6-16,9-6-3 16,1-6-4-16,3-9 5 15,-2-12 7-15,-8-14 17 16,-4-12 6-16,-10-20-5 15,-3-4-4-15,-3-8 7 16,-1-1 8-16,1-13-6 16,0-7-12-16,5-17-43 15,6-6-24-15,8-5-21 16,8 5-8-16,3 8-12 16,0 7-7-16,0 17 1 15,-2 2 2-15,-2 13 9 16,4 4 5-16,-5 4 7 15,-4 8 3-15,-8 0 3 16,-15-2 2-16,-17 10-1 0,-9-3 2 16,-9 5 2-16,6 4 5 15,4-5 4-15,9-4-4 16,11-5-2-16,-3-7-3 16,8-6-3-16,4 0 6 15,18-9 8-15,20-8 6 16,27-23 5-16,13-14-2 15,14-17 1-15,-7-5-3 16,-22-1-3-16,-12-1 1 0,-29 16 0 16,-11 8 0-16,-12 23-2 15,-6 9-13-15,-13 15-21 16,-10 9-9-16,-6 23-3 16,-10 14 8-16,7 14 10 15,7 2 3-15,14-4 4 16,13-6 1-16,16-6 8 15,10-3 7-15,9-11 15 16,5-7 6-16,8-19 11 16,4-7 2-16,6-19-1 15,-1-10 2-15,-5-2-10 16,-11 5-3-16,-15 5-11 16,-8 9-7-16,-15 7-19 15,-3 1-13-15,-10 12-12 16,1 4-3-16,0 10 11 15,5 4 8-15,12 1 6 16,10 2 4-16,12-9 9 16,3-2 9-16,9-16 10 0,0-8 3 15,8-16 0-15,4-7-1 16,2-10-7-16,1 0-5 16,0 0-6-16,-3 3-7 15,-12 13-4-15,-10 5-10 16,-9 21-15-16,-4 12-4 15,-6 19 0-15,2 9 7 16,-5 13 15-16,-5 5 5 16,5 5 5-16,-4 1 1 0,-2-9 3 15,8-10 5-15,-13-17 16 16,0-11 7-16,-9-10 9 16,-16-7 1-16,-1-9-7 15,1-1-6-15,-2-9-43 16,7-2-45-16,6-7-140 15,8-8-89-15,28-14-201 16,20 0-264-16,29 3 497 16</inkml:trace>
  <inkml:trace contextRef="#ctx0" brushRef="#br0" timeOffset="28029.04">32898 4131 2030 0,'19'16'662'0,"-14"22"-687"15,1 5-25-15,-1-2-182 16,-11-6-67-16,-16-23 158 16</inkml:trace>
  <inkml:trace contextRef="#ctx0" brushRef="#br0" timeOffset="42327.297">22400 7311 2957 0,'52'10'936'16,"-33"20"-993"-16,5 12-254 16,1 3-98-16,-19-10-265 15,-18-17 397-15</inkml:trace>
  <inkml:trace contextRef="#ctx0" brushRef="#br0" timeOffset="88838.171">4991 7707 279 0,'-7'1'203'0,"7"-1"55"15,2-3-23-15,-2 1 24 16,0 1 3-16,1-2-6 16,6-11-23-16,20-26-43 15,-20 27-12-15,-7-1-18 16,-5-1-7-16,-5 2-33 16,-3 3-21-16,-7 4-40 15,-3 3-17-15,-4 3-26 16,-6 2-9-16,2 17-21 15,12 8-7 1,8-13-8-16,2 1 1 0,-26 57 3 0,10 4 2 16,16-3 3-16,15-36 3 15,17-16 9-15,-1-7 2 16,4-12 6-16,3-9 4 16,-6-15 4-16,5-11 4 15,-6-22 8-15,-3-8-1 16,-4-14-1-16,-4-1-1 0,-13-8-5 15,-1-1-2-15,-7-2-1 16,1-2-2-16,1 14-2 16,0 11 2-16,-1 21 10 15,-1 13 5-15,3 15 7 16,3 4-2-16,1 12-25 16,3 4-12-16,1 22-15 15,0 9-2-15,7 33 11 16,2 15 5-16,7 23 7 15,1 10 1-15,1 7 3 16,-1 0 3-16,-4-9 0 16,1-7 1-16,0-16-2 15,-2-11-1-15,5-17-37 16,2-8-68-16,-1-24-202 16,1-18-135-16,-4-33 257 15</inkml:trace>
  <inkml:trace contextRef="#ctx0" brushRef="#br0" timeOffset="89097.318">5201 6470 1007 0,'0'33'356'15,"18"26"-314"-15,7 17 21 16,18 29 8-16,8 14-5 0,13 16 30 15,4 3 0 1,8-3 42-16,-1-7 13 0,-9-15-23 16,-14-7-16-16,-28-10-56 15,-12 3-7-15,-31-5-11 16,-13-3 0-16,-24 3-32 16,-13-5-67-16,-3 1-228 15,4-1 190-15</inkml:trace>
  <inkml:trace contextRef="#ctx0" brushRef="#br0" timeOffset="89974.19">8061 6819 941 0,'-9'-11'440'16,"3"3"-215"-16,5 8-28 16,1 0-26-16,2 11-73 15,3 9-31-15,7 19-28 0,4 16 5 16,6 27-6-16,4 15-7 15,-6 32-13-15,-3 7 1 16,-6 9-2-16,-4 2 4 16,1-19 3-16,0-9-4 15,0-24-2-15,1-13-12 16,1-19-8-16,0-7-17 16,0-19-163-16,0-14-103 15,16-26 167-15</inkml:trace>
  <inkml:trace contextRef="#ctx0" brushRef="#br0" timeOffset="90841.176">8655 7426 773 0,'0'0'393'16,"-6"2"-72"-16,-10 12-141 15,-5 4-8-15,-8 16-36 16,-3 13-40-16,-5 21-43 15,5 8-9-15,6 16-20 16,9-3-6-16,19-16-12 16,8-9-6-16,16-22-13 15,7-11 8-15,10-13 10 16,2-10 10-16,-2-16 20 16,-8-8 3-16,-8-16 11 15,-5-8 11-15,-9-11 16 16,-2-7-5-16,-12-3-6 15,-5-1-13-15,-4 6-18 0,-5 8-5 16,-1 17-15-16,1 10-20 16,2 10-115-16,2 5-100 15,12 1-262-15,4 1-188 16,17 8 415-16,582-73-453 47,-578 70 924-32,-11-2-35-15,-5 0 181 16,9-3-52-16,-16 3 63 16,-11 1-17-16,-15 8-128 15,-6 6-74-15,-12 15-95 16,-1 13-12-16,5 13-17 16,3 8-1-16,8 3-23 15,10-6-7-15,16-9-18 16,10-9 0-16,16-16 6 15,3-9 6-15,3-18 21 16,5-4 11-16,2-17 24 16,3-5 8-16,-6-10 16 15,-6-6 0-15,-12-2 2 16,-7-1-2-16,-10 5-8 16,-3 2-2-16,-3 13-8 15,0 6-4-15,0 13-16 0,2 5-20 16,0 9-33-16,2 10-13 15,3 21-10-15,8 15 7 16,7 33 16-16,6 15-54 16,12 36-68-16,4 20-27 15,5 21-12-15,2 7 58 16,-8-9 78-16,-6-14 31 16,-10-12 19-16,-12-8 1 15,-11-19 5-15,-6-8 4 0,-11-14 3 16,-4-11 6-1,-17-8 23-15,-14-9 10 0,-15-17 27 16,-12-10 11-16,-2-20-14 16,7-8-3-16,3-22-43 15,-3-10-30-15,7-24-57 16,-1-13-47-16,14-25-125 16,15-14-109-16,27-31 210 15</inkml:trace>
  <inkml:trace contextRef="#ctx0" brushRef="#br0" timeOffset="91397.111">9871 7051 1339 0,'-13'-12'521'16,"6"10"-339"-16,3 2-16 15,2 6-55-15,2 8-28 16,6 21-63-16,2 14-17 16,10 34 11-16,2 16 0 15,6 14 4-15,1 8-4 0,-2 8-3 16,-1-2-2-1,0-16-2-15,-3-12 2 0,0-29-5 16,-6-12 37-16,-11-19 12 16,-3-10 8-16,-2-19 43 15,1-5-16-15,-1-13 1 16,-1-6-7-16,1-17-41 16,1-7-18-16,10-7-18 15,5-6-2-15,9 8-3 16,0 0 0-16,6 8-1 15,4 8-2-15,7 15 1 16,6 11-2-16,3 12-2 16,-2 10 0-16,-7 8 4 15,-8 3 3-15,-11 7 6 16,-11-1 5-16,-16 10 10 16,-15 1 1-16,-21 8 7 15,-10 5-2-15,-11-5-9 16,4-2-6-16,11-14-54 0,7-11-71 15,14-23-234-15,8-17-110 16,19-43 262-16</inkml:trace>
  <inkml:trace contextRef="#ctx0" brushRef="#br0" timeOffset="91697.078">10631 6453 1333 0,'-11'1'481'0,"8"5"-394"16,6 9-40-16,16 14-8 15,-1 7 7-15,25 25 22 16,14 10 14-16,24 21 24 16,17 8 10-16,1 13 6 15,0 7-16-15,-5 16-22 16,-4 4-15-16,-8 8-25 15,-14 9-5-15,-26-7-14 16,-14 6-6-16,-30-7-2 16,-15-6-4-16,-23-13-11 15,-15-8-41-15,-18-14-183 16,-8-6-106-16,-21-17 185 16</inkml:trace>
  <inkml:trace contextRef="#ctx0" brushRef="#br0" timeOffset="92055.955">7499 6549 1243 0,'-60'14'429'0,"-4"28"-371"16,-1 12-42-16,3 42 10 16,4 19 17-16,11 36 9 15,10 27-11-15,25 23-30 16,12 17 34-16,28 5-6 15,14-9 1-15,19-12 14 16,14-19-42-16,25-24-11 16,20-15-5-16,29-38-78 15,12-19-96-15,26-55 113 16</inkml:trace>
  <inkml:trace contextRef="#ctx0" brushRef="#br0" timeOffset="92568.575">11344 6564 1217 0,'22'-89'515'0,"-35"62"-251"16,-3-1-28-16,-4 3-18 16,-5 4-43-16,-5 18-87 15,3 9-48-15,-6 21-52 16,6 14-11-16,1 21-9 15,4 5 6-15,18 1 9 16,4-7 1-16,13-19 15 16,5-8 1-16,6-25 9 15,6-8 28-15,4-18 15 16,-1-13 3-16,0-10 16 16,-4-3-17-16,-8 3-10 15,-2 7 1-15,-9 13-18 16,0 8-9-16,2 21-17 0,-1 7-7 15,10 24-1-15,3 7-1 16,9 11 5-16,2 3-3 16,9-5-56-16,1-3-73 15,8-11-210-15,7-7-103 16,1-13 261-16</inkml:trace>
  <inkml:trace contextRef="#ctx0" brushRef="#br0" timeOffset="92956.053">12766 7254 905 0,'-13'6'439'0,"10"-1"-35"15,16 2-277-15,12 4 14 16,20-1 17-16,11 3-15 15,17-3-64-15,5-2-21 16,10 1-31-16,-1-1-12 16,2 4-9-16,-2-2-2 15,-21 1-4-15,-7-3-63 16,-23-2-180-16,-7-6-106 16,-14-6 188-16</inkml:trace>
  <inkml:trace contextRef="#ctx0" brushRef="#br0" timeOffset="93196.878">12584 7761 1397 0,'2'20'545'15,"12"-4"-361"-15,20-6-26 16,11-1 25-16,27-9-32 15,8-2-35-15,6-7-69 16,-8 1-20-16,-10 0-16 16,-3 3-5-16,-3 2-4 15,3-4-43-15,6-2-198 16,3-6-107-16,12-3 190 16</inkml:trace>
  <inkml:trace contextRef="#ctx0" brushRef="#br0" timeOffset="93855.994">15929 7478 842 0,'0'-19'500'16,"-2"-2"21"-16,0-6-269 16,-5-7-6-16,-4-3-43 15,-6 0-39-15,-11 2-59 16,-1 6-11-16,-6 12-40 16,-7 8-30-16,-13 27-40 15,-2 15-18-15,-8 32-3 0,6 20 9 16,8 28-1-16,3 13 3 15,21 3 0-15,12-10-1 16,31-28 9-16,19-20 2 16,16-32 10-16,8-17 9 15,9-29 5-15,1-20 6 16,9-29-4-16,-9-14 0 16,-13-19 5-16,-11-4-1 15,-26 1 6-15,-3 9 1 0,-10 20 12 16,-2 16 16-16,-2 26 28 15,-2 12 2-15,-4 15-39 16,-1 13-22-16,2 28-41 16,0 16-7-16,4 29 20 15,2 6 4-15,9-3 1 16,9-11-2-16,13-16-54 16,11-9-76-16,12-19-199 15,6-9-114-15,5-24 263 16</inkml:trace>
  <inkml:trace contextRef="#ctx0" brushRef="#br0" timeOffset="94051.102">17308 7210 980 0,'14'14'421'0,"-28"30"-117"0,-9 11-147 16,-22 23-19-16,-9 12-6 15,-11 22-85-15,3 8-27 16,6 1-20-16,4-3-62 16,11-23-181-16,4-17-97 15,5-29 184-15</inkml:trace>
  <inkml:trace contextRef="#ctx0" brushRef="#br0" timeOffset="94277.068">16721 7272 1339 0,'5'51'477'0,"14"16"-372"16,16 8-19-16,21 7 29 16,8-2-7-16,30 8-31 15,9 0-18-15,17-11-23 16,2-7-11-16,-12-20-14 15,-11-12-8-15,-18-14-141 16,-4-10-98-16,-15-21 142 16</inkml:trace>
  <inkml:trace contextRef="#ctx0" brushRef="#br0" timeOffset="94546.43">18142 6518 1592 0,'-7'25'531'15,"2"25"-504"-15,0 16 24 16,7 38 57-16,2 12-1 16,13 31 7-16,8 13 2 15,7 1-13-15,5 5-7 16,-1-9-37-16,-5-17-16 0,-13-31-25 15,-1-17-5-15,-5-38-21 16,-2-10-84-16,0-22-255 16,-1-15 129-16,10-41 66 15</inkml:trace>
  <inkml:trace contextRef="#ctx0" brushRef="#br0" timeOffset="95295.505">18646 7391 1065 0,'-6'110'472'16,"-14"-30"-100"-16,19 10-309 15,10-5 14-15,26-11 2 16,13-13-24-16,20-21-10 16,-1-16 17-16,7-23 36 0,0-11 7 15,-3-26 7-15,3-7-11 16,-22-18-14-16,-14-3 2 15,-28-1-7-15,-16 0-7 16,-25 11-15-16,-16 6-14 16,-21 7-44-16,-2 7-23 15,6 11-70-15,8 4-56 16,22 12-128-16,9 5-87 0,25 3-5 16,18 2 36-16,40-6 122 15,19 0 100-15,38-3 57 16,3-1 21-16,-8 5 31 15,-14 2 6-15,-38 4 27 16,-19 8 19-16,-28 13 53 16,-12 9 29-16,-26 14 21 15,-4 13 1-15,-1 10-23 16,7-1-29-16,20-4-37 16,7-11-13-16,22-17-16 15,4-13 23-15,19-21 48 16,11-12 6-16,7-26 8 15,2-8-2-15,-14-17-17 16,-8-2 2-16,-24 4 8 16,-13 2-7-16,-8 17-17 15,-15 2-4-15,-8 12-28 16,2 7-14-16,-6 7-33 0,5 10-23 16,8 14-32-16,4 8-7 15,12 22 0-15,12 14 9 16,13 28 23-16,7 16 4 15,3 11 8-15,3 6 4 16,3 8 3-16,3 2 0 16,0 4 3-16,-12 0 2 15,-16-3 0-15,-17 1 4 16,-26-6 3-16,-17-8 1 16,-16 0 6-16,-13-8 2 0,-18-3 5 15,-5-5 2-15,-11-25 1 16,9-12-1-16,25-20-24 15,7-13-20-15,9-27-74 16,1-20-50-16,8-44-108 16,16-33-86-16,38-69 215 15</inkml:trace>
  <inkml:trace contextRef="#ctx0" brushRef="#br0" timeOffset="95790.149">20322 6186 1498 0,'0'25'575'15,"-5"17"-287"-15,2 15-294 16,3 25 32-16,2 10 14 15,5 31-2-15,3 17-1 16,10 30 7-16,4 12 4 16,5 2 11-16,3-8 7 15,0-19 9-15,-1-17 4 16,-7-37 1-16,-3-20 5 0,-11-40-6 16,-6-18-1-1,-3-16 4-15,-2-9-4 0,1-10 2 16,0-13-13-16,3-20-32 15,5-12-12-15,12-18-22 16,9 2-4-16,12 9-4 16,2 12-1-16,6 22-5 15,-4 11-4-15,9 18-10 16,6 8-3-16,8 23-8 16,3 10-1-16,-7 19 10 15,-11 6 6-15,-23-1 17 16,-12-5 11-16,-27-5 21 15,-21-5 8-15,-24-6 13 32,27-22-4-32,1 0-43 0,-99 67-131 0,-26-24 90 15</inkml:trace>
  <inkml:trace contextRef="#ctx0" brushRef="#br0" timeOffset="95914.073">21745 7845 2378 0,'-8'65'751'15,"-48"-26"-907"-15,-10 16 15 16</inkml:trace>
  <inkml:trace contextRef="#ctx0" brushRef="#br0" timeOffset="176140.88">5323 11476 1624 0,'-30'23'620'0,"17"-20"-481"16,11 3-115-16,10 1-44 15,9 3-20-15,9-2 37 16,5 2 23-16,15-5 32 16,1-6 21-16,7-5 11 15,-2-3-3-15,-9-9-7 0,-4-1-10 16,-11-7-10-16,-10-3-3 16,-16-8-6-16,-13-3 0 15,-27-2-14-15,-13 4-13 16,-24 15-26-16,-1 10-17 15,0 27-6-15,1 14 7 16,7 21 11-16,6 6 10 0,16 6 7 16,16 2 0-16,33 5-2 15,19 4-2-15,28 1-2 16,12-2-1-16,16-14-3 16,8-7 1-16,9-22 3 15,2-9 1-15,-3-23 1 16,-20-14-44-16,-16-25-158 15,-9-23-141-15,-10-30 197 16</inkml:trace>
  <inkml:trace contextRef="#ctx0" brushRef="#br0" timeOffset="176395.392">5745 10233 1868 0,'116'84'638'16,"-75"-27"-537"-16,44 44-144 0,19 28 36 15,11 28 9-15,-3 7 2 16,-18 7 6-16,-15-10 1 16,-30-28 15-16,-12-4 7 15,-36-16 0-15,-16-2-1 16,-29 2-25-16,-12-5-65 15,-12 9-254-15,-12-2-351 16,-14-23 409-16</inkml:trace>
  <inkml:trace contextRef="#ctx0" brushRef="#br0" timeOffset="177715.273">24728 6652 2043 0,'-29'-41'721'0,"19"15"-628"15,-2 9-35-15,9 9-38 16,2 8-15-16,-4-1-33 16,4 5-5-16,1-4 9 15,0 30 11-15,1 92 22 16,-5-9 6-16,3 51-1 15,0 22-4-15,3 1-5 16,10-2 0-16,-3-17-1 16,3-20-1-16,0-29 1 15,1-14 1-15,0-32-2 16,-6-15-6-16,-3-21-178 16,-1-14-122-16,-1-39 181 15</inkml:trace>
  <inkml:trace contextRef="#ctx0" brushRef="#br0" timeOffset="177955.369">24369 6594 2763 0,'46'-13'900'16,"66"17"-923"-16,31 13-25 15,53 18 0-15,11 9-34 16,-1 2-60-16,-16-6-26 0,-41-15-30 16,-22-9 7-16,-43-11-35 15,-16-5-69-15,-37 4-176 16,-29 7-151-16,-50 11 385 16</inkml:trace>
  <inkml:trace contextRef="#ctx0" brushRef="#br0" timeOffset="178134.144">24410 7359 2305 0,'-1'0'720'0,"50"17"-793"16,28 6-11-16,62 0 52 16,32-2 11-16,31-21-25 15,20-17-58-15,6-27-141 16,-7-18-89-16,-6-27-150 15,-17-8-61-15,-22-16 355 16</inkml:trace>
  <inkml:trace contextRef="#ctx0" brushRef="#br0" timeOffset="178526.409">26420 5709 1612 0,'-153'-75'574'0,"-7"12"-501"15,-20 36-54-15,-13 12 0 16,-26 27-17-16,-4 7 8 0,-14 22 18 16,7 14 12-1,1 33 13-15,18 20-2 0,6 46-9 16,14 30-9-16,42 54-16 16,18 25-2-16,77 30-7 15,40-7-7-15,73-20 14 16,49-19 4-16,73-35 16 15,3-87 20 1,-91-63 16-16,-1 0 5 0,332 118 11 16,6-30-3-16,19-86-2 15,-162-87-4-15,-21-64-15 16,-7-38-7-16,-36-48-19 16,-27-34-3-16,-61-25-4 15,-28-7-8-15,-70-6-31 16,-26-2-19-16,-61-10-142 15,-53-2-70-15,-83 15-172 16,-56 29-72-16,-91 72 312 0</inkml:trace>
  <inkml:trace contextRef="#ctx0" brushRef="#br0" timeOffset="180657.847">8056 10331 2702 0,'-2'-4'907'16,"4"8"-832"-16,7 22-129 16,5 16 7-16,1 36 25 15,0 29 16-15,-1 42 2 16,2 10 3-16,-3 22 2 16,2-4 2-16,-2-25 2 15,-3-2 0-15,-1-25-1 16,-3-12 0-16,-5-11 0 15,0-16-30-15,0-18-178 16,-3-7-131-16,-1-12-339 16,-4-10 393-16</inkml:trace>
  <inkml:trace contextRef="#ctx0" brushRef="#br0" timeOffset="181478.357">8695 11189 2493 0,'1'15'847'16,"-17"17"-795"-1,-7 17-80-15,-11 26-2 0,4 7 4 16,5 4 16-16,9-7 2 16,16-14 4-16,5-8 1 15,8-16-5-15,12-11-6 16,7-13-5-16,7-6-3 15,5-20 1-15,2-9 11 16,5-23 14-16,-2-12 11 0,-12-7 26 16,-13-2 7-16,-25-4-3 15,-11 5-7-15,-18 5-25 16,-6 2-20-16,-4 12-44 16,-1 8-56-16,-3 15-217 15,-3 13-171-15,-5 21 298 16,428-75 421 78,1 2-95-94,-387 71-52 15,-3 6 95-15,-10 24-128 16,-9 26-37-16,-9 22-8 15,2 0 1-15,9-3 7 16,1-3 3-16,9-8 0 0,10-1-2 16,15-17-11-16,10-12-7 15,15-18 4-15,6-14 6 16,25-24 30-16,9-18 12 16,20-35 19-16,1-16 4 15,-21-16-7-15,-11 2-1 16,-32 14-5-16,-8 8 3 0,-12 22 7 15,-3 9 2-15,-1 20-15 16,-4 8-10-16,1 9-44 16,0 3-25-16,-5 17-32 15,3 16-5-15,1 47 15 16,4 26 14-16,19 75 25 16,12 21 2-16,21 64 6 15,8 33 2-15,8 12 2 16,-7 6 2-16,-11-29 1 15,-15-28 4-15,-23-55 6 16,-4-19 1-16,-31-44 5 16,-3-19 1-16,-22-33 4 15,-12-23-2-15,-20-34-31 16,-7-14-20-16,-25-30-63 16,-13-38-38-16,-5-95-136 15,2-71-110-15,27-123 237 16</inkml:trace>
  <inkml:trace contextRef="#ctx0" brushRef="#br0" timeOffset="181807.239">11132 9931 2497 0,'6'10'819'0,"-8"-10"-852"16,-9 5-46-16,-10 20 7 16,-14 10 10-16,-30 43 38 15,-10 21 24-15,-10 30 28 16,5 20 8-16,18 40 5 16,4 11-10-16,16 29-19 15,9-5-3-15,23-27-1 16,14-6-1-16,24-43 0 15,9-8-7-15,14-24-12 16,14-19-6-16,27-24-39 16,13-16-75-16,17-57-235 15,6-49-58-15,-4-90 230 16</inkml:trace>
  <inkml:trace contextRef="#ctx0" brushRef="#br0" timeOffset="182216.186">12172 9713 2504 0,'-18'-7'836'16,"7"7"-831"-16,-4 7-79 16,-16 28 5-16,-12 15 10 15,-17 24 40-15,-2 7 17 16,9 3 9-16,9-1 3 15,20 1 2-15,9-6-4 0,15-15-2 16,2-14 2-16,9-22-6 16,3-12-4-16,4-14-2 15,9-8-12-15,15-30 13 16,6-18 9-16,5-32 4 16,-8-7 12-16,-13 11-4 15,-6 16-2-15,-13 32 4 16,-3 12 0-16,-6 19-10 15,-3 4-10-15,2 10-11 16,-1 14-4-16,3 23 1 16,2 18 5-16,9 31 2 15,8 5-2-15,4 2-49 16,5-4-34-16,-10-16-113 16,-1-7-107-16,-16-8-394 15,-6-11 454-15</inkml:trace>
  <inkml:trace contextRef="#ctx0" brushRef="#br0" timeOffset="182440.35">11141 10960 2709 0,'42'33'896'16,"49"-36"-854"-16,31-2-106 0,46-6-4 15,20-5 1-15,-27-4 6 16,-12-4 6-16,-22 0 26 16,-18 2-16-16,-16 2-146 15,-13 4-143-15,-20 3 200 16</inkml:trace>
  <inkml:trace contextRef="#ctx0" brushRef="#br0" timeOffset="182876.284">11790 11179 2442 0,'-5'19'861'16,"6"4"-649"-16,9 29-256 16,7 13 9-16,10 20 30 15,5 2 4-15,4 10 3 16,-6 3 1-16,-2 0 5 15,-4-8 3-15,-8-28 3 0,0-14 1 16,-9-26 1-16,-4-7-2 16,-3-12 3-16,-1-5 5 15,-1-2-6-15,1 1-3 16,0-1-31-16,0-8-22 16,1-22-4-16,10-101 3 15,14 49 23-15,2 4 14 0,6 27 5 16,0 14 1-16,6 23 4 15,1 13 4-15,2 15 2 16,0 14 0-16,-3 20 0 16,-4 9 1-16,-12 18 5 15,-5 1 1-15,-17-6-2 16,-7-10-2-16,-16-8-7 16,-11-7-8-16,-5-8-44 15,-5-6-31-15,-4-20-114 16,8-11-108-16,-5-56-208 15,10-43 300-15</inkml:trace>
  <inkml:trace contextRef="#ctx0" brushRef="#br0" timeOffset="183173.078">12309 9490 2095 0,'23'22'794'0,"16"-8"-389"16,40 33-483-16,18 19 24 16,33 54 45-16,6 16 3 15,-10 39 6-15,-8 12 1 16,-31 14 6-16,-18 15 3 16,-21 0 11-16,-10 6 3 15,-24-4 6-15,-13-4 0 16,-18-11-6-16,-14-17-5 0,-10-15-6 15,0-17-2-15,5-36-11 16,5-65 2 0,15-26-5-16,1-1-3 0,-59-5 6 15</inkml:trace>
  <inkml:trace contextRef="#ctx0" brushRef="#br0" timeOffset="183383.112">13589 10661 2823 0,'58'18'944'16,"26"-2"-886"-16,33 10-203 16,20 1-73-16,1-8-128 15,-14-8-36-15,-19-13 11 16,-18-9 72-16,-39-6 20 15,-12-4-67-15,-29-2 242 16</inkml:trace>
  <inkml:trace contextRef="#ctx0" brushRef="#br0" timeOffset="183547.537">13725 11047 2474 0,'7'11'780'16,"16"-6"-749"-16,32 11-133 15,19-3-29-15,29-6-17 16,13-7-46-16,19-25-157 16,1-8-50-16,7-37 258 15</inkml:trace>
  <inkml:trace contextRef="#ctx0" brushRef="#br0" timeOffset="183818.623">15538 9403 2185 0,'-5'40'895'0,"20"-42"-452"16,-3 23-425-16,4 26-65 16,4 21 18-16,7 37 28 15,0 17 5-15,0 15-1 16,-2-1 1-16,-3-6 1 15,0-10 1-15,-5-18-1 0,2-11-1 16,-9-21-2-16,-3-10 5 16,-5-14-76-16,-2-8-134 15,-1-19-268-15,-1-11-162 16,8-52 362-16</inkml:trace>
  <inkml:trace contextRef="#ctx0" brushRef="#br0" timeOffset="184931.44">16402 9984 2419 0,'-14'24'834'15,"17"15"-703"-15,3 34-164 16,3 18 13-16,3 3 6 16,2-7 0-16,3-27-1 15,2-23 6-15,5-23 13 16,3-11 3-16,10-10 3 15,6-3 4-15,3-13 3 16,-3-10 6-16,-13-10 25 16,-12-8 1-16,-21-9-2 15,-10-1-5-15,-20 2-31 16,-8 4-11-16,-8 12-43 16,-4 6-21-16,10 14-119 15,7 5-77-15,16 8-141 16,7 2-51-16,32-5 46 15,25-2 68-15,52-10 147 0,24-3 42 16,9 2 74-16,-5 1 25 16,-28 8 120-16,-15 7 89 15,-27 11 107-15,-12 8 41 16,-26 8-3-16,-13 7-38 16,-16 19-74-16,-10 9-42 15,-12 12-81-15,-5 6-21 0,8-3-26 16,7-8 5-16,16-14 25 15,5-13 13-15,9-16 19 16,4-6-2-16,9-10-16 16,10-7 2-16,9-13-2 15,4-9 2-15,6-14 1 16,-4-5-12-16,-6 1-13 16,-3 8-8-16,-18 15-16 15,-7 9-5-15,-7 10-18 16,-2 3-15-16,3 5-23 15,-3-3-5-15,9 23 2 16,24 66 9-16,7 23 18 16,2 17 4-16,10 32 7 15,3 12 1-15,-2-14 5 16,-1-1 2-16,-14-24 7 16,-6-15 4-16,-20-21 11 15,-7-17 1-15,-13-30 2 16,-8-11-5-16,-12-20-22 15,-10-4-7-15,-19-12-29 0,-9-12-20 16,-11-31-111-16,3-35-117 16,16-98-279-16,26-46 338 15,1001-1323-520 48,-961 1547 1467-48,-8-6-312-15,0 0-38 16,4 0-176-16,-4 0-95 16,0 0-61-16,-1 0-54 15,-20 30-13-15,-69 86 3 16,24-26 24-16,5 7 12 16,10-14 2-16,26-21-3 15,11-10-1-15,15-22-3 16,10-2 0-16,17-12 0 15,12-8 1-15,20-15 12 16,10-14 4-16,1-18 8 16,-3-14-1-16,-10-13-9 15,-6 2 6-15,-12 7 11 16,-6 14 4-16,-17 27 4 16,-7 8-17-16,-4 15-35 15,3 12-12-15,9 28-14 16,6 15 3-16,17 26 4 15,8 10-19-15,3 8-39 0,1 1-24 16,-8-16-50-16,-8-11-25 16,-10-30-73-16,-7-9-76 15,-20-7-367-15,-9-1 450 16</inkml:trace>
  <inkml:trace contextRef="#ctx0" brushRef="#br0" timeOffset="185261.575">14816 11130 2432 0,'25'0'836'15,"24"0"-590"-15,56-8-329 16,54-3 13-16,66-2 77 15,25-5 12-15,56 2 5 16,-6 1 3-16,12 4 8 16,16 0-2-16,-10 5-5 15,0 2-6-15,-7 3-8 16,-30-3-6-16,-18 4-4 16,-22 3-2-16,-55-1-2 15,-12 8-4-15,-60-3-68 16,-29 0-57-16,-44-1-179 15,-39 1-60-15,-87 22 207 16,-55 15 30-16</inkml:trace>
  <inkml:trace contextRef="#ctx0" brushRef="#br0" timeOffset="185527.55">16073 11726 2664 0,'-5'4'907'16,"-4"-2"-771"-16,7 9-204 16,3 10 8-16,5 23 39 15,1 14 10-15,0 17 13 16,-2 13 2-16,-2 17-1 16,-1 13-1-16,-1-1-1 15,-2-5-1-15,-2-20 3 16,-4-17-11-16,1-15-137 15,5-15-134-15,3-25-342 16,12-26-253-16,17-63 539 16</inkml:trace>
  <inkml:trace contextRef="#ctx0" brushRef="#br0" timeOffset="186246.43">16581 12125 2372 0,'-11'63'844'0,"28"3"-679"0,8 16-173 16,20 5-25-16,9-13 7 16,-5-31 2-16,-2-13 8 15,-13-23 3-15,-9-2 14 16,-6-7 36-16,-5-6 16 16,-6-6 18-16,-6-9-7 15,-12-21-32-15,-13-10-15 0,-27-13-17 16,-11-1-2-16,-17 9-9 15,0 10-23-15,14 17-116 16,8 9-107-16,18 21-249 16,11 4-131-16,30 9-20 15,24-4 93-15,63-10 377 16,306-41 848 31,1 0-419-47,-397 47 22 15,0 3 205-15,-1 3-144 16,-5 14-80-16,-13 21-136 16,-5 9-44-16,-2 14-47 15,2-1-3-15,14-14-9 16,10-7-3-16,18-18 8 16,8-8 8-16,14-10 22 15,4-7 12-15,2-9 6 0,-2-12 3 16,-7-20 4-16,-2-4-3 15,-10-7 5-15,-5 8-1 16,-11 12-6-16,-6 9-6 16,-3 11-24-16,-2 4-19 15,1 4-31-15,-1 2-20 16,2 0-27-16,0 2-1 16,6 29 8-16,37 127 13 15,4-8 29-15,8 25 10 0,6 20 7 16,-3 14 0-16,-17-19 3 15,-12-13 3-15,-21-21 7 16,-8-21 12-16,-7-24 17 16,-9-18 4-16,-19-29 1 15,-11-7-4-15,-29-18-17 16,-11-7-12-16,-4-19-17 16,1-16-19-16,-3-31-70 15,-3-23-107-15,13-105-242 16,20-48-64-16,62-88 277 15</inkml:trace>
  <inkml:trace contextRef="#ctx0" brushRef="#br0" timeOffset="186658.487">18250 11044 1849 0,'17'27'895'16,"-17"-6"-173"-16,12 4-698 15,11 44-97-15,1 26 15 16,5 35 50-16,-5 17 6 16,-2 10 3-16,-2-3 3 15,-9 0 8-15,-4-10 4 16,0-23 2-16,0-8 4 16,1-34 3-16,0-19 1 0,-10-34 3 15,-4-8-1-15,5-12 4 16,-2-4 2-16,6-1 5 15,-3-1-5-15,0-1-34 16,0-1-24-16,14-29-25 16,61-67-1-16,1 20 20 15,4-4 12-15,-6 18 11 16,-4 13-1-16,-12 23-2 16,-5 14 3-16,-9 19 7 15,-5 9 2-15,-14 9 14 16,-8 4 10-16,-14 7 10 15,-8 2 6-15,-20 10 3 16,-12 5-8-16,-12 0-15 16,-11 1-12-16,-27-9-107 15,-18 0-125-15,-24-7 142 16</inkml:trace>
  <inkml:trace contextRef="#ctx0" brushRef="#br0" timeOffset="186824.105">19964 12471 2788 0,'4'47'1023'0</inkml:trace>
  <inkml:trace contextRef="#ctx0" brushRef="#br0" timeOffset="206382.423">6818 14460 2388 0,'-8'4'843'0,"2"-10"-731"15,0-7-55-15,-3-20-26 16,-7-14-5-16,-13-37-13 16,-9-9-4-16,-7 3-7 15,-3 6 1-15,4 28 10 16,5 11 2-16,8 18 9 15,7 12 0-15,6 14-24 16,4 6-14-16,-2 34-37 16,1 20-7-16,1 65 10 15,6 30 14-15,10 23 20 16,6 11 7-16,11-20 6 16,1-15 1-16,1-16 1 15,-1-12-1-15,-5-15-15 16,-1-10-50-16,-8-31-218 15,-7-13-146-15,-14-38 248 0</inkml:trace>
  <inkml:trace contextRef="#ctx0" brushRef="#br0" timeOffset="206561.945">5789 14804 2453 0,'13'165'938'15,"-5"-163"-577"-15,39 0-369 16,29 0-31-16,54-9 6 16,31-8-35-16,45-16-205 15,11-11-172-15,39-11 260 16</inkml:trace>
  <inkml:trace contextRef="#ctx0" brushRef="#br0" timeOffset="206982.789">13852 14772 2183 0,'1'19'923'0,"-1"-19"-494"16,10-2-389-16,33 0-122 16,11-5 5-16,41-5 59 15,11-3 15-15,6 1 2 16,-2 3 1-16,-28 5-56 16,-15 3-82-16,-28 5-245 15,-7 4-109-15,-15 4 282 16</inkml:trace>
  <inkml:trace contextRef="#ctx0" brushRef="#br0" timeOffset="207163.435">13592 15150 2697 0,'41'22'912'0,"20"-19"-778"16,58-2-172-16,38-3-38 15,44-12-78 1,1-9-102-16,10-8-278 0,-13-7-251 16,-25-18 501-16</inkml:trace>
  <inkml:trace contextRef="#ctx0" brushRef="#br0" timeOffset="207432.263">15855 14180 2700 0,'7'15'942'0,"-7"1"-842"16,6 14-129-16,9 45-36 16,2 18 15-16,3 36 37 15,0 14 13-15,-4 7 4 16,-9-43 2-1,1 0 1-15,6 82-1 0,1 7-2 16,-7-27-2-16,7-46-64 16,-2-12-75-16,4-25-282 15,3-18-142-15,6-61 329 16</inkml:trace>
  <inkml:trace contextRef="#ctx0" brushRef="#br0" timeOffset="207736.419">16612 15030 2702 0,'-20'41'925'16,"12"0"-873"-16,0 18-107 0,7 32-63 16,5 7 11-16,9-14 38 15,4-15 26-15,5-30 55 16,2-11 14-16,10-14 3 15,9-3 5-15,15-11-6 16,5-8-6-16,-5-15 3 16,-5-9-6-16,-16-19-5 15,-7-5-2-15,-11-8-4 16,-12 1-3-16,-21-1-23 16,-9 2-23-16,-21 7-92 15,-11 4-87-15,-21 14-213 16,-6 11 262-16</inkml:trace>
  <inkml:trace contextRef="#ctx0" brushRef="#br0" timeOffset="208215.177">17504 15036 2436 0,'-15'32'914'16,"15"-14"-694"-16,-14 17-235 15,-7 28-126-15,2 14-1 16,8-1 29-16,2-12 65 16,8-28 46-16,8-8 21 15,5-15 15-15,4-8 2 16,19-8 3-16,1-12-3 16,9-25 3-16,4-5 1 0,-13-20-1 15,-7-7-3 1,-13 10-12-16,-5 7 0 0,-10 22 0 15,-1 13 0-15,-1 12-17 16,-2 4-11-16,3 5-32 16,0 3-20-16,0-4-16 15,9 30 4-15,25 103 18 16,-2-2 16-16,15 54 28 16,-5 9 2-16,4 3 4 15,2 0 1-15,-3-23 2 16,2-12 9-16,-13-27 14 15,-12-13 5-15,-17-24 22 16,-9-11 9-16,-16-27 8 16,-7-14 0-16,-16-24-24 15,0-9-22-15,-17-15-61 16,-18-11-39-16,-14-42-88 16,0-37-90-16,33-87-468 15,37-55 483-15</inkml:trace>
  <inkml:trace contextRef="#ctx0" brushRef="#br0" timeOffset="208662.506">19382 14982 2556 0,'0'15'900'0,"2"-17"-795"16,-3-1-140-16,-9-7-70 15,-12-3 20-15,-25 1 46 16,-10 10 34-16,-19 24 40 16,-3 10 0-16,8 33-13 15,9 13-8-15,24 18-23 16,15 6-5-16,19-16 4 16,4-18 5-16,11-32 5 15,1-12 5-15,17-19 2 16,10-5 0-16,19-11 9 15,8-17-1-15,5-34-1 16,-2-19-2-16,-14-16-7 16,-9 6-1-16,-26 27 1 15,-6 25 3-15,-11 26 8 16,-2 7-1-16,1 10-13 0,-3 0-7 16,1-4-14-16,3 30 0 15,22 91 1-15,7-27 6 16,19 0-43-16,14 1-34 15,13-18-125-15,-3-10-89 16,-3-31-120-16,5-25-166 16,3-45 390-16</inkml:trace>
  <inkml:trace contextRef="#ctx0" brushRef="#br0" timeOffset="208860.404">20516 15015 2686 0,'24'33'910'0,"50"-16"-847"15,22 0-136-15,48-4-100 16,11-12-9-16,-15-15-8 16,3-7 40-16,-5-16 39 15,-5-8-36-15,9-32 3 16,7-15 68-16</inkml:trace>
  <inkml:trace contextRef="#ctx0" brushRef="#br0" timeOffset="209097.265">22346 13698 2302 0,'-68'89'859'0,"74"-39"-535"16,4 36-344-16,2 33-17 15,21 46 30-15,-1 1 1 16,18 23 6-16,3-2 6 16,-3-27 8-16,-2 0 2 15,-10-22-3-15,-6-14-2 16,-12-24-36-16,-3-19-58 0,-8-38-281 16,-5-19-166-16,9-44 308 15</inkml:trace>
  <inkml:trace contextRef="#ctx0" brushRef="#br0" timeOffset="209830.435">23221 14920 2347 0,'1'48'874'16,"2"-8"-573"-16,2 25-379 15,3 7-45-15,17-8-9 16,0-9-8-16,16-20 113 15,8-14 48-15,6-21 43 16,6-8 7-16,-4-19-13 16,-6-10-10-16,-17-12-12 15,-9-5-4-15,-16 2-10 16,-13 0-5-16,-32-5 0 0,-19 0-2 16,-31 1-20-16,-6 7-22 15,11 24-146-15,2 11-121 16,17 17-272-16,10 3-198 15,39 1 476-15,471-15 1049 79,1 1-432-79,-464 12-155 0,-12 16 201 15,0 4-231-15,-20 25-136 16,-5 6-6-16,8-6-3 15,7-12 0-15,18-15-6 16,9-4-15-16,16-5 10 16,13-3 16-16,18-6 25 15,9-6 22-15,6-11 4 16,-3-5-5-16,-17-10 1 16,-8-4 0-16,-17-9-4 15,-7 0-2-15,-3 7 4 16,-4 5-3-16,-3 14-8 15,-2 7-10-15,-1 6-36 16,2 1-18-16,1 0-28 16,0 1-10-16,1 30 6 15,11 92 8-15,15 7 21 16,11 22 8-16,28 30 0 0,4 10 3 16,9-21 6-16,-7-8 6 15,-20-24 13-15,-11-16 1 16,-25-24 13-16,-6-16 4 15,-13-28 3-15,-5-13 1 16,-16-14-9-16,-11-6-8 16,-36-14-21-16,-21-8-24 15,-21-31-59-15,-16-24-82 0,-13-67-218 16,17-32-98 0,50-57 280-16</inkml:trace>
  <inkml:trace contextRef="#ctx0" brushRef="#br0" timeOffset="210281.634">24972 13659 2681 0,'3'8'889'0,"-3"22"-872"15,0 26-58-15,-2 44-5 16,1 17 21-16,8 37 16 15,4 1 5-15,15 13 14 16,5 6 11-16,0-13 19 16,4-10 5-16,-14-29 6 15,-6-17-2-15,-7-38-9 16,-5-12-1-16,3-25-8 16,0-12 2-16,-2-13 14 0,-3-2 5 15,-2-6 7-15,1 3-12 16,0-1-24-16,0 0-15 15,10-30-24-15,24-47-2 16,11 19-7-16,14 2 1 16,18 16 0-16,7 7-3 15,-5 19 1-15,-8 11 5 16,-13 14 8-16,-7 11 13 0,-16 12 11 16,-4 4 8-16,-18 5 12 15,-14 3-2-15,-26 3-2 16,-9 3-6-16,-32 2-30 15,-27-5-35-15,-54-20-110 16,-57-26-188-16,-53-57 221 16</inkml:trace>
  <inkml:trace contextRef="#ctx0" brushRef="#br0" timeOffset="210894.591">23136 9819 2183 0,'0'0'733'0,"-5"-2"-687"15,5 2-52-15,0 0 15 16,2 5 21-16,0 27 14 15,46 82 16-15,-21-5 11 16,-2 24-3-16,-5 26-5 16,12 30 6 15,0 0 3-31,4 28-51 31,1 0 13-31,35 166-12 16,-1-53-90-16,-49-239-8 0,-20-108-127 15,1 0-44-15,8-100-587 16,-8-51 555-16</inkml:trace>
  <inkml:trace contextRef="#ctx0" brushRef="#br0" timeOffset="211330.572">23070 10124 2495 0,'28'4'894'16,"6"2"-641"-16,41 4-267 16,32 6-4-16,40 7 26 15,14 0-6-15,24 2-3 16,-9-6-1-16,-34-6-3 0,-18-5-18 16,-52-7-50-16,-23-1-35 15,-21-2-141-15,-15 2-82 16,-32 3-123-16,-19 13-182 15,-54 6 419-15,-484 222 1353 79,0-1-1017-79,576-241-63 0,17 3 105 15,4-1-73-15,37 4 1 16,33 0 19-16,57-5-13 15,22-3-24-15,42-8-43 16,-14-5-11-16,-29-5-10 16,-19-4-7-16,-41-6-41 15,-7-2-35-15,-32-2-151 16,-12 1-85-16,-19-4-63 16,-3-11 193-16</inkml:trace>
  <inkml:trace contextRef="#ctx0" brushRef="#br0" timeOffset="211795.425">24448 9580 2383 0,'-80'-58'830'16,"-3"-6"-728"-16,-23 4-114 0,-23 3 1 15,-34 5-3-15,-31 8 6 16,-8 23 20-16,-13 14 6 15,-9 34 7-15,6 20 0 16,-16 38-5-16,80 16-1 16,78-50-14-1,0 0-4-15,-209 209-9 0,24 25-9 0,66 49 0 16,129-81 0-16,81 16-4 16,43-6 3-16,65-2 8 15,37-12 8-15,55-28 14 16,27-11 4-16,42-50 15 15,4-22 7-15,17-55 8 16,-6-31 8-16,3-52 1 16,0-24-1-16,-17-55-1 15,-2-32-6-15,-34-45-7 16,-18-24-5-16,-43-32-6 16,-35-13 0-16,-63-16-14 15,-32-8-11-15,-63 2-21 16,-32 11-17-16,-57 8-27 15,-22 21-11-15,-48 31-32 16,-17 25-29-16,4 74-142 16,-17 34-108-16,30 90-222 15,17 41 348-15</inkml:trace>
  <inkml:trace contextRef="#ctx0" brushRef="#br0" timeOffset="212437.33">26900 13997 2170 0,'-12'-2'792'16,"5"1"-691"-16,7-3-37 15,17-1-41-15,11 2-10 0,25-2 43 16,7 1 24-16,25 3 20 16,11 1-10-16,29 0-29 15,10 3-15-15,24-1-28 16,3 0-6-16,-5-2-6 15,5-4-3-15,-10 2 2 16,-17-2-24-16,-19-3-89 16,-11 4-93-16,-37-5-237 15,-8 4-107-15,-29-6 326 16</inkml:trace>
  <inkml:trace contextRef="#ctx0" brushRef="#br0" timeOffset="212720.623">27586 13944 2625 0,'1'33'953'0,"-1"-28"-786"0,2 9-173 16,10 17-45-16,3 15 7 15,8 39 39-15,2 17 10 16,1 25 6-16,0 6 4 15,2 23 6-15,-2 0 3 16,3 6-6-16,-2 3-3 16,-7-22-7-16,-1-10-4 15,-6-26-4-15,-2-18-16 0,-6-31-78 16,-3-13-55-16,-2-22-247 16,-6-17-85-16,-6-59 291 15</inkml:trace>
  <inkml:trace contextRef="#ctx0" brushRef="#br0" timeOffset="213245.55">28679 13305 2850 0,'-35'-14'964'0,"5"-21"-982"16,-3-6-95-16,-33-2-49 16,-23 1 3-16,-34 4 79 15,-14 5 65-15,-21 14 87 16,0 4 9-16,-14 20-10 0,-23 17-21 16,7 31-41-16,-19 19-8 15,5 34-2-15,15 4-1 16,1 18 2-16,32 9 0 15,30 7 2-15,22 14-2 16,43 28-3-16,18 2-4 16,39 27-2-16,20 5 1 15,55 4 13-15,35 11 6 0,48-18 10 16,26-4 4-16,46-35 1 16,12-17 1-16,12-28 0 15,7-24-2-15,-7-37-5 16,-1-26 1-16,-4-55 2 15,-6-29 4-15,-9-45 2 16,-13-25-3-16,-10-54-4 16,-26-13-2-16,-25-52-11 15,-23-6-2-15,-50-7-2 16,-20-3-10-16,-63-4-17 16,-27-3-12-16,-54-12-43 15,-12 8-14-15,-52 24-123 16,-16 8-62-16,-49 68 171 15</inkml:trace>
  <inkml:trace contextRef="#ctx0" brushRef="#br0" timeOffset="213407.73">29735 14624 3699 0,'0'0'122'0,"0"4"-54"16,0-2 121-16,-1-3-180 15,-1 0-1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37:13.05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0">
        <inkml:traceFormat>
          <inkml:channel name="X" type="integer" max="11752" units="cm"/>
          <inkml:channel name="Y" type="integer" max="6608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1" timeString="2023-03-07T22:37:24.391"/>
    </inkml:context>
  </inkml:definitions>
  <inkml:trace contextRef="#ctx0" brushRef="#br0">4050 3580 844 0,'-16'-19'369'16,"-1"1"-174"-16,-3-1 21 16,2 8-23-16,-3-3-7 0,-1 10-21 15,1 4-12-15,-3 6-32 16,-4 12-18-16,-7 15-45 15,-6 17-21-15,0 22-22 16,3 11-14-16,17 1-15 16,13-14-7-16,19-22-15 15,12-16 5-15,13-23 10 16,3-3 11-16,2-24 24 16,-3-11 6-16,-4-23 11 15,0-11 5-15,-9-11-2 16,-1 1-1-16,-6 13-8 15,-6 10-7-15,-6 21 0 16,-5 9-2-16,-1 16-2 16,0 4-9-16,0 12-11 15,6 10-6-15,2 25-9 16,7 18 5-16,9 36 1 16,5 20 4-16,13 40 5 15,3 19 5-15,3 18 5 0,-1 8 1 16,-12-24 5-16,-6-18-1 15,-14-32 5-15,-13-18 4 16,-8-20 8-16,-12-11 3 16,-28-17 15-16,-10-11 4 15,-31-13 15-15,-3-8 2 16,-6-14-17-16,-3-12-6 16,2-22-49-16,4-12-39 15,14-24-89-15,16-14-67 16,34-37-137-16,19-18-76 0,33-44 259 15</inkml:trace>
  <inkml:trace contextRef="#ctx0" brushRef="#br0" timeOffset="301.413">4367 2600 880 0,'-6'-21'319'0,"5"21"-271"16,1 8 8-16,7 24-12 15,5 20 17-15,20 43 33 16,11 20 3-16,20 38-10 16,11 17 7-16,4 6 11 15,-8 3-5-15,-5 1 4 0,-18-17-4 16,-28-8-19-16,-1-6-9 15,-27-24-22-15,-5-2-1 16,-14-9-115-16,-14-7-104 16,-16 1 104-16</inkml:trace>
  <inkml:trace contextRef="#ctx0" brushRef="#br0" timeOffset="5365.809">7013 2601 685 0,'-14'-5'281'16,"3"11"-143"-16,1 24-30 15,3 18 14-15,0 47 72 16,-2 16 15-16,8 55-25 16,3 20-10-16,4 27-60 15,5 17-29-15,-2-19-28 0,0-10-18 16,-1-31-12-16,0-34-3 16,0-41-65-16,-1-26-84 15,2-42-167-15,2-17-120 16,4-42 246-16</inkml:trace>
  <inkml:trace contextRef="#ctx0" brushRef="#br0" timeOffset="5678.447">7339 3766 957 0,'2'82'392'0,"-25"13"-220"15,4 9 8-15,5-3-21 16,12-1-36-16,12-13-75 16,8-17-25-16,18-25-11 15,1-20 7-15,8-30 36 16,1-17 7-16,-4-28 13 16,-3-7 9-16,-16-15-16 15,-7 3 8-15,-21 3-10 16,-11-1-9-16,-11 10-12 15,-10-1-8-15,-5 10-14 16,0 5-13-16,5 16-40 16,6 10-61-16,14 11-197 15,11 9-100-15,21 9 226 0</inkml:trace>
  <inkml:trace contextRef="#ctx0" brushRef="#br0" timeOffset="6177.765">8001 3730 602 0,'-8'15'353'0,"-11"11"-80"16,-14 26-17-16,-12 9-13 0,-3 9-39 15,4 4-31-15,9-4-54 16,13 2-34-16,17-10-49 16,3-8-13-16,13-18-14 15,5-12 2-15,2-24 14 16,7-10 13-16,3-20 17 15,0-12 6-15,2-8 11 16,-7-6-5-16,-11 1-10 16,-9 4-3-16,-10 9-12 15,-1 6 12-15,-2 14 8 16,-1 5-6-16,8 11-31 16,-1 4-39-16,9 11-44 15,4 6-5-15,10 15 14 16,8 17 20-16,9 32 21 15,6 23 3-15,6 38 46 16,4 21-93-16,-6 33-4 16,-1 2-24-16,-12 17-64 15,-10-15 93-15,-16-22 7 16,-14-4 25-16,-20-27 39 0,-18-9 15 16,-30-17 44-16,-13-9 21 15,-19-21 16-15,6-11 9 16,-11-31-36-16,2-14-27 15,3-33-52-15,4-23-48 16,28-41-47-16,14-22-28 16,28-47-125-16,20-24-66 15,42-28-338-15,25-13 393 16</inkml:trace>
  <inkml:trace contextRef="#ctx0" brushRef="#br0" timeOffset="6473.688">9236 2935 1034 0,'-20'17'411'0,"-6"17"-204"16,-10 17-14-16,-31 26 49 15,-2 17-17-15,-10 30-61 16,6 8-29-16,23 36-55 16,7 3-20-16,23 14-34 15,14 4-10-15,23-35-35 16,19-15-32-16,21-44-49 0,10-24-70 16,12-38-103-16,-2-20-55 15,8-37 192-15</inkml:trace>
  <inkml:trace contextRef="#ctx0" brushRef="#br0" timeOffset="6899.476">9742 3701 945 0,'-16'-15'421'0,"2"3"-140"16,-4-3-42-16,-1 5 5 15,-5 3-18-15,-4 13-83 16,-3 11-52-16,-7 22-53 16,-7 14-26-16,7 22-14 15,7 8-10-15,13-6-1 16,15-4 3-16,13-15 2 16,11-9 3-16,12-12-2 15,8-9-3-15,3-28 2 16,-5-12 2-16,-2-26 7 15,-6-10 10-15,-12-13 3 16,-1-2 4-16,-7-5 0 16,-3 4 4-16,-4 15 10 15,-1 13 14-15,-5 23 11 0,1 14-18 16,1 23-27-16,0 17-12 16,-1 17-16-16,3 8 12 15,5 3 8-15,4-4-2 16,12-5-18-16,3-6-33 15,8-15-125-15,3-9-89 16,12-22-380-16,-4-15 405 16</inkml:trace>
  <inkml:trace contextRef="#ctx0" brushRef="#br0" timeOffset="7088.729">10521 3636 1102 0,'-15'62'516'16,"-10"19"-224"-16,-11 16-120 16,-6 0 1-16,-1-5-94 15,2-9-44-15,6-17-61 16,9-13-68-16,11-27-196 16,4-16-212-16,10-30 307 15</inkml:trace>
  <inkml:trace contextRef="#ctx0" brushRef="#br0" timeOffset="7267.562">10198 3667 973 0,'7'48'368'0,"21"31"-234"0,4 6 5 16,15-6 8-16,13-5-31 15,15-19-70-15,4-8-15 16,-3-13-43-16,-2-7-37 15,-14-24-97-15,-6-9-90 16,-10-28 144-16</inkml:trace>
  <inkml:trace contextRef="#ctx0" brushRef="#br0" timeOffset="7672.683">11107 2988 903 0,'16'54'390'16,"2"17"-241"-16,8 36 58 16,1 13 13-16,3 19-23 15,1 10-16-15,-3 3-51 16,-1-3-22-16,-7-19-29 16,-5-20-13-16,-10-35-1 15,-5-19 8-15,-5-29 9 16,-3-8 11-16,-4-22-41 15,0-13-17-15,4-21-33 16,3-15-25-16,10-18 7 16,8-9 3-16,14-3 1 15,9 4 0-15,14 19 1 0,6 14-1 16,-4 28-3-16,-4 13-1 16,-3 23 1-16,-4 7 3 15,1 17 10-15,-1 7 7 16,-14 0 8-16,-8 6 0 15,-18-2 2-15,-7-1 0 16,-14-3-9-16,-6-6-43 16,0-10-187-16,1-10-108 15,6-19 185-15</inkml:trace>
  <inkml:trace contextRef="#ctx0" brushRef="#br0" timeOffset="7958.403">11940 2709 1213 0,'28'38'404'0,"10"27"-369"16,6 11 45-16,3 23 69 15,7 13 19-15,10 26 9 16,8 11-42-16,10 23-49 15,-6 2-13-15,-14-9-34 16,-14-2-3-16,-25-16-7 16,-7-16-3-16,-22-21-3 15,-11-15 0-15,-20-24-65 0,-10-9-77 16,-14-15-171-16,-3-10-156 16,9-22 273-16</inkml:trace>
  <inkml:trace contextRef="#ctx0" brushRef="#br0" timeOffset="8169.788">12992 3545 768 0,'69'5'441'15,"-5"5"55"-15,15 3-339 16,7-6-14-16,6-5-46 15,-5-3-59-15,-11 0-29 16,-7 1-8-16,-19 0-160 16,-9-1-99-16,-16 7 154 15</inkml:trace>
  <inkml:trace contextRef="#ctx0" brushRef="#br0" timeOffset="8348.844">13193 3852 1295 0,'11'32'500'0,"31"-4"-364"15,21-2 13-15,25-18-5 0,13-8-55 16,23-19-57-16,4-12-16 16,1-19-127-16,2-7-82 15,-17-8 114-15</inkml:trace>
  <inkml:trace contextRef="#ctx0" brushRef="#br0" timeOffset="8593.709">14839 2725 1167 0,'3'33'455'0,"-3"28"-218"16,5 11-73-16,5 29 66 15,3 12-2-15,-2 26-66 16,5 20-31-16,-5 27-54 16,7-3-29-16,3-11-29 15,-3-9-3-15,3-38-16 16,-6-11-36-16,-3-40-130 16,-2-17-96-16,-2-41-34 15,9-22 144-15</inkml:trace>
  <inkml:trace contextRef="#ctx0" brushRef="#br0" timeOffset="9352.441">15376 3651 1067 0,'37'122'481'0,"-64"-16"-130"15,13 10-229-15,12 0 3 16,22-22-33-16,8-9-50 15,20-22-12-15,0-20 2 16,11-33 6-16,6-17 8 16,3-35-13-16,2-12 7 15,-8-19 14-15,-13-3 6 0,-21-7 8 16,-13-7-14-16,-12-4-10 16,-7 0-8-16,-17 13-12 15,-3 14 0-15,-14 24-67 16,-1 13-81-16,7 15-169 15,4 7-94-15,15 13 225 16,377-22-1046 62,-1 1 1266-78,-366 19 29 0,0 8 172 16,-5 3-19-16,-18 28 40 15,-9 17-18-15,-16 18-79 16,0 9-23-16,10-9-57 16,11-10-39-16,24-18-52 15,11-10-7-15,20-19-3 0,10-10 3 16,10-12 17-16,0-15-3 16,-3-18 19-16,-4-9 1 15,-9-25 6-15,-1-8 12 16,-10-9-10-16,-2 4 5 15,-4 22 11-15,-8 12 4 16,-4 31 18-16,0 6-17 16,-4 8-56-16,0 11-19 15,6 19-31-15,3 17 9 0,7 41 18 16,6 21 5-16,5 30 0 16,5 17 2-16,2 23-1 15,5 4-61-15,0 17 61 16,1-4-143-16,-6-20 9 15,-12-4 65-15,-21-37-41 16,-15-15 152-16,-22-26 30 16,-9-21 21-16,-13-25 18 15,3-10 0-15,1-27-57 16,6-13-52-16,11-35-79 16,-2-20-28-16,14-51-123 15,13-23-66-15,31-44 190 16</inkml:trace>
  <inkml:trace contextRef="#ctx0" brushRef="#br0" timeOffset="9749.676">17753 3528 1088 0,'-17'0'423'15,"-31"10"-223"-15,-7 12-32 16,-7 29 19-16,0 3-18 0,5 29-71 16,6 6-22-16,16-2-45 15,7-4-6-15,27-27-25 16,15-12-7-16,12-29 2 16,9-12 4-16,7-20 3 15,0-16 10-15,5-14 11 16,3-12 3-16,-10-10 8 15,-1-5-2-15,-9 5-10 16,-5 13 9-16,-11 25 8 16,-5 13 7-16,-6 21-9 15,0 12-7-15,1 23-15 16,2 16-9-16,4 23 7 16,7 1-6-16,17 2-6 15,-1-7-10-15,6-7-147 16,4-2-98-16,3-15-287 15,8-7 312-15</inkml:trace>
  <inkml:trace contextRef="#ctx0" brushRef="#br0" timeOffset="9987.569">18970 3331 947 0,'-16'34'464'0,"11"10"31"16,3 11-334-1,-1 18-14-15,3 7 11 0,9 14-82 16,5 3-34-16,10-6-25 16,4-13-18-16,4-18-122 15,-3-9-72-15,-7-19-160 16,-7-4 194-16</inkml:trace>
  <inkml:trace contextRef="#ctx0" brushRef="#br0" timeOffset="10178.647">18740 3625 1459 0,'32'10'483'0,"15"7"-463"15,12-1-1-15,24-6 12 0,16-9-8 16,17-12-67-16,0-6-64 16,-6-12-191-1,-11-5 189-15</inkml:trace>
  <inkml:trace contextRef="#ctx0" brushRef="#br0" timeOffset="10408.043">20028 2865 1130 0,'-8'17'459'0,"-36"57"-123"15,31-19-150-15,5 19 60 16,7 11 2-16,4 26-91 16,1 8-26-16,3 12-51 15,-3 14-25-15,2-8-37 16,4-5-7-16,8-22-30 15,-1-25-35-15,7-29-147 16,7-11-120-16,6-32-412 16,1-16 457-16</inkml:trace>
  <inkml:trace contextRef="#ctx0" brushRef="#br0" timeOffset="11157.408">20490 3580 1336 0,'-35'50'527'0,"11"20"-370"0,6 0 3 16,20-8-27-16,13-5-54 15,22-22-57-15,15-5-6 16,23-20-4-16,2-9-4 16,-2-9 10-16,-8-14-1 15,-27-9 39-15,-10-5 15 16,-24-11 21-16,-8-3 15 15,-22 2-32-15,0 0-8 16,-16 15-43-16,-7 3-18 16,-6 15-28-16,-4 6-51 0,21 4-157 15,16 5-96-15,36-2-80 16,23-2-52-16,32-3 311 16,192 36-199 62,0 0 549-78,-284-6-42 0,-11 14 132 15,7-7 10-15,-21 32-115 16,8-5-50-16,23-16-63 16,13-10-17-16,24-18-19 15,13-11-2-15,17-18-2 16,3-10 2-16,-2-15 14 15,-11-7 4-15,-8-4 12 16,-8 1 14-16,-15 9 13 16,2 8 9-16,-14 15-1 0,-4 3-18 15,-4 7-28-15,-4 5-28 16,-2 4-28-16,5 11-14 16,3 17-19-16,1 10 9 15,14 27 5-15,-3 12 7 16,5 20 8-16,3 10-2 15,-3 24 1-15,5 10 0 16,-2 16 3-16,4 11 1 16,-6 0 4-16,-1-5 0 0,-9 3 2 15,-8-9 1-15,-17-22 3 16,-6-10 3-16,-13-23 8 16,-2-12 2-16,-12-14 6 15,-7-9-1-15,-4-22-15 16,3-14-12-16,14-22-57 15,6-12-34-15,18-36-78 16,14-18-93-16,25-47-149 16,18-30 248-16</inkml:trace>
  <inkml:trace contextRef="#ctx1" brushRef="#br0">22121 4503 0,'0'0'16,"0"0"0,14 110-1</inkml:trace>
  <inkml:trace contextRef="#ctx0" brushRef="#br0" timeOffset="12428.895">22419 2578 987 0,'-12'-13'395'16,"8"13"-236"-16,-5 6-62 16,-4 16 49-16,-5 12 23 15,-4 36-8-15,2 18 10 16,-5 26-53-16,7 20-37 15,1 21-14-15,-3 0-14 16,9 17-22-16,-3-5-4 16,3-16-11-16,6-11-2 15,3-25 2-15,4-17-4 0,2-25 3 16,3-12 1-16,-5-31 9 16,-2-7 10-16,4-17 67 15,-4-6 12-15,2-14 4 16,-3-12-5-16,-2-20-65 15,5-9-14-15,8-7-14 16,4 1-7-16,9 9-3 16,-2 7-4-16,8 19-3 15,9 8-2-15,6 12-7 16,8 8-1-16,-2 5-1 16,2 5 0-16,-1 5 5 15,-5 3 3-15,-13 5 4 16,-8 1 1-16,-10-1 20 15,-9-1 12-15,-19-4 28 16,-6 4 13-16,-37 1-6 0,-22 2-11 16,-18-8-39-16,-13-5-23 15,1-10-79-15,-3-4-93 16,9-7 66-16,8-6 29 16</inkml:trace>
  <inkml:trace contextRef="#ctx0" brushRef="#br0" timeOffset="27348.078">24885 2678 1376 0,'-37'-30'519'0,"17"8"-395"16,7 12-19-16,13 3-46 16,14 6-40-16,29-2-19 15,20 1 26-15,42-1 65 16,21-7 9-16,38 4-8 15,6-6-20-15,22 3-35 16,-4 1-9-16,-19-4-15 16,-5 1-3-16,-29-3-2 15,-12 3-3-15,-35 5 0 0,-17 0 0 16,-35 4-35-16,-11-3-83 16,-19 5-169-16,-15 0-125 15,-44 15 232-15</inkml:trace>
  <inkml:trace contextRef="#ctx0" brushRef="#br0" timeOffset="27589.529">25473 2799 2109 0,'8'24'674'0,"16"10"-715"15,13 15-8-15,14 30 49 16,7 16-2-16,9 28 3 15,0 6 3-15,2-6-1 16,-4-6 3-16,-17-21-2 16,-6-7 2-16,-15-12-1 15,-7-12 0-15,-8-17-1 16,-3-6-2-16,-6-17-168 16,2-3-119-16,-12-25 173 15</inkml:trace>
  <inkml:trace contextRef="#ctx0" brushRef="#br0" timeOffset="28083.452">26651 1672 2208 0,'-49'-78'732'16,"19"-13"-734"-16,-12 26-27 15,-26 22-32-15,-26 7-4 16,-40 19 3-16,-26 11 13 0,-18 15 40 16,-9 8 6-16,-3 14 4 15,13 10 3-15,15 16-3 16,2 16 0-16,22 30-3 16,8 16-3-16,14 33-3 15,23 20-3-15,23 31 5 16,19 12 1-16,47 26 5 15,23 5 1-15,55-10 5 16,22-8 6-16,51-20 3 16,21-17 4-16,26-21 2 15,15-10-5-15,2-32 7 16,2-16 3-16,3-37 3 16,2-25 8-16,-8-37 8 15,-4-15 10-15,-10-39 16 16,-16-24 9-16,-14-49 10 15,-14-22 1-15,-37-30-2 16,-18-21-8-16,-50-5-17 16,-22-10-15-16,-37-5-30 15,-12 10-14-15,-37-5-24 0,-18 13-13 16,-23 1-25-16,-10 14-18 16,-7 39-96-16,-11 19-102 15,-10 59-213-15,-11 32 288 16</inkml:trace>
  <inkml:trace contextRef="#ctx0" brushRef="#br0" timeOffset="31798.389">8002 7162 541 0,'-20'-49'231'16,"-1"2"-63"-16,-4-4-177 16,-2-1 9-16,-8-3 20 15,-2 0 23-15,-5 4 76 16,7 4 47-16,6 14 78 15,0 7-1-15,11 12-43 16,-5 6-40-16,8 13-91 0,1 11-22 16,6 24-30-16,0 20 4 15,8 31 15-15,4 22 12 16,10 36 15-16,6 4-8 16,3 13-4-16,3-3-9 15,-2-17-11-15,-3-11-1 16,-2-17-4-16,-5-12-2 15,-5-20-2-15,4-4-6 16,-3-19-10-16,-3-6-46 0,3-24-225 16,-6-12-134-16,5-41 223 15</inkml:trace>
  <inkml:trace contextRef="#ctx0" brushRef="#br0" timeOffset="32609.155">8203 7564 2137 0,'-5'28'713'15,"4"20"-661"-15,11 28-88 16,10 9 14-16,9 1 15 16,5-14 2-16,10-21 3 15,-2-15-3-15,3-21 8 16,-2-6 8-16,7-17 23 15,2-8 12-15,-3-13 10 16,-1-11-1-16,-15-16-12 0,-5 0-5 16,-18-14-4-1,-9-3-1-15,-11 8 0 0,-12 0-9 16,-16 15-20-16,-8 6-9 16,-13 13-32-16,-3 3-16 15,3 17-50-15,5 11-66 16,17 16-186-16,9 8-92 0,31 10-204 15,17 0 376-15,395-60 200 79,0 0 235-79,-411 33 6 15,-3-1 138-15,-2 1-96 16,-4 9-47-16,-9 18-81 15,-8 9-28-15,-4 22-30 16,-1 3-8-16,8-6 0 16,8-8-1-16,15-17 4 15,6-9 8-15,13-16 37 16,2-10 21-16,10-14 34 16,6-11 4-16,4-23-10 15,3-9-14-15,-3-9-27 16,-5 1-9-16,-10 10-21 15,-8 6-112-15,-11 14 97 16,-6 10 1-16,-3 13-11 0,-2 9 108 16,-2 5-159-16,0 4-17 15,0 25-10-15,2 17-8 16,3 63 45-16,4 30 10 16,12 63 11-16,8 14 0 15,10 25 3-15,2 4-3 16,2-8 3-16,-7-15 2 15,-11-52 4-15,-8-14 6 16,-15-42 6-16,-4-9 2 0,-15-22 7 16,-6-14 7-16,-22-27 9 15,-11-10 4-15,-17-16 36 16,-4-9-63-16,4-17-73 16,-2-15-69-16,4-50-208 15,0-49-74-15,21-77 249 16</inkml:trace>
  <inkml:trace contextRef="#ctx0" brushRef="#br0" timeOffset="32941.574">10923 6825 2247 0,'-3'9'829'0,"-10"-15"-544"16,6 10-343-16,-1 10 7 15,-12 17 13-15,-9 10 11 16,-19 20 8-16,-1 5 7 16,-2 21 10-16,-1 8 2 15,2 19 1-15,-1 9-2 16,6 9 0-16,9 1 1 15,22-10 0-15,11-6 0 0,18-23 0 16,9-5-3-16,14-11-10 16,5-7-17-16,7-21-124 15,10-13-72-15,14-46-238 16,10-30 272-16</inkml:trace>
  <inkml:trace contextRef="#ctx0" brushRef="#br0" timeOffset="33451.546">11473 7367 1743 0,'0'0'609'16,"0"1"-525"-16,0 1-40 15,0-2-10-15,0 0 9 16,-1 0 1-16,0 0-19 15,-6 12-5-15,-30 41 3 16,13-22-6-16,-4 9 5 0,0 6-11 16,2 19-6-16,7 4-3 15,8 10-5 1,5 1 4-16,10-13 4 0,2-7-1 16,4-22 0-16,5-13 0 15,5-10-9-15,4-5 2 16,7-13 43-16,6-1-46 0,7-23 37 15,-3-6 6 1,0-24-55-16,-8-13 73 0,-12-8-28 16,-2 4 1-16,-8 20 40 15,-2 12-13-15,-4 26 16 16,-5 8-6-16,1 6-39 16,-1 2-18-16,0 9-24 15,0 7-4-15,4 24 10 16,3 13 3-16,12 19 6 15,3 4-1-15,5-13 1 16,2-5-1-16,1-19-5 16,3-9-14-16,3-10-101 15,1-10-48-15,3-19-208 16,3-22-80-16,-3-46-106 16,-3-19-9-16</inkml:trace>
  <inkml:trace contextRef="#ctx0" brushRef="#br0" timeOffset="33641.491">12238 7189 1711 0,'0'0'680'0,"3"23"-296"15,11 59-418-15,-7-17 11 16,10 13 21-16,2-2 2 16,7-1-2-16,6 1-4 15,5-5-5-15,0-3-7 16,-1-13-97-16,-4-10-46 15,-11-16-163-15,-6-10-100 0,-17-24 277 16</inkml:trace>
  <inkml:trace contextRef="#ctx0" brushRef="#br0" timeOffset="34242.63">12233 7555 2140 0,'-44'10'681'0,"87"-9"-695"16,15 6-61-16,27-8 46 16,7 1 10-16,-2-8-38 15,0-9-83-15,-12-14-71 16,-4-12-56-16,-8-22-120 16,-10-12-143-16,-18-12 347 15,-16-162 404 32,1 0-55-47,-31 250-29 0,8 2 136 16,3 4-150-16,-5 8-41 15,5 22-27-15,-2 14 5 16,5 29 24-16,4 14 27 16,5 31 9-16,1 10-6 15,1 3-27-15,0 1-27 16,-2-22 2-16,0-13 8 15,-5-25 29-15,-1-18 16 0,-4-29-11 16,-4-11-11 0,0-13-22-16,-1-4-3 0,0-2-19 15,0-1-8-15,-1 0-17 16,1-7-21-16,7-23-15 16,26-64-1-16,9 34-4 15,2 5 9-15,4 17 8 16,2 11 1-16,-3 20 0 15,-1 7-1-15,-10 13-5 16,-4 7-2-16,-15 11 0 16,1 7-1-16,-14 8 3 15,-3 5 0-15,-2 9-3 16,-13 0-3-16,-17-8-40 16,-11-6-39-16,-17-15-119 15,-6-5-85-15,8-15-153 16,4-17 2-16,20-49 272 15</inkml:trace>
  <inkml:trace contextRef="#ctx0" brushRef="#br0" timeOffset="34515.763">13456 6329 1707 0,'21'33'738'0,"-29"-12"-204"16,37 27-558-16,15 31-20 15,10 20 31-15,14 32 15 16,4 5 5-16,16 19 8 16,-10 8 3-16,-14-14 7 15,-13-4 2-15,-23-11 2 16,-3-10 1-16,-18-14-5 16,-3-7-5-16,-7-21-6 15,-9-8-5-15,-5-7-8 16,-4-3-35-16,-18-9-204 15,-10-9-149-15,-10-32-392 16,1-28 458-16</inkml:trace>
  <inkml:trace contextRef="#ctx0" brushRef="#br0" timeOffset="34751.459">14549 7310 2651 0,'36'21'856'16,"40"-4"-886"-16,27 10-26 15,28 1-5-15,2 0-28 16,-12-13-43-16,-15-9-9 16,-23-8 38-16,-20-7 16 15,-27-3-44-15,-13-4-48 0,-20-4-130 16,-9-8-130-16,-38-5 288 15</inkml:trace>
  <inkml:trace contextRef="#ctx0" brushRef="#br0" timeOffset="34947.322">14273 7753 1743 0,'-11'27'799'0,"17"-22"-240"16,11 5-559-16,32 10-83 15,12 7 17-15,19-3 53 16,10-2 5-16,6-15-6 16,5-7-27-16,0-16-75 15,-6-10-67-15,8-23-186 16,0-16-298-16,-1-13 439 16</inkml:trace>
  <inkml:trace contextRef="#ctx0" brushRef="#br0" timeOffset="35234.572">15717 6590 2428 0,'88'52'867'15,"-95"-43"-809"-15,6 16-132 0,2 39 21 16,1 19-36-16,-1 33 76 15,0 16 5-15,-1 16 7 16,4 6 15-16,2 2-8 16,-3-2-1-16,7-19 3 15,0-13-12-15,2-16 9 16,8-9-1-16,-5-15 1 16,1-4-36-16,-2-27-192 15,-5-14-110-15,6-32-200 16,5-32 287-16</inkml:trace>
  <inkml:trace contextRef="#ctx0" brushRef="#br0" timeOffset="35546.6">16489 7399 2342 0,'-4'57'755'0,"12"5"-783"0,6 20-19 15,20 15 31-15,6-1-4 16,15-15-11-16,5-18 1 16,2-31 16-16,-4-17 11 15,-6-21 28-15,-10-8 15 16,-5-21 17-16,-3-8 1 16,-11-17-2-16,-4-8-8 15,-15-6-7-15,-9 6-8 16,-16 8-15-16,-7 6-6 0,-19 5-26 15,-11 4-21-15,-15 11-104 16,-3 10-94-16,9 21-197 16,16 7-102-16,35 12 328 15</inkml:trace>
  <inkml:trace contextRef="#ctx0" brushRef="#br0" timeOffset="36047.603">17768 7335 2063 0,'-10'33'660'0,"-24"19"-695"15,-3 16 9-15,-4 15 20 16,0-1 4-16,16-8 6 16,7-10-21-16,18-22 22 15,7-12 4-15,10-15 11 16,6-11 11-16,12-11 27 15,7-9 10-15,11-21 16 16,-3-8-1-16,-5-12-10 16,-10-7-10-16,-11 7-14 0,-15 27-10 15,1 0-26-15,-3-14 12 16,1 9-13-16,-8 14-4 16,1 16-5-16,-1 5-35 15,0 9-22-15,4 14-5 0,1 28 41 16,7 31-25-16,2 59 19 15,-6 30 5-15,8 56-25 16,1 5 33-16,5-2 7 16,6-17 2-16,-10-36 1 15,-1-16 12-15,-17-35 6 16,-10-14 5-16,-19-41 17 16,-4-8 16-16,-10-26 19 15,-3-7 0-15,-28-13 36 16,-13-11-85-16,-24-14-31 15,-3-14-39-15,11-34-145 16,10-27 8-16,30-67-182 16,22-32-78-16,59-32-197 15,40-1 375-15</inkml:trace>
  <inkml:trace contextRef="#ctx0" brushRef="#br0" timeOffset="36476.241">19405 7323 2649 0,'2'17'856'16,"1"1"-888"-16,-4 9-24 16,-11 26 23-16,-9 10 6 15,-16 22 2-15,-11 8-5 16,-17 6-33-16,-4-5-44 0,-3-19-89 15,8-13-45 1,13-27-118-16,9-9-86 0,5-36 290 16,28-772-713 62,8 784 1420-78,7 8-222 15,3 3 132-15,11 21-424 16,11 13 4-16,17 13 12 16,10 8-13-16,21 4-27 15,2-1-9-15,-1 1-7 16,2-7-5-16,-6-13-53 16,-1-14-54-16,2-26-153 15,-5-17-101-15,-10-34 223 16</inkml:trace>
  <inkml:trace contextRef="#ctx0" brushRef="#br0" timeOffset="37150.632">19614 7306 1335 0,'-36'63'563'16,"28"-80"-252"-16,-2-3-162 15,-7-2 13-15,-11-8-31 16,-7-5-37-16,-8 1-51 16,-5 1-9-16,-9 13-7 15,-7 10-5-15,-17 16-16 16,-5 11-5-16,0 23-2 16,9 12 1-16,2 18 6 15,8 6 4-15,13 4-1 16,6 3-1-16,28-2 1 0,16-1-2 15,19-5-1-15,11-10 2 16,20-18 0-16,3-10 0 16,8-20 11-16,-8-20 3 15,0 1 14-15,47-24 7 0,18-27-2 16,-12-16-1-16,-39-13-8 16,-11 3-2-16,-21 9 7 15,-6 13 10-15,-13 20 12 16,-5 9 4-16,-8 10-10 15,-6 6-25-15,-1 9-29 16,0 2-8-16,-2 6-8 16,2 7 9-16,-1 16 9 15,4 12 0-15,9 25 1 16,12 11 3-16,19 11-3 16,5 2-1-16,19-19-1 15,6-13-3-15,6-21-9 16,5-14-8-16,7-18-69 15,4-8-81-15,17-40-217 16,6-20-56-16,-3-35 253 16</inkml:trace>
  <inkml:trace contextRef="#ctx0" brushRef="#br0" timeOffset="37498.543">21771 7175 2197 0,'-4'-1'740'15,"9"1"-674"-15,-5 10-90 16,-5 6 13-16,-14 18 15 16,-12 17 2-16,-18 20 6 15,-6 4 1-15,-9 11-7 16,2-2-2-16,8 0-5 16,8 0-3-16,14-15-16 15,3-8-62-15,6-25-122 16,-3-12-67-16,1-20-53 15,-10-24 180-15</inkml:trace>
  <inkml:trace contextRef="#ctx0" brushRef="#br0" timeOffset="37710.863">21124 7253 1782 0,'18'14'673'0,"6"5"-388"16,14 20-282-16,9 12 45 15,15 9 15-15,8 3-11 16,17 0-17-16,9-1-6 16,-9 2-19-16,-2 0-6 15,-12-11-15-15,-11-9-47 16,-2-21-125-16,-7-17-105 0,-3-41-422 16,-6-23 456-1</inkml:trace>
  <inkml:trace contextRef="#ctx0" brushRef="#br0" timeOffset="37974.793">22452 6471 2163 0,'2'30'699'0,"12"-7"-689"15,2 17-62-15,9 38 67 16,-2 19 9-16,2 22 9 15,2 6 0-15,-3 12-3 16,-2 3-3-16,-2-12-9 16,0-3-2-16,-7-20-5 15,2-14-1-15,-5-5-6 16,-1-13-2-16,-2-25-13 16,-1-13-73-16,0-23-162 15,-3-8-101-15,23-44 189 16</inkml:trace>
  <inkml:trace contextRef="#ctx0" brushRef="#br0" timeOffset="38756.45">23157 7239 2246 0,'-24'66'730'0,"4"32"-770"15,6 9 24-15,24-3-9 16,13-10-3-16,12-13-1 15,6-13 7-15,9-27 31 16,6-15 25-16,21-26 24 16,4-14 8-16,6-21 46 15,-11-9-66-15,-23-16 16 16,-15-4 5-16,-26-4-68 16,-8 1 74-16,-20 0-54 15,-14-4-30-15,-32 2-143 16,-18 1 96-16,-20 18-151 15,1 15-84-15,10 24-67 16,12 10-248-16,32 6 397 16,1065 8-463 46,-1011-7 1225-46,-5 3-175-16,-1 0 163 15,-3 21-474-15,-11 9-35 16,-17 21 7-16,-9 3-16 16,-2-3-3-16,6-6 19 15,15-16-22-15,10-6 8 16,17-9 11-16,10-4 10 16,14-10 28-16,8-7 8 0,2-14 21 15,-1-10 6-15,-5-13-8 16,-7-6-12-16,-4-7-27 15,-1-1-12-15,-10-1-10 16,-3 6-3-16,-7 13-12 16,-2 10-10-16,-3 14-43 15,0 5 4-15,0 4-18 16,0-2-2-16,3 15 25 16,13 63-10-16,2 2 16 15,5 25 4-15,13 31 3 16,7 14 2-16,12 24 2 15,-2-2 3-15,-5-22 2 16,-5-5 1-16,-18-27 8 16,0-12 2-16,-17-17 9 15,-5-13 8-15,-9-30 7 16,-9-9 4-16,0-14-8 16,-10-10-15-16,-26-8-33 15,-17-8-34-15,-37-34-45 16,-1-14-107-16,15-44-92 0,15-25-56 15,62-67 189-15</inkml:trace>
  <inkml:trace contextRef="#ctx0" brushRef="#br0" timeOffset="39284.499">25274 6317 2148 0,'-8'24'718'0,"30"-3"-612"16,-5 17-180-16,8 20 44 16,3 17 29-16,4 29 6 15,0 15 2-15,-2 16 1 16,-1 10 3-16,-5 4 21 16,-3-12 4-16,-5-13 14 15,-2-12 5-15,-6-25 3 16,-1-8 6-16,-7-15 1 15,-2-15-3-15,-2-20-15 16,-2-12-5-16,3-11 6 16,0-5 7-16,1-4 17 15,1 2 1-15,0-1-12 16,-9-25-9-16,-6-46-24 16,19 25-6-16,13-5-7 15,3 1-4-15,11 11-1 0,0 9-4 16,-1 10-7-16,7 7-5 15,1 4-3-15,4 2-2 16,9 4-2-16,3 3 0 16,3 6-1-16,0 4 1 15,-11 5-1-15,-10 1 4 16,-14 2 3-16,-10-3 2 16,-7 4 3-16,-5 0 1 0,-17 7 0 15,-16 6-1-15,-34 10-1 16,-14 1-4-16,-11 5-10 15,4 2-27-15,3-5-145 16,1 0-129-16,8-12 36 16,16-8 112-16</inkml:trace>
  <inkml:trace contextRef="#ctx0" brushRef="#br0" timeOffset="39450.235">26722 7933 2851 0,'-9'36'929'0,"7"-14"-1031"15,-2 6-65-15,-9 2-147 16,-9-8-78-16,-38-25 564 0,-26-27-217 16</inkml:trace>
  <inkml:trace contextRef="#ctx0" brushRef="#br0" timeOffset="42861.135">28898 6326 1902 0,'0'-13'644'0,"-4"5"-642"16,4 8-37-16,7 13 19 16,2 6 1-16,4 18 70 0,1 9 27 15,-2 19 19-15,-2 16 1 16,-10 34-22-16,-6 11-8 16,-7 23-16-1,-5 5-1-15,-2-7-11 0,2-4-3 16,2-14 2-16,4-8-4 15,9-15-5-15,3-4-3 16,8-23-26-16,2-13 10 0,5-16-10 16,5-10-2-16,-2-8 9 15,-3-4-13-15,-2-11-15 16,-4-4-23-16,-6-8-69 16,-3-6-66-16,-7-28-215 15,-4-23-154-15,0-50 334 16</inkml:trace>
  <inkml:trace contextRef="#ctx0" brushRef="#br0" timeOffset="43145.855">28567 6639 2402 0,'-2'-13'792'15,"2"3"-766"-15,13 10-57 16,11 3 13-16,31-3 32 16,20 3 13-16,30 5 10 15,13 0-7-15,18 1 3 0,9 0-2 16,-12-4-12-16,1 2 4 16,-22-3-14-16,-14 0-2 15,-6 1-1-15,-13-3 50 16,-25 0-92-16,-14-2-45 15,-22 0-170-15,-7 5-188 16,-26 11 289-16</inkml:trace>
  <inkml:trace contextRef="#ctx0" brushRef="#br0" timeOffset="43382.756">28919 7241 2704 0,'42'0'889'0,"38"1"-924"15,28 4 24-15,40 4 15 16,12 3-4-16,-3-1 14 16,-10-2-27-16,-37-9-17 15,-21-2-16-15,-39-9-67 16,-14-4-61-16,-8-11-211 15,1-11 482-15,5-23-149 16</inkml:trace>
  <inkml:trace contextRef="#ctx0" brushRef="#br0" timeOffset="44075.083">30853 5707 2173 0,'-18'-65'763'0,"-16"-5"-650"0,3 28-130 15,-6 4-4-15,-22 7-19 16,-12-1 2-16,-34 3 3 16,-20 6 15-16,-13 7 14 15,-15 4 4-15,-18 15 9 16,9 8 0-16,-23 21-4 15,-7 9-3-15,12 15 2 16,-16 12 2-16,17 20 7 16,13 10 44-16,0 8-34 15,14-1 3-15,27 0 4 16,11 2-39-16,29 6 35 16,15 0-1-16,7 6-9 15,15 4 0-15,20 10-2 16,12 4-1-16,24 6 2 15,14 7 2-15,27-12-4 16,12 5 5-16,11-1-1 16,9-5-3-16,15-6 13 15,10-5-2-15,12-6 7 0,6-5 2 16,14-4-5-16,4-13-2 16,8-19-6-16,7-12-1 15,3-12-18-15,-2-5 13 16,21-23 2-16,-4-15 0 15,-3-31 22-15,2-18-9 16,-20-23 10-16,-7-15 7 16,-10-32 0-16,-7-20-2 0,-17-25-8 15,-12-14-4-15,-30-9-3 16,-19-2-4-16,-21-22-12 16,-9 6-10-16,-22-5-8 15,-6-5-9-15,-22 24-6 16,-4-5-2-16,-11 29-14 15,-2 18-7-15,-13 33-15 16,-6 24-15-16,-6 29-11 16,-2 19-127-16,8 28-125 15,-1 18-68-15,14 56-136 16,4 31 42-16,20 69 329 16</inkml:trace>
  <inkml:trace contextRef="#ctx0" brushRef="#br0" timeOffset="44386.72">31816 8189 2529 0,'3'0'811'16,"-16"6"-846"-16,-8 5-38 15,-31 14 54-15,-16 11 5 16,-27 21 16-16,-19 6 4 16,-24 11 11-16,-4-5 9 15,-6 0 9-15,1 2 5 0,13 2-12 16,11 3-10-16,6-6-14 16,17-6-6-16,23-12-3 15,2-8-1-15,32-10-79 16,13-5-106-16,32-7-239 15,26-8 509-15,59-44-152 16</inkml:trace>
  <inkml:trace contextRef="#ctx0" brushRef="#br0" timeOffset="44600.894">32005 8664 2556 0,'-64'32'892'16,"-9"14"-770"-16,-57 44-126 0,-26 15 1 16,-47 18-4-1,10 12 2-15,-4-9-4 0,5-3-15 16,45-19-49-16,-2-21-31 16,40-25-132-16,19-13-100 15,21-25-290-15,24-13 380 16</inkml:trace>
  <inkml:trace contextRef="#ctx0" brushRef="#br0" timeOffset="48141.988">4621 6920 1775 0,'-6'-81'608'0,"-1"10"-576"15,-1 15-21-15,-6 18-4 16,-8 8-10-16,-19 12-10 0,-4-1-1 16,-7 5 2-16,2 7 6 15,-4 4 21-15,-2 4 6 16,-8 13 5-16,-5 8-8 16,3 24-17-16,8 14-5 15,9 31-9-15,11 6 1 16,14 15-4-16,10 6 3 15,12 5 1-15,5 0 3 16,8-4 4-16,1-5 1 0,11-4 2 16,0-1-1-16,11-10 3 15,2-9 2-15,-1-14 5 16,6-6 2-16,-3-5-1 16,-4-5-1-16,-5-12-1 15,-9-11 0-15,-9-16 2 16,-2-7 0-16,-7-14-45 15,-6 0-68-15,-14-22-210 16,-9-10 199-16</inkml:trace>
  <inkml:trace contextRef="#ctx0" brushRef="#br0" timeOffset="48391.467">3411 7886 1733 0,'11'7'626'16,"22"-21"-498"-16,20-2-80 15,41 2 7-15,15-1-25 16,11 1-22-16,0-1 1 16,8-7-5-16,-2-5 2 15,-14-7-63-15,-3-6-45 16,-27-5-107-16,-7-7-60 15,-8-13-78-15,-8-13-51 0,-14-17 261 16</inkml:trace>
  <inkml:trace contextRef="#ctx0" brushRef="#br0" timeOffset="48708.256">4914 6471 1754 0,'-17'17'602'0,"20"-14"-564"15,13 15-63-15,23 28-1 16,11 22 1-16,20 50 17 16,8 16 7-16,-7 26 3 15,-7 7 3-15,-22-14 5 16,-23-7-2-16,-9-14 4 0,-10-13 0 15,-7-12-1-15,-1-4 0 16,-7-9-1-16,-4-4-3 16,-4 12-5-16,-3-2-21 15,-4-9-96-15,3 0-74 16,3-23-135-16,2-8-62 16,-1-17 242-16</inkml:trace>
  <inkml:trace contextRef="#ctx0" brushRef="#br0" timeOffset="49006.759">3303 8538 2121 0,'14'15'765'0,"-20"-23"-625"16,43 3-153-16,56 7-27 16,34-1 5-16,35 6 26 15,16-5 9-15,-1 1 0 16,-10-3 2-16,-7-2-1 16,-10-4-18-16,-31-6-37 15,-19-4-25-15,-38-1-69 0,-19 2-28 16,-34-5-116-1,-12-6-103-15,-45-7 254 16</inkml:trace>
  <inkml:trace contextRef="#ctx0" brushRef="#br0" timeOffset="49191.894">3396 8926 2023 0,'-5'3'667'0,"20"-8"-681"15,20 2-33-15,43-16 4 16,22-5 15-16,22-11-42 16,11-8-57-16,6-11-135 15,1-3-67-15,5-2-190 16,-10 2 322-16</inkml:trace>
  <inkml:trace contextRef="#ctx0" brushRef="#br0" timeOffset="58003.82">15388 6398 1400 0,'-3'-18'484'15,"12"4"-390"-15,12 6-126 16,4 2-2-16,0 6 24 15,-8 4 18-15,-7 7 48 16,-5 5 34-16,-4 14 49 16,-2 7 3-16,-14 27-9 15,-9 14-20-15,-27 37-19 16,-11 19 1-16,-26 22-2 16,0 26 10-16,-4 10-2 0,-9 17-6 15,-5 17-17-15,-8-7-17 16,13-3-21-16,10-17-2 15,28-24-2-15,10-17-1 16,4-37 5-16,10-21-6 16,11-36-1-16,7-21-2 0,11-20-10 15,7-7-7-15,2-11-14 16,1-3-10-16,2-6-43 16,-2 3-14-16,0-1-64 15,8-29-31-15,36-121-126 16,-4 5-75-16,18-79-239 15,13-20 356-15</inkml:trace>
  <inkml:trace contextRef="#ctx0" brushRef="#br0" timeOffset="58395.717">15470 6290 2198 0,'-16'-24'709'0,"14"13"-766"16,4 15-52-16,3 21-2 0,-9 14 20 15,-21 26 51-15,-15 15 32 16,-35 29 50-16,-11 21 30 15,-21 32 59-15,-10 20 11 16,-23 40 1-16,-1 18-14 16,-12 28-43-16,3 10-17 15,21-27-24-15,13-18-8 0,36-37-6 16,43-91-3 15,19-52-12-31,-1 0-2 0,-15 107-21 0,8-30-16 16,18-49-61-16,20-61-78 15,9-19-139-15,4-14-74 16,27-67 221-16</inkml:trace>
  <inkml:trace contextRef="#ctx0" brushRef="#br0" timeOffset="106184.248">4739 11157 2140 0,'-39'-11'739'16,"25"3"-651"-16,21-1-154 16,7-1-2-16,10-3 25 15,-1-2 37-15,-4 4 17 16,-4 2 11-16,-13 8 17 16,-1-1 16-16,-3 0 9 15,1 1-4-15,0 0-13 16,0 0-12-16,-1 0-17 15,1 0-9-15,-2-1-8 16,-2-1-2-16,-5-17-12 16,-3-44 1-16,28 17-4 15,5-4-2-15,4 1-128 16,1 9-96-16,11 19-288 16,11 16 306-16</inkml:trace>
  <inkml:trace contextRef="#ctx0" brushRef="#br0" timeOffset="106466.716">4863 11491 2550 0,'-29'7'889'0,"7"-5"-767"16,22 13-189-16,9 4-3 15,4 29 18-15,3 11 29 0,-3 24 23 16,-6 9 1-16,-3-1 2 16,-1-5 0-16,-3-7-1 15,1-7 0-15,5-4-54 16,-1-3-60-16,6-17-218 16,-4-11-132-16,3-26 277 15</inkml:trace>
  <inkml:trace contextRef="#ctx0" brushRef="#br0" timeOffset="106755.751">4927 10068 2203 0,'-4'8'714'16,"10"15"-683"-16,40 45-101 0,23 24 9 16,33 41 46-16,11 21 12 15,15 24 5-15,-1 3 3 16,-13 16 2-16,-12-8 1 16,-42-14 7-16,-20-3 1 15,-31-20 22-15,-10-8 5 16,-10 6-6-16,-9 3-3 0,-17-2-34 15,-9 11-75-15,-23 1-265 16,-11-4-413-16,-12-28 468 16</inkml:trace>
  <inkml:trace contextRef="#ctx0" brushRef="#br0" timeOffset="107740.604">7737 10528 2037 0,'-7'-20'741'0,"-1"9"-580"15,0 4-157-15,8 2-17 16,1 5-7-16,6 6 6 16,3 7 2-16,-3 23 9 15,0 17 11-15,0 56 23 16,-3 21 3-16,-2 49-1 15,1 12-5-15,-4-8 3 16,2-2 10-16,-2-20 8 16,1-17 5-16,-3-11-13 15,0-5-11-15,3-17-14 16,-4-4-6-16,4-23-8 16,0-16-1-16,3-26-83 15,1-11-98-15,-1-7-258 16,3-13-156-16,1-54 352 15</inkml:trace>
  <inkml:trace contextRef="#ctx0" brushRef="#br0" timeOffset="108613.63">8220 11438 2397 0,'-7'25'811'16,"-7"-4"-784"-16,3 18-48 15,3 36-17-15,-3 14 5 0,8 17 18 16,0-3 5-16,12-23 6 16,2-17-1-16,5-26-1 15,-1-7-1-15,-4-17 4 16,4-3 8-16,4-10 13 16,5-7 10-16,4-9 16 15,-1-3 3-15,-7-9 14 16,-4-5-1-16,-9-12-7 15,-7-4-6-15,-9-6-16 16,-6 0-4-16,-6 1-33 16,-5 5-32-16,3 9-97 15,0 7-101-15,0 11-218 16,9 3-124-16,14 5 346 16,666-141-647 46,-667 155 1411-46,-1 5-160-16,-2 4 19 15,-10 20-232-15,-4 15-49 16,-13 27-70-16,0 12-16 16,5 8 4-16,5-3 1 15,10-21 5-15,7-14 5 16,4-24-7-16,4-8 0 0,8-13 17 15,1-5 13-15,12-6 24 16,2-8 7-16,9-14-5 16,2-7-3-16,-3-16-7 15,-5-7-6-15,-11-3-8 16,-4 2-2-16,-11 11-6 16,-4 9-1-16,-6 14-11 15,0 8-14-15,2 10-21 16,-1 3-13-16,4 1-26 15,1 1-10-15,0-1-16 16,0 8 1-16,3 23 16 16,27 137 8-16,6-9 18 15,4 32 4-15,9 36 2 16,-5 22 1-16,-13 9 4 16,-1-4 3-16,-14-17 7 15,1-3 2-15,-9-27 3 16,-5-10 0-16,-5-28 4 15,-6-32 3-15,-2-44 17 0,0-60 10 32,4-16 9-32,1 1 6 0,-24 7-13 0,-12-13-15 15,-27-26-29-15,-9-29-19 16,-20-42-24-16,6-24-13 16,17-15-26-16,7-9-31 15,16-22-175-15,5-15-132 0,19-56 254 16</inkml:trace>
  <inkml:trace contextRef="#ctx0" brushRef="#br0" timeOffset="109650.738">12083 9656 2137 0,'21'-1'751'16,"-22"1"-628"-16,2 1-117 16,-1 3-1-16,0-4 14 15,-1 0 21-15,0 0 14 16,0 0 21-16,-13 0 7 16,-57 4-4-16,16-5-10 15,-21-1-24-15,-5-3-11 0,1 4-12 16,-2 1-5-16,-14 0 1 15,-8 0 1-15,-6 0 2 16,1-1 1-16,12 1-4 16,4 1-1-16,-3 3-5 15,-2 3-3-15,20 0 1 16,12 1 2-16,15 2-1 16,11 0 1-16,-4 2-3 15,0-1-2-15,9 1 1 16,1 0-2-16,11-2-1 15,2 0-1-15,5-3-2 16,3 0-1-16,2-1 0 16,3 1 0-16,3 2-1 15,1-2 0-15,-1 2-3 16,-1 3-2-16,3 4-1 16,1 6-2-16,2 2 2 15,1 4 2-15,1 3 2 16,2 0-1-16,0 5 2 15,3 0 1-15,1 14 0 0,1 12 1 16,2 25-1-16,-1 13 0 16,4 14-1-16,1 11-1 15,3 19 1-15,6 1 0 16,2 10 1-16,-1-1 1 16,3-14 0-16,-3 0 1 15,-4 5 2-15,-2-4 0 0,-6-6 0 16,-3-2-1-16,-5-3 0 15,4-3 0-15,-6-1 0 16,2 0 2-16,-3-20 0 16,1-5 0-16,-5-16 0 15,2-9 0-15,-2-22 0 16,1-12 2-16,1-22 7 16,0-6 4-16,3-10 12 15,-2-4 3-15,-1 0 8 16,-1-2 5-16,0 1 1 15,0 0-1-15,0 0-7 16,-1 0-9-16,1 1-16 16,0-1-5-16,0 0-8 15,-2-2 0-15,-23-3 0 16,-35-45 0-16,6 15 0 16,-12-7 0-16,-16-13 0 15,-1-7 0-15,-12 1 0 16,1 2-4-16,-3 15-30 15,-1 8-31-15,21 5-115 16,4-1-126-16,3-31-660 0,3-12 644 16</inkml:trace>
  <inkml:trace contextRef="#ctx0" brushRef="#br0" timeOffset="110367.773">11569 10307 2019 0,'30'10'780'0,"-36"-11"-473"16,7 3-313-16,-1-2-22 16,-1-1 22-16,0 0 45 15,0 0 16-15,0 0 28 16,0-1 14-16,-3-8 7 16,-21-35-10-16,3 28-37 15,-8-2-19-15,-8 3-32 0,-4 1-6 16,-7 7-8-1,0 5-4-15,-5 11-4 0,3 11-3 16,9 21 1-16,-3 11 3 16,2 21 4-16,-1 2 2 15,5 8 0-15,8-1 1 16,17-6 0-16,10-2-1 16,13-17-1-16,8-8-2 15,10-19 0-15,0-10 5 0,1-17-7 16,2-5 1-16,-1-17 8 15,0-11 1-15,5-19 14 16,0-9 12-16,-6-2 1 16,0 5 4-16,-12 17 2 15,-8 11-1-15,-4 16 0 16,-3 5-1-16,-1 7-9 16,-1 0-5-16,1 0-14 15,0 0-10-15,0 0-8 16,0 0-2-16,1 16 2 15,9 49 5-15,2-12 7 16,2 8 4-16,3 6 3 16,-1-5 2-16,0-7 0 15,-1-9 0-15,0-16-3 16,-2-2-3-16,0-9-25 16,-2-2-37-16,-3-4-135 15,-2-3-72-15,-4-7-192 16,1-13 31-16,3-51 269 15</inkml:trace>
  <inkml:trace contextRef="#ctx0" brushRef="#br0" timeOffset="110836.71">11767 9920 2342 0,'-5'21'784'0,"7"-7"-738"16,4 11-89-16,2 35 7 15,0 19 20-15,-1 30 14 16,-2 10 2-16,-1-4 3 16,-1-2 1-16,-1-16 14 15,0-6 4-15,0-11 11 16,-2-15 7-16,1-20 2 16,-1-10-2-16,-2-21-3 15,1-5-2-15,1-5 1 16,0-4 7-16,0 0 0 15,0 0-18-15,0-2-20 16,0 1-10-16,30-30-11 16,53-61 14-16,-29 22 2 15,-1 3 3-15,-11 14-2 16,-7 10-1-16,-2 20 0 16,0 9-2-16,-4 13 2 15,-2 6 1-15,-3 10 5 16,-7 4 5-16,-4 12 3 15,-4 5 5-15,-12 4 8 0,-7 5 1 16,-15 4-2-16,-9-2-8 16,-6 0-14-16,-2-3-7 15,0-9-29-15,-2-3-30 16,-7-8-117-16,-3-5-101 16,7-10-38-16,9-6 162 0</inkml:trace>
  <inkml:trace contextRef="#ctx0" brushRef="#br0" timeOffset="111224.456">11072 11391 2399 0,'20'22'804'0,"-18"-22"-741"16,26-1-137-16,37-3 3 0,21-6 45 15,29-3 43-15,4-2 6 16,6 0 5 0,-1 2 4-16,-4 1-7 0,-2 0-2 15,-15 1-10-15,-7 1-5 16,-13 4-3-16,0 4-17 16,-16-3-153-16,-11 2-109 15,-21 1-162-15,-10 3 230 0</inkml:trace>
  <inkml:trace contextRef="#ctx0" brushRef="#br0" timeOffset="111587.826">11896 11953 2496 0,'-1'10'879'16,"-7"-12"-631"-16,4 0-338 16,-1-3 12-16,-8 0 40 15,-9-3 11-15,-18 6 39 16,-8 3 10-16,-3 15 28 16,-1 6 3-16,6 15-7 15,-1 15-12-15,-2 21-20 0,4 14-8 16,16 11-5-1,20-7-2-15,31-8-13 0,16-5-3 16,18-9 2-16,7 1 2 16,14-12 13-16,10-10 6 15,15-18-3-15,2-11 0 16,-12-21-22-16,-4-9-22 16,-4-22-89-16,0-15-77 15,1-27-180-15,-2-15-468 0,-25-18 576 16</inkml:trace>
  <inkml:trace contextRef="#ctx0" brushRef="#br0" timeOffset="111911">13206 11025 2716 0,'-8'21'955'15,"9"-20"-727"-15,22 6-308 16,10-2-7-16,24 2 39 16,10-2 17-16,2-3 19 0,-1 3 3 15,-9-4 8 1,3 1 1-16,6-2-3 15,10 2-2-15,2-2-49 0,-7-3-50 16,-10 1-210-16,-7-3-154 16,-6-7 285-16</inkml:trace>
  <inkml:trace contextRef="#ctx0" brushRef="#br0" timeOffset="112140.141">13200 11411 2812 0,'7'40'987'0,"23"-46"-849"16,28 17-178-16,31 1-35 16,11-2-3-16,11-4 14 15,-6-5-19-15,-5-5-46 16,0 2-9-16,-21-7-101 15,-5-4-74-15,4-19-497 16,-2-13 530-16</inkml:trace>
  <inkml:trace contextRef="#ctx0" brushRef="#br0" timeOffset="112510.533">15671 9699 2454 0,'-10'-7'787'0,"6"6"-842"15,2 1-7-15,2 3 12 16,-1-3 13-16,-1 0 26 15,2 27 10-15,3 59 15 16,-1-15 7-16,3 19 6 16,2 16-3-16,3 17-3 15,5 6-2-15,7-2-4 16,2-2-2-16,1-11-3 16,4-4-2-16,4-9-4 15,-5-15-4-15,1-11 5 16,-3-10-48-16,-3-3-213 15,-5 0-126-15,-9-24 208 16</inkml:trace>
  <inkml:trace contextRef="#ctx0" brushRef="#br0" timeOffset="112797.077">15060 11405 2797 0,'0'45'1007'15,"26"-61"-838"-15,6 16-212 16,33-1-34-16,22 1 13 16,11-3 61-16,-6-1 8 15,-15-6 0-15,-8-4 1 0,3-2-1 16,2-2-2-16,3 5-7 15,-6-2-40-15,-6 0-103 16,-5-2-107-16,2 0-262 16,3 1-389-16,-19 0 584 15</inkml:trace>
  <inkml:trace contextRef="#ctx0" brushRef="#br0" timeOffset="113216.758">15530 11692 2820 0,'-5'23'993'0,"21"-18"-883"16,7 2-168-16,30 3-41 16,19 2 27-16,21-1 67 15,-5-1 9-15,-18-1 5 0,-9 4 2 16,-13 4-2-16,-5 4 0 15,-3 3 1-15,-9 0 1 16,-16-3 3-16,-8-2 0 16,-17 3 2-16,-11 2 1 15,-18 6-3-15,-8 0 2 16,-1 5 0-16,7-2-2 0,3 3 2 16,4 2-1-16,5-5-3 15,3-7-1-15,16-9-8 16,7-4-4-16,14-4-14 15,8 4-3-15,16 1-2 16,5 3 3-16,28-1 6 16,19-4 3-16,28-11 9 15,5-8-31-15,7-18-75 16,-6-9-52-16,-6-24-239 16,4-6 64-16,-12-32 184 15</inkml:trace>
  <inkml:trace contextRef="#ctx0" brushRef="#br0" timeOffset="113575.783">17966 10752 2611 0,'0'0'870'0,"-1"2"-854"15,-1 22-35-15,-59 57 7 16,19-17 8-16,-25 22 13 15,-12 12 2-15,-5 10 2 16,5 3-4-16,23-5-8 16,5-9-2-16,13-20-28 15,5-10-39-15,-3-14-234 16,5-12-142-16,3-38 261 16</inkml:trace>
  <inkml:trace contextRef="#ctx0" brushRef="#br0" timeOffset="113803.555">17394 10964 2559 0,'-9'0'861'16,"23"18"-744"-16,17 17-175 0,15 11 14 15,30 21 31-15,9 4 2 16,11 5 5-16,-8-1 1 15,-13-14 3-15,-4-8-2 16,-6-13 4-16,8-8-46 16,5-12-148-16,-2-7-113 15,-6-26-451-15,7-30 478 16</inkml:trace>
  <inkml:trace contextRef="#ctx0" brushRef="#br0" timeOffset="114116.713">18940 9817 2736 0,'-20'39'976'0,"28"-18"-792"16,-9 20-212-16,-3 35-14 15,4 28 12-15,-1 32 27 16,-1 6 3-16,1 11 1 15,1 2 1-15,-2-17 1 16,5-2 0-16,2-10 1 16,1-5 0-16,6-5-3 15,-1-5-1-15,0-19-2 16,-1-12-3-16,-1-17-36 16,1-9-44-16,0-13-154 15,-3-16-110-15,3-23-190 0,13-33 7 16,29-78 325-1</inkml:trace>
  <inkml:trace contextRef="#ctx0" brushRef="#br0" timeOffset="115016.728">19718 10653 1844 0,'4'34'907'0,"-18"-9"-119"15,-6 17-733-15,-9 34-95 16,-2 11 10-16,4-2 15 15,9-9 0-15,16-17-1 16,8-9-2-16,16-5-8 16,5-3-3-16,8-13-2 15,9-6 9-15,-1-15 25 16,0-8 13-16,-5-14 21 16,-4-10 12-16,2-18 8 15,-4-7 2-15,-5-9-7 16,-9 0-15-16,-18 1-25 15,-9-2-16-15,-16-9-35 16,-8-6-30-16,-8-2-57 16,0 12-76-16,-9 14-230 15,-2 11-195-15,11 21 380 16,475 0 808 78,-1 1-435-94,-437 21-14 0,-2 0 89 15,-15 15-95-15,-14 15-45 16,-16 26-47-16,-3 11-5 0,3 4 1 16,8-1 4-16,14-14-1 15,5-7-3-15,18-12-11 16,9-4-10-16,14-1-4 15,6-4 4-15,12-7 25 16,3-6 12-16,15-20 20 16,11-12 9-16,9-19 3 15,4-7 4-15,-13-8 2 16,-16-3 0-16,-17 0 2 16,-11 4 7-16,-14 5 12 15,-6 5-4-15,-10 11-14 16,-5-1-11-16,-8 6-28 15,0 2-7-15,0 7-11 16,2 7-11-16,3 9-26 16,3 9-9-16,0 28-9 15,0 21 1-15,9 44 17 16,5 36 6-16,10 42 7 16,12 29 4-16,8 24 4 15,8 8 1-15,7 6 7 0,-3 0 2 16,-1 0 1-16,-6-4 2 15,-1-16 0-15,-3-18 0 16,-4-23 3-16,-2-24 3 16,-20-39 0-16,-4-18 1 15,-15-28 6-15,-10-13 1 16,-5-13-1-16,-4-9-2 16,-7-22-14-16,-12-11-12 0,-41-28-38 15,-16-23-16-15,-22-42-60 16,-7-35-47-16,33-78-212 15,31-22-90-15,82-94 280 16</inkml:trace>
  <inkml:trace contextRef="#ctx0" brushRef="#br0" timeOffset="115601.79">22263 10293 2200 0,'-2'-17'767'15,"-3"-9"-575"-15,2-6-232 0,-2-7 46 16,-8-1 50-16,3 2 8 15,-10 10 10-15,-4 5-3 16,-5 10-20-16,-11 5-17 16,-16 12-25-16,-9 14-17 15,-9 27-22-15,3 16-1 16,13 31 3-16,12 5 1 0,17-7 11 16,10-6-2-16,19-17-4 15,6-6-3-15,15-8-2 16,2-10 1-16,-3-19 14 15,8-6 10-15,6-18 20 16,6-10 16-16,17-24 9 16,4-16 3-16,5-16-11 15,-1-2-6-15,-9-4-2 16,-17 7 6-16,-16 8 10 16,-9 11 1-16,-8 20-7 15,-2 12-3-15,-4 12-12 16,0-1-8-16,0 6-16 15,0-3-10-15,-1 8-12 16,2 23 0-16,10 81 6 16,2-34 3-16,13 13 6 15,5-3 0-15,10-8 5 16,3-8-22-16,2-25-119 16,-3-9-105-16,2-31-175 15,2-23-51-15,7-50 291 0</inkml:trace>
  <inkml:trace contextRef="#ctx0" brushRef="#br0" timeOffset="116051.712">22956 9481 2735 0,'-14'136'877'0,"26"-90"-912"16,6 24-23-16,4 36 43 15,-1 12 9-15,-1 17 5 16,-3 2 1-16,-2-11 5 16,2-5 2-16,-3-26 5 15,-4-18 3-15,-5-19 0 16,-2-14 0-16,-3-17 1 16,0-10 2-16,0-10 18 15,-1-3 10-15,1-4 16 16,-1-1 4-16,1-1-7 15,0 1-13-15,7-23-23 16,25-52-12-16,-3 15-13 16,5-6-2-16,1 14 2 15,2 8-1-15,6 12-5 16,4 11-1-16,1 8-2 16,1 8 1-16,-7 14 3 15,-2 8 2-15,-12 10 3 0,-6 2 0 16,-11 12-4-16,-11 1 0 15,-21 20-4-15,-14 10-3 16,-35 16-13-16,-14 5-31 16,-23 4-140-16,-26 7-161 15,-24-5 220-15</inkml:trace>
  <inkml:trace contextRef="#ctx0" brushRef="#br0" timeOffset="116335.608">21428 11503 2920 0,'5'48'988'0,"73"-36"-865"15,26-1-154-15,78-4 1 16,23-4 31-16,16-10 2 15,6-3 3-15,-24-5 2 16,-3-1 2-16,-30 1-3 16,-11-2-2-16,-8 8-5 15,-9-2-3-15,-29-1-100 16,-19 3-68-16,-36-1-299 16,-25 2 182-16,-41-2 131 15</inkml:trace>
  <inkml:trace contextRef="#ctx0" brushRef="#br0" timeOffset="116604.904">22956 11931 2802 0,'-32'22'974'0,"1"-22"-787"0,-12 8-298 16,-2 9 2-16,-21 14 40 15,-12 5 18-15,-13 9 61 16,-2 5 13-16,22 9 14 16,15 6-1-16,31 15-5 15,17 2-11-15,31 4-18 16,23 6-2-16,47 6-3 16,15 3-2-16,29-13-1 15,14-17 1-15,8-38-69 16,20-21-81-16,52-87-780 15,-5-44 645-15</inkml:trace>
  <inkml:trace contextRef="#ctx0" brushRef="#br0" timeOffset="116776.539">24027 13034 3737 0,'-4'0'109'0,"0"0"-47"16,0 0 89-16,4 0-151 15,0 0-8-15</inkml:trace>
  <inkml:trace contextRef="#ctx0" brushRef="#br0" timeOffset="132059.769">25692 9772 2648 0,'-3'7'883'16,"11"-4"-897"-16,18 2-12 15,40 5-2-15,29 4 5 16,44-3 27-16,23 0 10 16,23-9 4-16,8-4 3 15,14-10 0-15,-17-3-3 0,2-3-5 16,-11-3-2-16,-30 2-5 15,2 0-1-15,-32 4-6 16,-12 2 0-16,-17 5-99 16,-19-1-60-16,-22 3-241 15,-5 1-149-15,-14-6 346 16</inkml:trace>
  <inkml:trace contextRef="#ctx0" brushRef="#br0" timeOffset="132310.959">26810 10008 2773 0,'-2'37'951'16,"12"-6"-822"-16,26 71-160 15,11 29 0-15,18 59 23 0,-2 13 6 16,-11-18 2-16,-12-36 3 31,-20-74-1-31,1 1-4 0,48 209-4 16,-1-14-42-16,-6 5-184 15,-44-110-184-15,-23 10 247 16</inkml:trace>
  <inkml:trace contextRef="#ctx0" brushRef="#br0" timeOffset="132501.666">27993 13265 3441 0,'-3'0'51'0,"-22"-1"-330"15,-39 5-451-15</inkml:trace>
  <inkml:trace contextRef="#ctx0" brushRef="#br0" timeOffset="133925.924">5420 14892 1613 0,'64'42'649'15,"-71"-43"-376"-15,3-4-220 16,3 1-53-16,1 2 4 16,0-3 35-16,0 4 38 15,-2 0 46-15,1 0 21 16,1-1-4-16,0 2-27 0,0 0-47 16,0 0-22-16,-1 0-25 15,1 0-5-15,-1 0-12 16,1 0-4-16,0 0-3 15,0 0-1-15,0 3-2 16,8 13 3-16,28 39-5 16,-14-20-2-16,6 20-1 15,6 19-2-15,2 35 5 16,3 12 2-16,-1 24 3 16,-6 6 2-16,-9-6 3 15,-6 2 1-15,-13-6 6 16,-5-6 3-16,-12-16 3 15,-5-13-1-15,-17-26 8 16,-6-13 4-16,-12-17 10 16,-3-7 2-16,23-40-7 31,17-1-9-31,-1 1-16 0,-45-7-5 0,18-28-10 16,9-11-1-16,24 2 2 15,10-2 2-15,3 3-3 0,13-2-2 16,25-9-2-16,15-3-1 15,33-3 5-15,10 1-18 16,9 7-77-16,2 0-49 16,12 8-198-16,-1-3-98 15,-1-19 284-15</inkml:trace>
  <inkml:trace contextRef="#ctx0" brushRef="#br0" timeOffset="134254.67">5873 13689 2478 0,'-1'0'791'0,"13"9"-857"16,22 14-19-16,30 35 9 15,23 22 26-15,10 41 39 16,-3 25 3-16,-2 39 10 16,-6 20 5-16,-8 21 18 15,-5 3 11-15,-33-3 11 16,-13-14 2-16,-29-2-9 16,-17-19-9-16,-19-13-14 15,-8 1-4-15,-16-19-80 0,-1-2-70 16,2-16-192-16,1-22-153 15,-6-51 301-15</inkml:trace>
  <inkml:trace contextRef="#ctx0" brushRef="#br0" timeOffset="136353.627">13442 13733 2088 0,'18'5'758'0,"-18"-4"-604"15,3 1-120-15,-3-2-45 0,-1 0 14 16,0-1 25-16,0 0 13 15,0 0 14-15,-7-2 2 16,-24-4-7-16,-44-9-12 16,14 7-14-16,-7 0-4 15,-7 0-6-15,-8-3 2 16,-22 5-1-16,-12 1-2 16,-17 6-2-16,-8 4 2 0,-15 3 3 15,5 3 5-15,-33 6 2 16,6 0-1-16,3 4-3 15,-17 0-4-15,22-3-4 16,-17 0-4-16,4-2 5 16,6-3 3-16,-24-1 4 15,19-4 4-15,-7-3-1 16,0-1 2-16,34-1 1 16,-1 2-1-16,17 0-3 15,11 0-6-15,17-2 1 16,11-2 0-16,19 0 2 15,4 0 3-15,0 0-4 16,3 0 1-16,18 2-4 16,11 0-1-16,16 0-3 15,7 1-2-15,7 0-1 16,2-1-2-16,5 0-3 16,3-1-1-16,4 3-2 0,3-3-2 15,-3 1-5-15,3-2-1 16,0 0-2-16,0 0 1 15,0 0 3-15,-1 0 0 16,1 18 1-16,2 31-1 16,3-22-1-16,-4 3 0 15,5 4 0-15,-5 6-1 16,1 17 1-16,7 13 0 0,-6 24 1 16,5 6 2-16,0 9 2 15,-1 6-1-15,3 15 3 16,2 4-1-16,-1 6 0 15,7 3 0-15,6-4 2 16,1-4 1-16,9-2 3 16,-2 0 0-16,0-7 2 15,1-2 0-15,-2-3 2 16,-4-7 0-16,-4-3 0 16,-2-6 2-16,-5-16 3 15,-1-10 0-15,-2-8 3 16,-5-2-2-16,-2-2-2 15,-3-3-1-15,-2-10-1 16,1-3-1-16,-1-13 1 16,-1-3 0-16,-1-10 0 15,-2-4-1-15,0-3-1 16,1-3 1-16,-1-2-2 0,3 2 2 16,0-1-2-16,-1-2 0 15,0 0-1-15,0-4-3 16,0-1 3-16,0-2 2 15,-1-3-1-15,0-2 4 16,1 0 1-16,0 0-1 16,0 0-3-16,-1 0-2 15,1 0-5-15,0 0-1 16,0 0 0-16,0 0 0 16,-6-1 0-16,-13-2 0 0,-43-7 0 15,20-3 0-15,-19-6 0 16,-6-1 0-16,-20-4 0 15,-17 1 0-15,-19 1 0 16,-7-3 0-16,-19 5 0 16,-1 3 0-16,17 4 0 15,4 2-8-15,17 4-29 16,13-3-29-16,8 1-81 16,6 3-51-16,25-6-126 15,8-8-391-15,7-13 489 16</inkml:trace>
  <inkml:trace contextRef="#ctx0" brushRef="#br0" timeOffset="136800.1">9783 14406 2332 0,'-1'0'812'16,"-6"-1"-660"-16,5 1-209 15,1 0-3-15,0 0 47 16,-1 0 30-16,-2 10 27 16,-19 55 7-16,10-2-8 15,8 80 12 63,3-71-28-78,0 1 8 0,2 199 10 0,0-4-52 0,4-28-7 16,5-217-100-16,-3-1-66 16,7 0-252-16,8-5-161 15,12-45 373-15</inkml:trace>
  <inkml:trace contextRef="#ctx0" brushRef="#br0" timeOffset="137668.831">10315 14908 2099 0,'-29'41'857'0,"6"-28"-449"15,-3 9-400-15,5 17-77 16,-1 4 9-16,4 13 19 16,5 3 44-16,1-4 9 15,9 3-1-15,0-10-12 16,7-4-6-16,11-13-5 15,0-6 0-15,5-14 11 16,1-5 3-16,1-10 12 16,1-4 8-16,-2-10 15 15,-2-4 8-15,-5-6 6 16,-4-4-2-16,-9-6-13 0,-2-5-9 16,-13-3-33-16,-5-2-20 15,-7 2-51-15,-4 5-37 16,2 6-124-16,0 7-100 15,4 11-422-15,3 3 481 16,709-75-680 47,-690 90 1573-48,2 0-133-15,0-1 131 16,-2 0-300-16,1 0-203 15,0 0-37-15,-26 10-60 16,-41 47-6-16,28-15 19 16,2 0 8-16,9-4 8 15,8 3-4-15,10-6-20 16,5-3-14-16,9-4-24 16,6-5 2-16,1-9 9 15,6-4 14-15,3-10 37 16,0-4 8-16,5-12 13 15,-2-7-2-15,4-9-10 16,-1-4-4-16,-4 1-10 16,-3 4-1-16,-7 10-3 15,-6 6-2-15,-4 7-6 16,1 4-7-16,-2 3-16 16,1 1-11-16,-1 0-25 0,0 0-5 15,1 3 0-15,4 28 6 16,52 113 16-16,-25-18 3 15,10 58 7-15,-3 18 1 16,5 2 6-16,-4 18 3 16,-15-43 6-16,-5-17 7 15,-14-26 13-15,-4-27 7 0,-2-14 10 16,-2-17 4-16,-8-28 5 16,-2-14 1-16,-10-21-8 15,-1 0-9-15,-10-7-26 16,-10-7-12-16,-11-5-46 15,-6-10-25-15,-6-32-90 16,6-32-57-16,15-78-237 16,19-42-355-16,45-45 532 15</inkml:trace>
  <inkml:trace contextRef="#ctx0" brushRef="#br0" timeOffset="138166.64">12053 14421 2120 0,'13'8'715'16,"-12"-12"-654"-16,-1-7-85 15,-2 1 9-15,1-3 34 16,-9-1 35-16,-2 5 3 15,-12 1-1-15,-11 7-13 16,-15 13-28-16,-6 12-12 16,-5 18-11-16,2 6-7 15,16 9 2-15,6 0 2 0,25-2 8 16,4-4 0-16,9-14-2 16,7-11 7-16,5-12 5 15,8-4 6-15,15-12 7 16,5-6 1-16,7-15 11 15,-2-10 3-15,-3-9 4 16,-3 3-4-16,-13 7-9 16,-5 10 1-16,-13 12 4 15,-6 4-2-15,-2 7-4 16,-1 0-8-16,4 6-24 16,-1 5-7-16,8 23-9 15,1 15-1-15,4 19 9 16,5 7 2-16,-1-9-13 15,-1-12-25-15,3-17-96 16,4-12-74-16,4-24-187 16,5-17-33-16,5-54 266 15</inkml:trace>
  <inkml:trace contextRef="#ctx0" brushRef="#br0" timeOffset="138569.501">12474 14012 2049 0,'88'126'816'0,"-80"-88"-379"16,-7 38-456-16,2 19-17 0,3 10 28 15,-4 0 6-15,6-16 6 16,1-6 4-16,-5-9 15 16,2-13 4-16,-1-21 6 15,-4-16-2-15,3-13-12 16,-3-7 5-16,-1-5 22 15,2 2 11-15,-2-1 8 16,0-1-14-16,0 0-39 16,2-7-15-16,3-23-18 15,56-55 1-15,-15 32 4 16,3 7 1-16,0 14 3 16,-3 10 2-16,-10 14 5 15,-5 10 3-15,-7 8 6 16,-2 4 8-16,-9 11 1 15,-3 0 3-15,-9 9-2 16,-7 4-6-16,-13 9-8 16,-15 4-15-16,-21 8-90 15,-18-1-63-15,-21 6-293 16,-7 1-353-16,-12-24 528 16</inkml:trace>
  <inkml:trace contextRef="#ctx0" brushRef="#br0" timeOffset="138814.662">11637 15153 2787 0,'22'3'920'0,"51"1"-911"16,23 0-39-16,30-5 34 15,11-3 3-15,-9-9 5 16,-2 0 0-16,-2 3 0 15,-8 0-3-15,-4 5-6 16,-4-2-3-16,-3 2-27 16,-5 2-43-16,-20-2-156 15,-7 8-148-15,-14 3-536 16,-13 5 578-16</inkml:trace>
  <inkml:trace contextRef="#ctx0" brushRef="#br0" timeOffset="139123.935">12667 15455 2585 0,'-32'15'845'0,"-9"-2"-892"0,-11 7-48 16,-14 2 25-16,-6-3 39 15,3 3 99-15,10-2 8 16,23 3 6-16,11 1-16 15,13 6-37-15,10 4-6 16,12 10 0-16,12 5 1 16,27 15 9-16,15 0-1 15,24-4-4-15,2-9-1 0,19-16-6 16,6-6-8-16,6-14-24 16,5-4-34-16,3-21-89 15,0-14-53-15,0-36-196 16,4-29 517-16,-13-28-160 15</inkml:trace>
  <inkml:trace contextRef="#ctx0" brushRef="#br0" timeOffset="139457.926">14530 14564 2793 0,'1'1'920'15,"-1"0"-930"-15,2 2-62 16,-2-3 8-16,0 0 21 15,0 0 43-15,13 3 2 16,44 15 4-16,-24-12-4 16,22 1-12-16,16 3-1 15,12-3-23-15,2-3-42 0,1 1-95 16,-2-3-75-16,-1-4 59 16,-3-5 82-16</inkml:trace>
  <inkml:trace contextRef="#ctx0" brushRef="#br0" timeOffset="139680.824">14253 14973 2633 0,'-6'33'922'0,"11"-31"-864"15,11 0-88-15,23 5-56 16,11-1 22-16,13 3 62 15,-6-4 4-15,13-5-2 16,7 1 8-16,29-4-85 16,13-4-47-16,10-18-139 15,14-16-141-15,7-27 268 16</inkml:trace>
  <inkml:trace contextRef="#ctx0" brushRef="#br0" timeOffset="139998.634">17082 13682 2360 0,'-6'-3'851'16,"2"-2"-639"-16,3 5-246 15,2-1-20-15,-1 1 16 16,0 0 13-16,-1 0 28 16,-1 17 10-16,0 70 4 15,4-9 0-15,4 20-11 16,1 12-6-16,5 6-5 16,3 1-3-16,1-11 2 15,0-12-15-15,-5-11-108 16,1-2-76-16,-3 2-222 15,-3-5 251-15</inkml:trace>
  <inkml:trace contextRef="#ctx0" brushRef="#br0" timeOffset="140232.688">16270 14637 2948 0,'10'11'957'16,"28"-4"-955"-16,18 1-64 15,58 0-20-15,34 2 50 0,5-10 3 16,9-3-21 0,-4-5-78-16,-19-1-51 0,2 2-214 15,-2 4 46-15,-42 3 193 16</inkml:trace>
  <inkml:trace contextRef="#ctx0" brushRef="#br0" timeOffset="140570.326">16883 15032 1944 0,'24'61'964'0,"-24"-32"-141"15,40-1-812-15,44 15-106 16,25 5 23-16,12 4 71 16,-19-6 3-16,-44-13 1 15,-26-6 5-15,-25-12 8 0,-4-5 4 16,-13 4 2-16,-8 7-4 16,-32 12-9-16,-18 9-3 15,-23 2 12-15,1-1 9 16,21-1 10-16,15-6 1 15,29-9-18-15,12-4-14 16,8-8-20-16,5-2-9 16,16 3-5-16,12 4 0 15,44 2 13-15,30-3-6 0,35-19-52 16,24-19-45-16,28-60-226 16,2-37-512-16,-1-39 577 15</inkml:trace>
  <inkml:trace contextRef="#ctx0" brushRef="#br0" timeOffset="140787.89">18810 14685 2826 0,'-48'35'972'15,"13"-3"-860"-15,-14 43-257 16,-10 13-44-16,-5 14-52 15,4 2 7-15,5-11-5 16,8-2-40-16,4-20-122 16,-2-23-257-16,1-56 427 15</inkml:trace>
  <inkml:trace contextRef="#ctx0" brushRef="#br0" timeOffset="140998.539">18226 14466 2533 0,'56'124'929'0,"-34"-96"-732"16,8 21-160-16,23 34-86 15,16 14 15-15,20-5 6 16,9-10-4-16,9-8-15 16,-8-8-16-16,-3-2-45 15,2-9-42-15,9-31-166 16,9-25-95-16,9-58 253 15</inkml:trace>
  <inkml:trace contextRef="#ctx0" brushRef="#br0" timeOffset="141272.616">19973 13862 2419 0,'-107'156'927'15,"103"-138"-559"-15,-4 36-371 16,1 25-25-16,-3 36 11 0,8 14 7 16,2 10 10-1,1-5 0-15,3-2 2 0,-5-12 3 16,2-17-2-16,2-7-1 16,1-16-5-16,4-4-41 15,-7-19-123-15,2-13-86 16,3-22-283-16,-2-16-78 15,27-45 379-15</inkml:trace>
  <inkml:trace contextRef="#ctx0" brushRef="#br0" timeOffset="141553.174">20432 14538 2395 0,'-59'94'806'0,"49"-53"-774"16,0 13-76-16,3 23-5 15,2 6 6-15,12-12 11 16,6-8-1-16,18-14 19 16,10-10 17-16,15-11 28 15,6-5 11-15,1-17 11 16,-3-6 0-16,-12-10 12 16,-10-5 9-16,-19-4 11 15,-8-3-6-15,-14-10-20 16,-9-8-16-16,-26-28-44 15,-21-12-19-15,-28-3-8 16,-4 6-12-16,6 26-47 16,8 15-57-16,5 24-243 0,1 9-142 15,19 21 319 1</inkml:trace>
  <inkml:trace contextRef="#ctx0" brushRef="#br0" timeOffset="142065.528">21168 14621 2093 0,'-5'3'837'16,"-17"4"-460"-16,-28 25-359 15,-14 10-45-15,-4 20 3 16,1 4 7-16,30-7 17 16,24-29 1-1,-1 0-4-15,1 10-9 0,13-7-4 16,4-17 6-16,14-7 12 15,14-6 16-15,13-8 33 16,13-3 6-16,8-15 6 16,-1-7 1-16,-4-15-22 15,-4-4-10-15,-19 3-4 16,-12 4-1-16,-14 18-1 16,-7 9-1-16,-1 8-14 15,-2 6-11-15,0 2-21 16,-2 4-14-16,0-5-9 15,2 28-1-15,13 76 10 16,-7-10 7-16,12 59 11 16,4 19 3-16,15 42 6 15,17 17 3-15,7-13 4 16,1-1 4-16,-8-41 9 0,-14-18 3 16,-21-34 13-16,-9-22 7 15,-12-29 7-15,-7-15 6 16,-7-27 4-16,-5-11-4 15,-23-16-11-15,-11-6-14 16,-31-28-33-16,-5-21-18 0,2-32-52 16,8-16-35-16,31-66-168 15,23-40 397-15,61-69-138 16</inkml:trace>
  <inkml:trace contextRef="#ctx0" brushRef="#br0" timeOffset="142577.141">22705 14135 2574 0,'17'0'895'0,"-26"0"-776"15,9-2-208-15,0-5-59 16,-7-3 44-16,-14-8 52 15,-9 0 58-15,-24 4 27 16,-16 6 6-16,-16 15-24 16,2 14-7-16,2 25-21 15,3 12-5-15,12 11 2 16,5 2 1-16,23-10 8 0,18-9-1 16,21-15 11-16,12-10 6 15,19-10 7-15,12-3 5 16,12-13 5-16,1-1 5 15,1-22-2-15,-1-9 4 16,1-16-5-16,1-9-3 16,-7 3 9-16,-10 6 4 0,-20 19 11 15,-8 9-2-15,-11 14-7 16,-1 3-9-16,-1 4-18 16,0-2-4-16,0 0-12 15,5 24-4-15,14 66-4 16,0-20-1-16,12 18-1 15,3 4 1-15,0-4 5 16,-2-4 1-16,-5-17-18 16,-2-15-32-16,5-24-103 15,-2-14-49-15,5-28-68 16,7-27-26-16,10-65-418 16,7-32 493-16</inkml:trace>
  <inkml:trace contextRef="#ctx0" brushRef="#br0" timeOffset="143009.727">23214 13788 1409 0,'-1'-1'797'0,"0"1"-26"15,0 0-568-15,-2 12-194 0,1 60-6 16,2-1 10-16,4 12 16 16,-1 22 24-16,3 10 7 15,1 5 8-15,2-7-7 16,1-23-11-16,-2-15-4 15,-2-20-1-15,-1-9-1 16,-4-22-5-16,-1-9 2 0,3-10 3 16,-5-5 3-16,2 0 8 15,0-1-1-15,-1 0-14 16,1-1-10-16,3-11-20 16,22-51-9-16,3 20-6 15,7-2 0-15,4 4 2 16,7 2-1-16,0 12-1 15,-1 3 2-15,-5 13 1 16,-5 2 2-16,-8 12 0 16,-4 1 0-16,-8 9 0 15,0 5-3-15,-9 9 0 16,2 10-1-16,-8 18-4 16,-11 9 3-16,-14 16-33 15,-18 8-18-15,-35 0-86 16,-18 2-71-16,-25 3-226 15,-22-3-425-15,16-29 572 16</inkml:trace>
  <inkml:trace contextRef="#ctx0" brushRef="#br0" timeOffset="143252.008">22262 15217 2872 0,'15'9'990'0,"32"-1"-851"0,70 1-164 16,29-3 9-16,48-12 14 15,-1-8 2 1,-20-6 4-16,4-1 1 0,-26 5-1 16,-12 1-3-16,-6 8-34 15,-10 5-36-15,-16 2-117 16,-6 2-84-16,-31 8 164 15,-19 5 8-15</inkml:trace>
  <inkml:trace contextRef="#ctx0" brushRef="#br0" timeOffset="143507.65">23017 15643 2979 0,'-52'20'1012'0,"-15"5"-974"16,-2 11-64-16,6 19-16 0,6 4 12 15,17-1 30-15,9-2 2 16,27 5 7-16,18 7 6 16,23 18 15-16,15 11 11 15,31 2-8-15,18-9-8 16,27-17-16-16,8-16-9 15,21-27-14-15,-1-12-32 16,31-47-139-16,26-48 185 0,12-106-45 16</inkml:trace>
  <inkml:trace contextRef="#ctx0" brushRef="#br0" timeOffset="148076.53">26221 13439 2323 0,'-2'22'876'0,"2"-20"-587"16,11 12-283-16,6 9-29 15,14 51 2-15,5 39 3 16,-1 76 9-16,-5 41 1 15,-8 48-1-15,-6 1 1 0,-6-10 5 16,-1-17 1-16,-2-43 2 16,0-22-11-16,0-28-59 15,4-21-54-15,4-19-195 16,0-11-109-16,-7-55 260 16</inkml:trace>
  <inkml:trace contextRef="#ctx0" brushRef="#br0" timeOffset="148306.756">26031 13629 2429 0,'17'7'951'15,"-9"-6"-521"-15,21-1-448 16,23 4-27-16,58 2 12 0,26 2 10 15,49 3 10-15,15 2-22 16,-9 3-90-16,-7 1-69 16,-25 4-172-16,-31 1-89 15,-47 6-229-15,-22 8 415 16</inkml:trace>
  <inkml:trace contextRef="#ctx0" brushRef="#br0" timeOffset="148497.843">26332 14639 2534 0,'41'6'894'0,"51"-7"-764"16,78-11-116 15,0 2-64-31,188-17-46 0,29-4-62 16,-28-3-79-16,-188 15-598 15,-6-5 587-15</inkml:trace>
  <inkml:trace contextRef="#ctx0" brushRef="#br0" timeOffset="160803.572">13523 13506 744 0,'-135'-58'256'0,"-19"-3"-170"15,-27 6-114-15,-21 8 10 16,-12-2 24-16,-20 3 0 16,-14-4 4-16,-15 4 9 15,-9 5 2-15,-22 10 1 16,2 12-1-16,-27 24-8 0,-1 12 4 16,-6 28 11-16,-16 15 5 15,9 40 7-15,9 23 6 16,2 40-5-16,19 30-5 15,20 42-5-15,4 23-11 16,42 44-11-16,32 7 0 16,57 21 9-16,44 4 2 0,84-22 19 15,30 11 2-15,80-10-18 16,38-14 1-16,65 0-28 16,37-34-5-16,58-42 2 15,27-21-4-15,48-57 9 16,20-27 6-16,44-59 7 15,23-27-2-15,35-67-1 16,11-31-2-16,-5-58-2 16,13-28 1-16,-23-52 6 15,0-18 0-15,-25-37 11 16,-32-24 9-16,-64-11 19 16,-44-18 41-16,-100 1 34 15,-145 93-10 1,2 0-88-16,-35-181-78 0,-128-49-88 15,-81 37 3-15,-111 101 69 16,-50 23 32-16,-60 58 23 16,-41 38-35-16,-46 61-158 15,-22 42-223-15,-13 69 271 0</inkml:trace>
  <inkml:trace contextRef="#ctx0" brushRef="#br0" timeOffset="167577.615">12611 9726 811 0,'-4'-49'278'0,"-2"-2"-250"16,5 3-8-16,-6-3 1 16,-4-9-2-16,-9-7 10 15,-13-7 16-15,-15-5 29 16,-7 7 3-16,-15 4-4 15,-4 4-14-15,-1 8-40 16,-2-1-3-16,-12 10-18 16,-16 9-8-16,-11 15 5 15,3 10-2-15,-3 14 0 16,11 8 2-16,-1 15-3 16,-2 5-2-16,11 12-1 15,-6 4-2-15,-8 3 4 16,-4 1 3-16,5 6 5 15,-2 6 0-15,3 13 1 16,0 8-2-16,8 5-3 16,16 0 0-16,15 4-4 0,3 1 1 15,0 6 3-15,-4 2 4 16,10-6 5-16,4 0 9 16,12 2 3-16,7 2-4 15,15 6-2-15,7 0-7 16,8-3 2-16,1 2 6 15,6 5 2-15,0-2 2 0,4-7-2 16,4 4 0-16,6-2 3 16,3 5-4-16,7 1 3 15,2-5-5-15,3-12-4 16,2-4 18-16,4 1 9 16,6-2 7-16,11-5 5 15,6-4-16-15,4 1-9 16,-4-1-6-16,-1 5-4 15,1 2 0-15,5-12-3 16,12-5 2-16,6-11 1 16,2-7 0-16,-5-6 0 15,3 0-5-15,5-5 0 16,6-3 2-16,10-8 3 16,-8-6 3-16,-4-9 9 15,0-6 2-15,5-5-4 16,6-2 2-16,-6-11-13 15,1-4-3-15,1-9 0 16,0-7 1-16,11-5 5 0,-9-4 1 16,-2-10-1-16,1-14-4 15,6-23 6-15,1-16 0 16,-5-25 0-16,-1-20-1 16,0-36-21-16,5-20-5 15,-13-29-4-15,-15 1 5 16,-38 7 20-16,-22 14 9 15,-37 5 8-15,-24 10-1 16,-46 4-15-16,-11-5-11 0,-26 25-41 16,-18 1-21-16,-7 21-47 15,-20 20-35-15,-26 36-131 16,-3 32-115-16,-27 62 246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40:26.3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74 3114 669 0,'-3'0'301'16,"18"-30"-144"-16,-4-10 11 15,0-5 22-15,-1-11-12 16,-4-7-15-16,-2-6-46 15,0 3-24-15,-8 11-6 16,-2 10-7-16,-9 17-6 16,-6 4-10-16,-6 19-37 15,-3 5-13-15,-4 23-12 16,-4 18 0-16,-16 29 16 16,-5 18 7-16,-8 14-12 0,5 11-3 15,22 4-8-15,13-6 0 16,19-13 5-16,10-16 3 15,15-28-3-15,4-16-3 16,17-14-3-16,2-9-1 16,10-21 8-16,3-2 3 15,-8-23 7-15,-1-12 2 16,-11-22-3-16,-4-13-1 16,0-17 0-16,-3 3-2 0,-1 9-2 15,0 12-1-15,-7 25-4 16,0 9 0-16,-8 23-5 15,-2 9 2-15,-7 12-1 16,-1 10 1-16,0 13 1 16,-1 12-1-16,6 16-3 15,4 5 0-15,12 7 1 16,8-1 0-16,7-12-2 16,6-9 0-16,1-12-3 15,-4-7-13-15,-10-13-116 16,5-6-81-16,-4-13-210 15,1-9-229-15,5-21 425 16</inkml:trace>
  <inkml:trace contextRef="#ctx0" brushRef="#br0" timeOffset="226.054">5218 2791 735 0,'15'5'299'16,"6"2"-157"-16,2 1 22 16,10 1 19-16,3-3-18 15,20-5-58-15,10-1-32 16,12-4-43-16,7-3-16 16,-15-2-16-16,-9 1-40 0,-23-2-135 15,-11 1-94-15,-10 2 151 16</inkml:trace>
  <inkml:trace contextRef="#ctx0" brushRef="#br0" timeOffset="435.938">5310 2988 866 0,'-8'16'317'0,"16"-3"-183"16,11-1 47-16,9-7 54 15,17 3-3-15,21-8-81 16,12-2-56-16,10-6-65 16,-1-2-11-16,-11-4-73 15,-10-3-71-15,-3-7-185 16,-2-4-223-16,-5-16 337 16</inkml:trace>
  <inkml:trace contextRef="#ctx0" brushRef="#br0" timeOffset="720.32">6357 1997 896 0,'-5'4'326'16,"-2"4"-238"-16,6 22 22 15,1 5 24-15,-3 23 34 16,9 19 2-16,2 24-40 15,0 12-13-15,3 25-36 16,2 6-23-16,1 0-30 16,2-2-7-16,2-16-5 15,-5-8-4-15,-1-18 0 16,-3-13-1-16,2-24-33 16,2-16-62-16,7-22-211 15,3-15-204-15,2-40 301 16</inkml:trace>
  <inkml:trace contextRef="#ctx0" brushRef="#br0" timeOffset="1536.01">6971 2826 999 0,'-22'30'388'15,"-2"16"-248"-15,-2 8 31 16,5 15 10-16,1 7-39 15,15 4-68-15,8-1-36 16,19-12-17-16,9-10-6 16,11-23-3-16,4-12-1 15,3-23 9-15,0-12 7 16,-4-20 17-16,-12-9-3 0,-13-12-5 16,-8-6-1-16,-9-4-12 15,-1-2 3-15,-5 7-16 16,-4 4-18-16,-1 8-94 15,-5 4-69-15,8 11-125 16,2 5-86-16,5 14 245 16,539 57-859 62,-535-36 1172-78,-4 4-12 15,-2 1 18-15,-8 17 15 16,-8 5 5-16,-14 10-51 16,-3 4-24-16,6 9-55 15,3-1-19-15,14-5-27 16,8-7-12-16,14-21-9 0,7-8 10 16,13-23 19-16,4-10 6 15,0-23 29-15,-3-12 2 16,-7-9 2-16,-4-3 3 15,-7 3-21-15,-5 1-4 16,-5 4-10-16,-5 0-8 16,0 14 29-16,0 9 11 15,-2 18 8-15,-2 10 2 16,2 8-53-16,-1 12-20 16,3 23-24-16,3 15-5 0,2 22 11 15,5 15 0-15,6 28-5 16,8 13-11-16,4 25-81 15,3 6 0-15,0 3 5 16,1-6 10-16,-2-8 84 16,-3-8 2-16,-8-22 6 15,-6-7 4-15,-12-19 6 16,-7-10 3-16,-17-11 8 16,-7-3 2-16,-14-12 9 15,-7-8 6-15,-3-20 6 16,-1-11 4-16,-1-18-5 15,4-12-15-15,-2-25-42 16,5-2-30-16,13-34-100 16,9-10-96-16,27-18-209 15,8-23 269-15</inkml:trace>
  <inkml:trace contextRef="#ctx0" brushRef="#br0" timeOffset="1970.924">8445 2469 1018 0,'-15'-17'424'0,"7"13"-227"15,7 2-73-15,7 6-33 16,8 5-7-16,14 4-16 15,8 6 1-15,16 14-20 16,3 10 2-16,-7 20-8 16,-4 7-9-16,-17 15-4 15,-8-2-3-15,-10-7 0 16,-12-3-3-16,-10-10 9 16,-13-3-2-16,-15-7 1 15,-1-4 4-15,-8-19 0 16,3-7 12-16,7-17 20 15,4-9 4-15,9-14-10 16,8-9-16-16,13-14-36 16,9-1-10-16,18-1-14 15,12 9-1-15,17 13 7 16,8 10 0-16,5 17 5 0,1 1-1 16,8 12 0-16,9 1 1 15,17-6-90-15,-1-2-93 16,-8-6-231-16,-9-5-274 15,-16-6 437-15</inkml:trace>
  <inkml:trace contextRef="#ctx0" brushRef="#br0" timeOffset="3389.965">12331 2163 686 0,'-5'-35'255'0,"1"8"-131"15,3-5 9-15,0 13 57 16,1-1 30-16,-4 8-20 16,3 5-34-16,0 5-65 15,-3 2-40-15,4 0-54 16,0 6-12-16,4 25 1 0,15 120 11 16,-2-13 15-16,2 23-2 15,3 26-7-15,2-14-1 16,-1-3-2-16,-5-12 2 15,-1-31 2-15,-7-17 1 16,-5-38 9-16,1-20 13 16,-5-28 24-16,-1-6 14 15,1-18 28-15,-2-5-10 16,-4-22-26-16,3-7-15 0,-2-31-40 16,4-17-12-16,5-14 0 15,7-1-4-15,8 23-3 16,3 15 2-16,10 29-6 15,-3 7-1-15,4 13-4 16,5 9 0-16,2 10 2 16,-2 9 2-16,-7 17 5 15,-9 8 4-15,-16 13 6 16,-8 10 4-16,-19 11 3 16,-11 0 2-16,-8-3 1 15,-6-7-1-15,-1-13-4 16,5 0-2-16,8-12-50 15,7-7-67-15,11-16-251 16,11-17-215-16,10-27 351 16</inkml:trace>
  <inkml:trace contextRef="#ctx0" brushRef="#br0" timeOffset="3619.03">13429 2600 889 0,'34'1'380'0,"5"10"-179"15,4 0-4-15,12 5-20 16,3 0-50-16,2-3-86 16,-1 1-20-16,-20-5-22 15,-9 0-38-15,-14-1-161 16,-9 1-113-16,-20 4 180 15</inkml:trace>
  <inkml:trace contextRef="#ctx0" brushRef="#br0" timeOffset="3795.133">13484 2833 757 0,'25'15'331'0,"0"-7"-18"16,6 4-176-16,18-1 31 15,15-3 6-15,13-2-89 16,7-4-41-16,-4 0-38 0,-12-2-35 16,-6-3-132-1,-2-7-101-15,1-16 150 0</inkml:trace>
  <inkml:trace contextRef="#ctx0" brushRef="#br0" timeOffset="4067.1">14452 1877 951 0,'25'70'373'16,"-30"-8"-270"-16,-1 28 44 15,5 14 28-15,-1 18-22 16,4 13-18-16,6 24-64 15,0-2-23-15,6-1-22 16,1-6-5-16,-2-34-6 16,1-10-1-16,-2-27-18 15,-1-18-54-15,0-28-169 16,2-19-83-16,10-36 172 16</inkml:trace>
  <inkml:trace contextRef="#ctx0" brushRef="#br0" timeOffset="4381.563">14874 2785 705 0,'73'38'334'0,"-93"28"-164"16,3 16 5-16,4 3 14 15,10 1-72-15,8-3-14 16,11-10-24-16,8-13 2 15,8-23 18-15,2-14-2 16,9-26-10-16,0-11-6 16,2-24-6-16,2-9-7 15,-14-18-6-15,-7-6-4 0,-12 0-10 16,-9-6-10-16,-12 6-12 16,-7 3-2-16,-10 6-18 15,-4 15-23-15,-2 16-42 16,-2 7-44-16,5 13-188 15,5 5-74-15,13 11 215 16</inkml:trace>
  <inkml:trace contextRef="#ctx0" brushRef="#br0" timeOffset="4889.105">15741 2733 523 0,'0'12'261'0,"-18"18"-82"15,-13 9 4-15,-12 18-4 16,0 4-32-16,11 0-49 16,8-4-21-16,17-8-31 15,8-8 4-15,13-12 12 0,8-6 33 16,12-23 12-16,4-9-1 16,10-17 1-16,-2-15-9 15,-6-10-5-15,-2 2-2 16,-12-11-6-16,-8-1-17 15,-9-1-17-15,-8-1-5 16,-4 16-9-16,-2 8 2 16,1 19-5-16,0 9-6 15,3 11-28-15,-1 7-14 0,0 23-7 16,-1 18-2-16,6 34 12 16,6 14 4-16,5 26-1 15,4 12-3-15,9 8-11 16,-2 11-65-16,-1 6 19 15,6-4-29-15,-3 2 11 16,-5-6 66-16,-2-10-20 16,-13-7 35-16,-13-21 2 15,-6-9 3-15,-16-18 8 16,-1-5 3-16,-13-11-5 16,-7-14-1-16,-10-26-5 15,-4-12-6-15,3-30-44 16,5-12-55-16,16-38-107 15,9-21-51-15,30-28-133 16,16-22-96-16,27-7 326 16</inkml:trace>
  <inkml:trace contextRef="#ctx0" brushRef="#br0" timeOffset="5369.029">16515 2443 1285 0,'1'-17'422'0,"16"32"-406"16,9 2 34-16,12 7 38 15,2 0-18-15,0-1-40 16,-3 4-5-16,-18-4-1 15,-11-1 12-15,-14 3 8 16,-16-1 1-16,-17 3-5 16,-5 1-8-16,4-4 0 15,5-5 1-15,18-9 1 16,9-5 0-16,7-3-18 16,11-4-7-16,21 1-9 15,11 1-3-15,25 4 5 16,5 7 1-16,3 13 1 15,-2 5-1-15,-9 9 2 16,-8 2 3-16,-15-8 12 16,-9-5 24-16,-28-7 50 15,-11-4 14-15,-28-2 13 0,-3 2-17 16,-12 1-44-16,-6-2-15 16,-7 2-24-16,-7-4-8 15,5-1-48-15,5-4-54 16,22-4-180-16,11-2-114 15,27-10 229-15</inkml:trace>
  <inkml:trace contextRef="#ctx0" brushRef="#br0" timeOffset="6848.711">21983 2554 688 0,'-61'-36'375'15,"70"23"-174"-15,1-6 49 16,1-1 21-16,-8-7-82 16,-4 0-15-16,-10-4-47 15,-4 3-29-15,-6 7-35 0,-2 5-25 16,0 16-30-16,-2 9-4 16,0 21-19-16,-3 11 5 15,-5 17-4-15,-5 12 4 16,7 22 10-16,5 10-2 15,22 5 18-15,11-11 3 16,24-21 10-16,8-12 5 16,13-18-3-16,15-3-6 15,16-15-12-15,9-9-3 16,4-16-24-16,-12-10-21 16,-14-16-106-16,-3-8-80 0,-1-10-133 15,2-5-89-15,-7-12 282 16</inkml:trace>
  <inkml:trace contextRef="#ctx0" brushRef="#br0" timeOffset="7073.782">22766 2669 912 0,'39'-66'381'16,"-32"68"-211"-16,12 0-40 15,10 1 27-15,20-3-21 16,9-1-28-16,17-5-41 0,4-2-25 16,1-2-28-16,2 1-6 15,-8-5-22-15,0 4-31 16,-13-1-127-16,-10 2-72 16,-19 5 141-16</inkml:trace>
  <inkml:trace contextRef="#ctx0" brushRef="#br0" timeOffset="7269.145">23001 2761 908 0,'18'15'326'0,"22"-1"-279"15,11-3 20-15,15-12 6 16,10-7-24-16,5-13-30 15,4-2-23-15,-1-5-130 16,-4-1-98-16,-14-7 138 16</inkml:trace>
  <inkml:trace contextRef="#ctx0" brushRef="#br0" timeOffset="7546.073">23827 1724 916 0,'-17'12'356'0,"15"14"-168"0,1 10-202 15,2 21 54-15,0 8 17 16,6 15 36-16,2 14 19 16,7 20 3-16,4 10 1 15,2 10-33-15,0 0-24 16,0-7-28-16,1-9-12 15,1-21-3-15,1-14-4 16,1-24-3-16,0-10-30 0,-3-15-151 16,3-9-57-16,4-27-239 15,6-16 270-15</inkml:trace>
  <inkml:trace contextRef="#ctx0" brushRef="#br0" timeOffset="8304.1">24526 2551 859 0,'-16'35'352'16,"-6"8"-225"-16,4 18-21 15,3 8 12-15,9 0-20 16,8-4-5-16,19-15-38 16,7-9 3-16,17-13 20 15,0-6-2-15,-1-16 23 16,-4-6 8-16,-7-21 7 15,-3-4 8-15,-7-13-1 16,-3-6-10-16,-14-8-39 0,-6-1-16 16,-13-2-37-16,-3 5-20 15,-3 13-51-15,1 5-39 16,1 13-131-16,2 6-92 16,6 4-194-16,9 3-117 15,32 2 395-15,583-72-413 47,-606 82 776-31,-5 0-5-16,-9 5 124 15,-4 10-85-15,-21 18 62 16,-8 12-1-16,0 16-50 16,2 6-21-16,11-2-70 15,6-8-21-15,15-12-35 16,6-13 3-16,13-16 24 15,9-6 1-15,13-19 24 16,9-5-1-16,12-16-3 16,0-13 22-16,-10-13 14 15,-9-4 3-15,-17-5-5 16,-6 1-25-16,-13 11-32 16,-3 5-15-16,-5 16-23 15,-2 9-14-15,4 12-30 16,-1 5-15-16,6 15-10 15,5 11 3-15,11 30 21 16,1 17 11-16,12 25 10 16,2 9 5-16,1 14 0 0,8 9-1 15,-4 3-45-15,1 6-9 16,-2 0 5-16,-9-7 3 16,-18-10 48-16,-10-12 8 15,-20-17 3-15,-10-8 2 16,-2-9 6-16,0-7-1 15,8-24 7-15,1-12-5 16,-1-22-30-16,5-13-25 16,-2-31-114-16,6-17-74 0,7-44-107 15,14-25-250-15,12-30 391 16</inkml:trace>
  <inkml:trace contextRef="#ctx0" brushRef="#br0" timeOffset="8738.225">26155 1963 1160 0,'-13'0'376'0,"15"-3"-322"15,7 4-73-15,12-1 69 16,17 2 19-16,16-2 0 0,14-2 1 16,13-5-4-16,-3-1-5 15,-11 1-14-15,-14 3-1 16,-23 4-3-16,-11 0-4 16,-2 1-6-16,-8 4-10 15,-3 8-21-15,-1 1-6 16,-8 11-2-16,1 6 5 15,-4 10 3-15,-2 13 6 16,1 17 10-16,1 12 2 0,4 13 8 16,1 3-1-16,1 4-8 15,0-4-2-15,-3-2-8 16,4-5 0-16,2-17-2 16,1-7 0-16,3-17-22 15,-3-7-66-15,1-11-150 16,-5-10-91-16,0-13 177 15</inkml:trace>
  <inkml:trace contextRef="#ctx0" brushRef="#br0" timeOffset="8918.099">26137 2407 1418 0,'35'30'506'0,"21"-19"-375"16,19 0-124-16,33 3 28 0,7-3 0 16,23-6-16-16,7-1-12 15,5-9-66-15,9-8-82 16,-4-4-396-16,-9-17 355 16</inkml:trace>
  <inkml:trace contextRef="#ctx0" brushRef="#br0" timeOffset="63350.113">8899 3384 720 0,'-70'24'262'0,"81"-31"-233"16,9 5-13-16,12 6-26 15,10 5-1-15,4 2 12 16,0-1 6-16,-5-2 20 16,-6-3 9-16,-14-3 30 15,-8 2 13-15,-14-2 5 0,-10 0 0 16,-30 10-12-16,-18 1-8 16,-39 7-10-16,-12 4-1 15,-1-2-9-15,3-3 0 16,32-5-10-16,19-6 7 15,32-7 27-15,25 0 3 16,51-9 8-16,24-8-8 16,60-10-32-16,27-6-10 15,-2 3-11-15,-5 2-6 0,-44 14-7 16,-34 8-3-16,-43 9-24 16,-24 7-3-16,-51 11-102 15,-22-1-107-15,-40 9 155 16</inkml:trace>
  <inkml:trace contextRef="#ctx0" brushRef="#br0" timeOffset="64014.008">16945 3438 778 0,'4'-11'279'0,"10"-12"-221"16,5 5-37-16,2 4 10 16,2 0 9-16,-8 7 37 15,-7 3 12-15,-8 4 2 16,-3 2-12-16,-21-1-25 15,-9 5-18-15,-40 3 12 16,-20 0 23-16,-21 5 4 16,-2 0 12-16,31-1-13 15,23-3-18-15,37-4-28 16,20-4-3-16,50-3-12 16,37-5 5-16,80-10 13 15,39-6-8-15,30-1-4 16,-6 5-6-16,-52 9-8 15,-41 6-2-15,-71 3-12 16,-39 1-9-16,-73 3-71 16,-32 0-95-16,-59 7-360 15,-11-7 350-15</inkml:trace>
  <inkml:trace contextRef="#ctx0" brushRef="#br0" timeOffset="64609.22">27646 3513 406 0,'3'-24'181'0,"2"-2"-84"15,1 8-23-15,-11 6-8 16,-5 0-25-16,-15 5-8 16,-20-4 13-16,-39 3 28 15,-25 5 19-15,-32-3 6 0,-13 4 1 16,-10-2-22-16,14 1-15 16,26 2-19-16,21-2-13 15,59 1-4-15,21 2-3 16,62 0-2-16,55-1-9 15,107 0-102-15,57-2-74 0,68-8 96 16</inkml:trace>
  <inkml:trace contextRef="#ctx0" brushRef="#br0" timeOffset="-193734.527">9232 2407 611 0,'-25'-47'228'15,"10"5"-159"-15,7 2-52 16,0-3-1-16,2-6 6 15,-6-5 5-15,-5-11 8 16,-5-3 5-16,-14-2-6 16,-4 3-6-16,-14 14-21 15,-5 10-15-15,-25 26-19 16,10 17-13-16,-11 41-2 16,-2 21 3-16,12 45 12 15,-16 17 6-15,19 35 10 16,7 15 5-16,23 25 5 15,13 2 1-15,23-9 2 16,15-15-1-16,40-41-13 16,16-19 0-16,39-47 11 15,15-20 6-15,17-38 33 16,8-14 6-16,5-29 3 16,-4-15 1-16,-10-23-7 0,-10-13-4 15,-25-20-11-15,-17-5-8 16,-33-18-20-16,-15-7-37 15,-34-4-114-15,-7-5-143 16,-29 9 182-16</inkml:trace>
  <inkml:trace contextRef="#ctx0" brushRef="#br0" timeOffset="-193120.231">17276 2519 594 0,'11'-55'248'15,"-10"2"-129"-15,-1 1-38 16,-11-2-27-16,-5 2-10 16,-14-1-23-16,-7 2-13 15,-13 6-9-15,-10 0-6 16,-10 14-14-16,-11 8-1 0,-16 15-6 16,-5 12-1-16,-9 28-1 15,2 15 2 1,1 43 9-16,8 30 4 0,14 41 12 15,14 26 3-15,46 10 5 16,30-15 0-16,79-37-20 16,40-33 1-16,68-53 14 15,20-24 21-15,21-44 65 16,-11-19 13-16,-27-30 17 16,-18-11-9-16,-50-6-10 15,-25-9-10-15,-41-13-27 16,-26-14-19-16,-34-18-111 15,-19-8-79-15,-32-5 88 16</inkml:trace>
  <inkml:trace contextRef="#ctx0" brushRef="#br0" timeOffset="-192560.133">27139 1483 420 0,'0'-56'164'0,"-22"14"-118"16,-13 9-19-16,-23 22-27 15,-20 12-9-15,-28 29-11 16,-12 18 1-16,-18 45 0 16,-2 28 2-16,10 49 8 15,14 22 6-15,39 20 12 16,30-5 3-16,52-21 9 16,25-13 8-16,64-42 34 15,25-22 22-15,55-46 39 16,26-24 13-16,27-39-19 15,7-15-21-15,-14-30-26 16,-15-15-15-16,-40-27-13 16,-29-12-4-16,-47-23-55 15,-26-11-40-15,-64-22-110 16,-37-10-98-16,-85-19 168 16</inkml:trace>
  <inkml:trace contextRef="#ctx0" brushRef="#br0" timeOffset="-128340.622">16690 13030 2458 0,'16'9'840'16,"14"-9"-674"-16,36 2-224 16,12-4 1-16,47 1 52 15,13 1 5-15,1-5 2 16,13 9 1-16,-13-3 1 16,-13 1 0-16,-7 4-1 15,-26-7 0-15,-19-2 0 16,-11 3 0-16,-14-2 5 15,-2 2-33-15,-22 2-109 16,-11-2-77-16,-20-8 385 16,-20-6-991-16,-43-13 700 15</inkml:trace>
  <inkml:trace contextRef="#ctx0" brushRef="#br0" timeOffset="-128115.448">16478 13295 2287 0,'-9'16'864'0,"17"-16"-658"16,9 0-221-16,22-1-79 15,15 1 14-15,41-2 57 16,10-3 23-16,10-2 3 16,7 0 0-16,12-1-3 15,1-3-1-15,5-1-53 16,21-1-63-16,-15-3-247 15,10 0-117-15,-13-1 281 16</inkml:trace>
  <inkml:trace contextRef="#ctx0" brushRef="#br0" timeOffset="-88902.907">3479 13348 2227 0,'-68'-4'771'16,"69"23"-660"-16,5 17-141 16,2 6-3-16,8 30 16 15,2 18 12-15,1 32 5 16,4 13 7-16,-3 24 18 15,1 5 10-15,-6-8 20 16,-3 0 2-16,0-12 8 16,-4-11-6-16,-1-19-17 15,1-15-9-15,-2-28-19 0,1-12-42 16,0-21-137-16,0-5-131 16,10-33-331-16,4-20-192 15,2-55 502-15</inkml:trace>
  <inkml:trace contextRef="#ctx0" brushRef="#br0" timeOffset="-88573.86">4274 14082 2352 0,'-19'20'813'0,"-7"13"-744"15,-3 10-47-15,-9 16-15 16,-1 9-4-16,-6 9 0 15,-3 0 2-15,6-1-1 16,4 2 3-16,12-1 4 16,7 0 1-16,14-9-1 15,5-10-1-15,7-23-8 16,1-10-7-16,8-15-2 16,5-8-5-16,11-13 11 15,11-6 8-15,5-18 7 16,1-4 4-16,-7-15-4 15,-5-9-5-15,-10-2-8 16,-5-1-1-16,-14 3-37 16,-2-1-52-16,-12-3-194 15,-6-10-125-15,-8 7 240 16</inkml:trace>
  <inkml:trace contextRef="#ctx0" brushRef="#br0" timeOffset="-88015.824">4703 14057 2348 0,'11'11'845'0,"-18"-5"-690"15,-2 7-112-15,-7 0-42 16,-6 2-6-16,-12 18-13 16,-5 5 2-16,-2 20 5 15,2 7 5-15,9 3 7 16,5-2 4-16,14-9 2 15,10-8 1-15,10-12-3 16,9-5-6-16,13-9-12 16,5-5 0-16,9-18 17 15,4-8 12-15,1-17 24 16,-2-8 4-16,-10-8-5 16,-6-7-2-16,-12-15-7 15,-5-3-3-15,-9-5-6 16,-4 0-2-16,-2 19-2 15,1 11-1-15,0 20 1 16,1 6-3-16,-2 12-7 16,0 0-9-16,0 7-15 0,0-4-5 15,8 30-3-15,23 66 4 16,10 3 7-16,1 9 1 16,15 19 2-16,1 10 4 15,-7 4 6-15,0 6 1 16,-14 7 6-16,-12-9 0 15,-15-13 3-15,-9-6 1 16,-21-14 8-16,-11-5 5 0,-22-4 16 16,-12-14 5-16,-7-27 8 15,0-17-4-15,14-19-30 16,3-12-22-16,5-20-84 16,-5-18-43-16,-7-66-142 15,6-39-108-15,31-58-397 16,23-31 486-16</inkml:trace>
  <inkml:trace contextRef="#ctx0" brushRef="#br0" timeOffset="-85838.66">9875 12346 1951 0,'12'13'729'0,"-11"-13"-518"15,0-1-173-15,-1 1-21 0,0 0 11 16,0 0 31-16,-1 0 19 16,0 0 28-16,0 0 12 15,0 0-5-15,-24 1-8 16,-39 2-34-16,21-4-11 16,-1 1-19-16,-5 0-5 15,-17 2-10-15,-11 3-2 16,-22 1-5-16,1 1-1 15,-14 2-3-15,-8 2 0 16,-14 1-4-16,-10-1-1 16,-23 4-2-16,2 0-2 0,-4 2 0 15,-13 0 0-15,20-4 1 16,42-5-1 0,60-4 1-16,0 1 2 0,-164 9 4 15,6-5 0-15,3-1 2 16,91-7-2-16,15-1 1 15,9 0 1-15,14 0 1 16,0-2-3-16,0 1-2 16,13 0-3-16,21-1-3 15,8 2-1-15,17-1-3 16,1 0-1-16,-1 0 0 16,4 1 0-16,2 0 0 15,3 0 0-15,8 2 0 16,1-1 0-16,2 3 0 15,1 0 0-15,1-1 0 16,0 3 0-16,-1-1 0 0,-1 4 0 16,0 12-1-16,-1 6-3 15,0 20-3-15,0 11 0 16,-2 17 0-16,2 10 0 16,-1 6 3-16,-2 10-1 15,2 17 2-15,2 4 0 16,1 12-1-16,5 1 0 15,3 1 1-15,5-1-1 16,3 4 2-16,0 2 0 0,4-2-6 16,1 1 4-1,6 1 1-15,-3 0 2 0,2-7 5 16,1 0-2-16,-1 1-1 16,0-3-1-16,-5-6 2 15,-5-6 0-15,0-13 1 16,-2-10 0-16,-2-6 1 15,-2-3-1-15,-1-19-1 16,1-12 0-16,-1-16-1 16,2-9 2-16,-2-8 1 15,-5-6 0-15,2-5 4 16,0-2-1-16,-2-8 1 16,3 3 0-16,-1-5-3 15,0-1 0-15,0 0-3 16,0 0-2-16,-1-1 0 15,-1 0-2-15,1 0-15 0,-24-13-9 16,-57-54-34-16,14 11-40 16,-23-51-120-16,-8-30-109 15,-6-65-621-15,11-11 627 16</inkml:trace>
  <inkml:trace contextRef="#ctx0" brushRef="#br0" timeOffset="-85075.08">7351 13173 2263 0,'-16'-12'789'0,"6"10"-692"15,6-3-76-15,0 4-13 16,-2 0 2-16,0-1 11 15,-5-1 7-15,-5 0 25 0,-2-1 10 16,-11 4 6-16,-7 5 0 16,-11 8-19-16,-5 5-13 15,-3 6-18-15,0 2-7 16,13 0-12-16,4 2 0 16,18-3-4-16,5-1-3 15,13 5-7-15,4-1-3 0,12 9-2 16,10 4 0-16,18 9 6 15,11 6 3-15,14 10 3 16,-1 9 1-16,-4 3 3 16,-9 1 1-16,-17-12 3 15,-2-7 3-15,-12-12 1 16,-10-4 2-16,-14 3 3 16,-14 2 0-16,-12 9 0 15,-6 3 2-15,-22-4 0 16,-5-9 3-16,-14-20 11 15,-2-9 1-15,11-18-4 16,9-4-6-16,19-12-12 16,10-5-3-16,11-13-2 15,3-2 2-15,9-6 0 16,4 0 0-16,6-3 4 16,7-2-1-16,8 2 0 15,7-2-3-15,9 7-2 16,4 0-1-16,1-2 1 15,0 3 0-15,-5-3 1 0,-3-2 4 16,-6-3-33-16,-2-4-29 16,-5-6-127-16,1-8-129 15,3-30 198-15</inkml:trace>
  <inkml:trace contextRef="#ctx0" brushRef="#br0" timeOffset="-84790.037">8250 13422 2622 0,'5'-6'890'16,"-3"9"-801"-16,-2 0-127 15,-1-3 0-15,0 0 14 16,-2 4 9-16,-1 26 4 15,-52 45 4-15,14-7 7 16,-10 9 1-16,-9 18-3 16,-4 4-1-16,13-12-8 15,5-9-8-15,17-16-115 16,5-6-119-16,13-13-277 16,7-8-299-16,8-35 523 15</inkml:trace>
  <inkml:trace contextRef="#ctx0" brushRef="#br0" timeOffset="-84562.656">7906 13442 2425 0,'41'34'843'16,"-32"-21"-755"-16,7 4-81 15,15 12-29-15,12 5 8 16,10 10 12-16,-2 6 1 0,-8 3 2 15,-3 2 3-15,-9-7-2 16,7 1-2-16,1-10 7 16,-2-4-51-16,-5-10-184 15,-5-2-142-15,-9-13 205 16</inkml:trace>
  <inkml:trace contextRef="#ctx0" brushRef="#br0" timeOffset="-84190.095">8831 13057 2085 0,'24'23'792'0,"15"4"-494"16,18-1-301-16,3 19-26 31,-30-22 18-31,1 1 7 0,91 74 1 0,-18 6-1 15,-18 4 4-15,-75-46 4 16,-17 5 6-16,-31 12 10 16,-14 7-1-16,-9-2 3 15,-5-8-2-15,-8-18-2 0,4-7 3 16,5-19 3-16,10-7 3 16,21-16 8-16,10-5-2 15,14-8-31-15,5-4-17 16,16-16-18-16,5-6-1 0,21-12 26 15,9 0 12-15,12 5 7 16,6 1-2-16,-7 13-29 16,7 3-31-16,8 14-163 15,7 4-138-15,8 1 217 16</inkml:trace>
  <inkml:trace contextRef="#ctx0" brushRef="#br0" timeOffset="-83799.822">9699 12942 2698 0,'12'14'869'0,"27"-12"-905"16,16-1-24-16,35-3 28 15,9-3 14-15,-19-5 15 16,-13 0 3-16,-29 2 12 0,-19 2 5 16,-10 6 6-16,-3 0 1 15,-5 0 4-15,-1 1 0 16,0-1-8-16,0 0-7 16,-1 8-11-16,-5 22-5 15,-13 63-1-15,7-15 4 0,0 23 1 16,4 8 0-16,2-2-1 15,4-2 0-15,0-7-3 16,2 1-1-16,0-2-5 16,0-13-32-16,0-22-101 15,0-14-95-15,-4-21-250 16,-7-2-322-16,-20-27 522 16</inkml:trace>
  <inkml:trace contextRef="#ctx0" brushRef="#br0" timeOffset="-83574.582">9777 13409 2352 0,'33'25'895'0,"-10"-28"-601"16,19 9-280-16,39-1-61 15,14 1 14-15,19-6 2 16,6 0-18-16,1-2-34 15,-6-3-6-15,-20 3 5 0,-16 0 10 16,-21-2-40-16,-4 3-59 16,-16-1-229-16,-9-3-296 15,-33 4 448-15</inkml:trace>
  <inkml:trace contextRef="#ctx0" brushRef="#br0" timeOffset="-83170.667">6639 14752 2613 0,'-7'-3'841'0,"19"-7"-881"15,13-2-24-15,17-2 39 16,11-3 25-16,29 5 37 16,21 4 1-16,27 7 3 15,15 5-3-15,27 11 0 16,-9 3-3-16,35 5-6 16,7 1-4-16,13-3-8 15,17-2-5-15,8-5-6 16,3-5 0-16,-3-6-4 15,-3-3-1-15,-19-5-1 16,-2-3 1-16,-37-2-1 16,-15-2 0-16,-28 4 4 0,-25 1-27 15,-36 4-91-15,-18 0-59 16,-45 3-144-16,-32 5 450 16,-70 17-140-16</inkml:trace>
  <inkml:trace contextRef="#ctx0" brushRef="#br0" timeOffset="-82640.15">7303 15161 2791 0,'3'0'883'0,"34"-4"-948"15,23-1-26-15,43-2 36 16,13 0 29-16,10 7 26 16,-3 3 0-16,-22 12 7 15,-8 1 3-15,-39 3 10 16,-20 1 5-16,-27 0 10 16,-12 3-3-16,-26 15-7 15,-16 9-8-15,-36 12-11 16,-3 1 1-16,0-14 6 15,9-7 3-15,23-15 5 0,4-5-2 16,18-7-7-16,9-4-8 16,15-3-19-16,7-4-15 15,11-1-19-15,12 0-1 16,23 1 12-16,10 5 11 16,29 3 16-16,16 5 6 15,13 7 2-15,-2 3 2 16,-24 6 2-16,-15 2 4 0,-32-5 9 15,-13-4 9-15,-14-7 19 16,-13-1 6-16,-16 6 7 16,-7 6-2-16,-18 9-16 15,-5 0-7-15,-27-1-15 16,-8-8-10-16,-9-3-27 16,-3-7-32-16,26-7-105 15,7-2-118-15,2-21-652 16,6-11 624-16</inkml:trace>
  <inkml:trace contextRef="#ctx0" brushRef="#br0" timeOffset="-82390.086">8553 15387 2136 0,'1'33'905'0,"-11"-14"-337"16,5 11-557-16,5 1-29 15,12 10-2-15,6-3-2 16,13 3 7-16,5 1-1 16,2-5 4-16,-2-3-1 15,2-6-2-15,9-4-3 16,9-14-9-16,10-6-3 16,7-17-86-16,-3-10-65 15,-7-33-229-15,-16-22-363 0,-18-25 508 16</inkml:trace>
  <inkml:trace contextRef="#ctx0" brushRef="#br0" timeOffset="-82196.427">9042 15446 2500 0,'-9'52'879'0,"-10"-7"-760"15,5 17-91-15,9 27-29 16,2 11 2-16,5 4 1 15,2-11-2-15,5-13-6 16,2-9-1-16,0-9-58 16,0-11-58-16,0-22-277 15,4-14-196-15,2-47 363 16</inkml:trace>
  <inkml:trace contextRef="#ctx0" brushRef="#br0" timeOffset="-81745.01">9584 15250 2429 0,'37'17'852'15,"-10"3"-707"-15,17 5-153 16,33 11-25-16,12 2 22 16,5-2 10-16,-15-5 5 15,-35-9 13-15,-14-5 9 16,-28-5 16-16,-8 0 7 0,-25 7-5 15,-14 5-8-15,-33 8-15 16,-4-2-6-16,15 1 1 16,10-4 3-16,32-13-2 15,9-4-8-15,13-7-27 16,-1-3-18-16,12 2-36 16,14 0-1-16,37 4 16 15,23-1 13-15,29 3 32 16,2 3 5-16,1 5 6 15,-6 3 1-15,-19 4 5 16,-8 0 11-16,-40-6 32 16,-19-2 18-16,-19-2 31 15,-11 3 1-15,-26 12-23 16,-13 6-15-16,-36 8-33 16,-4-2-12-16,-11-2-24 15,0-2-21-15,7-6-54 16,2-7-58-16,25-16-253 0,22-16-187 15,56-59 355-15</inkml:trace>
  <inkml:trace contextRef="#ctx0" brushRef="#br0" timeOffset="-81475.169">11445 14485 2019 0,'6'26'947'15,"-4"-26"-85"-15,16 2-926 16,12 2-33-16,14-5 39 16,20 1 19-16,19-3 38 15,11-1 0-15,18 3 1 16,-13-2-1-16,-9 2-21 15,-4 0-65-15,-10-2-244 16,0-3 464-16,-33-14-187 16</inkml:trace>
  <inkml:trace contextRef="#ctx0" brushRef="#br0" timeOffset="-81281.773">11148 14855 2940 0,'8'18'961'16,"30"-12"-975"-16,28 2-46 15,53-6-11-15,21-11 2 16,39-28-61-16,0-22-59 16,6-32-222-16,11-25 171 15,-15-46 110-15</inkml:trace>
  <inkml:trace contextRef="#ctx0" brushRef="#br0" timeOffset="-80235.786">4792 2197 1104 0,'-15'-54'582'0,"-20"-10"0"15,7 8-528-15,7 16-18 16,-1 3-11-16,-16 1 12 15,-12 3 2-15,-20 12-14 16,-9 10-9-16,-24 28-17 16,-12 17-9-16,-15 32 1 15,-3 22 1-15,-4 34 4 16,7 18 5-16,16 38 1 16,12 19 2-16,46 9 1 15,23 25-2-15,40-15 0 16,30-14 3-16,53-26 6 0,27-39 3 15,42-48 11-15,14-26 14 16,16-48 31-16,4-24 13 16,10-44 21-16,-3-26-6 15,-11-40-24-15,-13-15-10 16,-34-33-17-16,-19-9-10 16,-41-15-6-16,-23-17-6 15,-51 7-4-15,-29-1-2 0,-43 22-11 16,-27 21-15-16,-49 41-40 15,-11 24-23-15,-46 61-91 16,-9 33-93-16,12 63-205 16,12 31 276-16</inkml:trace>
  <inkml:trace contextRef="#ctx0" brushRef="#br0" timeOffset="-79483.255">13242 2023 1357 0,'-62'-70'596'15,"-3"5"-174"-15,18 18-413 16,3 8 2-16,-19 11-1 15,-15 6-2-15,-20 17 1 16,-5 3-2-16,-16 22-7 16,-11 11-2-16,-5 22 0 15,-13 14 2-15,-6 20 6 16,9 8 5-16,13 33 3 16,9 12-2-16,35 30 2 15,13 18 1-15,36 9-2 0,30 10 0 16,57-17-6-16,25-14 2 15,59-22 8-15,31-26 4 16,27-37 16-16,28-22 3 16,-6-47 19-16,-13-21 8 15,-18-38 23-15,-31-22 5 16,-29-34 0-16,-16-11-4 16,-32-26-26-16,-13-17-7 15,-37-27-22-15,-23-26-9 0,-46 41-26 31,23 79-12-31,1 1-25 0,-98-227-24 0,-46 27-66 16,0 37-61-16,25 167-209 16,5 24-105-16,44 51 305 15</inkml:trace>
  <inkml:trace contextRef="#ctx0" brushRef="#br0" timeOffset="-78719.585">22156 1955 2261 0,'14'-49'728'0,"-7"-2"-763"15,5 11-10-15,0 2 53 16,-8-4 0-16,-9-2 9 0,-12-3-2 15,-14 5-9-15,-11 8-7 16,-31 12-18-16,-11 13-7 16,-24 13-9-16,-9 11 3 15,-13 26 12-15,2 14 7 16,7 40 11-16,4 21 4 16,19 45 4-16,11 24 1 15,30 26 0-15,30 8-3 0,80-83-2 31,-27-68-1-31,1 1 7 0,116 182 3 0,83-51 5 16,28-31 8-16,-22-113 2 16,13-19 2-16,-11-32 18 15,-17-14 7-15,-33-27 23 16,-23-17 7-16,-41-27-4 16,-21-21-8-16,-31-32-24 15,-24-18-6-15,-42-38-22 16,-10-2-11-16,-63-22-21 15,-38 3-10-15,-45 26-16 16,-43 5-4-16,-38 45-5 16,-12 24-37-16,-10 55-180 15,9 36-132-15,24 55 233 16</inkml:trace>
  <inkml:trace contextRef="#ctx0" brushRef="#br0" timeOffset="-100750.771">13411 15257 918 0,'-8'1'229'15</inkml:trace>
  <inkml:trace contextRef="#ctx0" brushRef="#br0" timeOffset="-100440.989">13326 14433 1362 0,'-6'-28'541'16,"2"-2"-325"-16,1-2-140 15,-1 10-18-15,4 6 31 0,0 11 38 16,-1 5 24-16,1 0-31 15,0 0-20-15,-2 0-49 16,2 0-20-16,0 31-9 16,2 94 0-16,1-12 5 15,2 24-4-15,5 9 0 16,6 10 0-16,4-3 4 16,-1-10 4-16,6-11 3 15,-1-7-1-15,-2-19-4 16,-7-40 7 31,-8-34-102-47,1 2-131 0,14 66 159 0,-7-21-522 0,-3-40 99 15,0-95 305-15</inkml:trace>
  <inkml:trace contextRef="#ctx0" brushRef="#br0" timeOffset="-99496.112">14052 15055 2187 0,'4'15'897'0,"-7"-12"-513"15,-2 0-280-15,-7 12-133 16,-18 13-6 0,15-14-5-16,1-1 11 0,-61 74 20 15,-5 12 4-15,-1 9 10 16,42-38 2-16,18-14-3 15,12-4-3-15,16-12-1 16,12-1-1-16,16-11 4 16,8-9 7-16,12-16 2 15,4-12 5-15,1-19-1 16,-5-6 2-16,-15-14 2 16,-7-1 0-16,-14-7 1 0,-5-1-1 15,-9 5 2-15,-6 7-4 16,-7 11-18-16,-5 6-24 15,-2 7-82-15,3 9-62 32,7 7-208-32,0-1-137 0,-2-17 317 0,321-45-754 78,0 0 1241-78,-314 67-95 0,1-1 244 15,-1 2-136-15,0-1-105 16,-1 0-32-16,0 1-83 16,0 0-13-16,-23 12-35 15,-37 26-13-15,31-6-8 16,2 0-2-16,6 12-5 16,6 4-2-16,6 2-6 15,5 0-2-15,7-9 5 16,10-20-2-1,-6-11 20-15,-1 2 18 0,28 15 15 16,6-3 10-16,8-18 7 16,-11-7-7-16,-2-13-6 15,0-7 2-15,-6-6-13 16,-4-10-4-16,-5-1-7 16,-2 0-5-16,-8 0-6 15,-2 6-1-15,-6 8-3 16,-2 3-2-16,-2 12-5 0,1 2-5 15,1 4-18-15,1 4-11 16,0-1-18-16,0 0-9 16,3 15 3-16,26 66 6 15,1 7 14-15,2 21 9 16,2 37 9-16,-5 0 2 16,0 12 4-16,0 0 1 15,10-12 2-15,0-3 0 0,-6-10 1 16,-2-9 0-16,-16-8 2 15,-3-14 1-15,-13-14 1 16,-7-9 1-16,-13-20 4 16,-5 3 6-16,-10-12 13 15,-8-5 8-15,0-10 5 16,-10-10-8-16,-17-18-20 16,-7-11-20-16,-23-36-81 15,4-23-59-15,-5-52-312 16,11-29-230-16,29-17 424 15</inkml:trace>
  <inkml:trace contextRef="#ctx0" brushRef="#br0" timeOffset="-98671.169">15778 14455 1612 0,'-69'-20'747'0,"66"17"-251"16,-1-2-361-16,3 3-147 16,1 1 7-16,0-1 18 15,0 1 10-15,5-11 38 16,23-30 9-16,-10 29 4 16,5 2-7-16,10-6-36 0,9 4-11 15,4-2-17-15,0-1-3 16,-3 10-2-16,-2 0 0 15,-1 10-1-15,-2 4 0 16,2 7 4-16,-6 0 1 16,-4 7 1-16,-3 2-1 15,-7 7-6-15,-3 5-1 16,-12 3-5-16,-5 6 1 16,-13 3 2-16,-15 6 1 15,-18 9 5-15,-6 7 1 0,-3 11 3 16,5-5 3-16,13-4 3 15,-2-20 0-15,5-16 1 16,4-4-2-16,2-13 0 16,11 2 0-16,8-9-1 15,3-1 1-15,10-8 3 16,3 5 2-16,14 3 14 16,5-2 2-16,12 5 7 15,11-4 1-15,12-3-6 16,6-6-2-16,18-2-10 15,3-3-3-15,-14-3-9 16,-2 3-3-16,-23-4-4 16,-7-3-28-16,-4 3-51 15,-2-2-53-15,-6 1-180 16,-4-6-142-16,-12-24 282 16</inkml:trace>
  <inkml:trace contextRef="#ctx0" brushRef="#br0" timeOffset="-97945.05">16329 13530 1143 0,'5'6'555'0,"-6"-5"-148"0,-2-1-315 15,3 0-119-15,0 0 14 16,0 0 38-16,22 0 21 15,36 1 31-15,-29-1-2 16,8 1-20-16,0-1-11 16,2 5-24-16,2 0-3 15,-13 0-8-15,-6 2-3 16,-12 0 1-16,-6-2 8 16,-8 0 18-16,-3 2 5 15,-10 6 1-15,-5 1-7 0,1 3-17 16,-1-4-2-16,13-4-6 15,3 0-1-15,6-4-10 16,8 1-2-16,12 2 5 16,11 1 4-16,16 1 11 15,5 1 0-15,6 0 0 16,-5 0-3-16,-13 0 1 16,-7 2 2-16,-22-3 8 15,0-1 4-15,-11 1 16 16,-2 0 4-16,-9 5-8 15,-8 4-6-15,-9 6-19 16,-7 1-12-16,-3 3-85 16,-7-1-88-16,-2-6-306 15,4 2 296-15</inkml:trace>
  <inkml:trace contextRef="#ctx0" brushRef="#br0" timeOffset="-97666.027">16363 14048 2087 0,'17'17'694'0,"-7"-19"-594"16,9-2-157-16,6-4-13 15,4 2 82-15,4 2 54 16,2 0 23-16,11 0 7 15,6-3-13-15,10 4-44 16,6 0-21-16,-4 5-16 16,-6 1-4-16,-13-1-14 15,-4-2-50-15,-4-4-160 16,6 3-155-16,-2-12 224 16</inkml:trace>
  <inkml:trace contextRef="#ctx0" brushRef="#br0" timeOffset="-97292.593">16702 14161 2288 0,'4'4'735'16,"14"2"-701"-16,9-2-96 15,14-1 12-15,2 0 58 16,-9-3 14-16,-4 2 1 15,-15-2 4-15,-1 4 0 16,-3-1-7-16,-11-2-6 16,-1 2-8-16,-8 2-4 15,-6 7-1-15,-1 8 1 16,-16 10 6-16,-6 1 7 0,-3-1 8 16,1-3 1-1,15-5-3-15,9-6-4 0,9-6-5 16,6-2 1-16,3-4 1 15,3 0-3-15,10 3 0 16,7 0-4-16,15 3-6 16,6 1 0-16,1-4-53 15,-3-5-45-15,6-4-152 16,-1-4-148-16,13-13 250 16</inkml:trace>
  <inkml:trace contextRef="#ctx0" brushRef="#br0" timeOffset="-96288.037">17699 14486 1145 0,'99'-6'550'0,"-99"6"-151"15,0 1-251-15,1-1-72 16,-1 0 35-16,0 0 59 16,0 0 12-16,0 0-13 15,0 0-23-15,0 0-58 16,0 0-16-16,0 0-30 16,0 0-12-16,-1 0-11 15,0 0-5-15,0 0-4 16,0 0 3-16,-1 0-3 15,1 0 0-15,0 2-2 16,-1 4 0-16,1-5 0 16,-2 2 0-16,0 1-1 15,2-3-2-15,-5 8-2 16,1-5 0-16,-27 33-2 0,24-24 0 16,-7-2-1-1,-1 8 1-15,-7 3 1 0,-4 2-2 16,1 8 0-16,-1 0 0 15,6-3 1-15,4-2 0 16,6-7 0-16,-2-2-1 16,7-7-20-16,0-1-38 15,6-6-102-15,3-3-74 0,-2-2-168 16,-1 1-42-16,0-1 275 16</inkml:trace>
  <inkml:trace contextRef="#ctx0" brushRef="#br0" timeOffset="-95862.692">17534 14350 1508 0,'-16'123'825'16,"16"-122"-67"-16,2-1-565 15,9 8-196-15,1 0-5 16,11 7 9-16,3 4 3 15,0-4 12-15,1 0 2 16,1 3 6-16,4 4 1 16,3 2-9-16,6 6-2 15,-10-3-7-15,-2-4 0 0,-3-1-2 16,-10-3-1 0,-3-2-3-16,-5-5-1 0,-6-5-58 15,2-2-63-15,-2-3-202 16,3 0-146-16,-5-3-327 15,0 0 475-15</inkml:trace>
  <inkml:trace contextRef="#ctx0" brushRef="#br0" timeOffset="-94743.438">18243 14018 815 0,'6'45'523'0,"-6"-43"20"15,0-2-266-15,0 1-149 16,0-1 18-16,0-1 36 15,0 1-2-15,0-1-33 16,0 1-22-16,0 0-48 16,0 0-18-16,0 0-12 15,0 0-5-15,0-1 5 16,0 0-1-16,0 1-7 16,0 0-2-16,0 0-11 15,0 0-5-15,0 0-2 16,0 0-4-16,0 0-1 15,0 0 1-15,0 0-1 16,0 0-2-16,0 0 2 16,0 0-1-16,0 0 2 15,0 0 3-15,0 0 2 16,0 0 0-16,0 0 0 0,0 0 0 16,0 0-1-16,0 0-2 15,0 0-2-15,0 0-4 16,0 0-4-16,0 0 0 15,0 0-5-15,9-2-2 16,14 1-2-16,27-8-2 16,-24 2 1-16,-2-2 0 15,2 1 1-15,9 5-1 16,1 3 1-16,5 4-1 0,1 3-1 16,-6-1-2-16,-1 3-2 15,-4 1-1-15,-11-1 0 16,-2 2-2-16,-9-1 0 15,-4-1-2-15,-5 8 4 16,-5 3 2-16,-12 9 4 16,-6 3 3-16,-17 5 3 15,-7 0 4-15,-2 0 3 16,1-1-1-16,14-7 2 16,9-3-2-16,8-11-1 15,8-2 1-15,4-7 0 16,4-2 1-16,0-4-5 15,0 0-4-15,1 0-8 16,0-1-3-16,9 0-3 16,21-1 3-16,55-6 3 15,-17 4 1-15,19 5-1 16,-9 4 0-16,-4 12 0 0,-9 5-1 16,-10 6-1-16,0-1 0 15,-5 3 0-15,-5-1 2 16,-13 6 4-16,-4 3 1 15,-14 1 2-15,-6 3 1 16,-14-4 4-16,-9 1 2 16,-17 0 6-16,-13 4 1 15,-16-2 0-15,-1 2 1 16,-10-10-4-16,-3-6-2 0,3-10-2 16,-3-3-11-16,14-10-72 15,8 1-51-15,11-15-181 16,4-27-182-16,25-46 315 15</inkml:trace>
  <inkml:trace contextRef="#ctx0" brushRef="#br0" timeOffset="-94195.61">18868 13432 1441 0,'0'0'601'0,"1"0"-223"15,2 0-383-15,0 0-29 16,8 2 20-16,30 4-1 15,-17-4 16-15,8 0 9 16,6 3-5-16,1 5-1 16,-5-1-2-16,-4 2 2 15,-15-3 6-15,-4 3 10 16,-11-7 23-16,-4 6 7 0,-15 2 18 16,-5 3 2-16,-6 3 0 15,0-7-3-15,10-1-20 16,7-1-13-16,8-4-21 15,4 0-14-15,9 1-7 16,8-1 0-16,15 5 3 16,7 1 8-16,11-2 6 15,0 1 2-15,-6 3-1 16,-6-3 4-16,-19 0 6 16,-4-2 13-16,-9-2 14 15,-4 1 0-15,-5 3 3 16,-9 4-13-16,-13 6-15 15,-3 3-9-15,-9 3-13 16,5 1-38-16,1-1-160 16,2-2-166-16,5-3-423 15,9-13 480-15</inkml:trace>
  <inkml:trace contextRef="#ctx0" brushRef="#br0" timeOffset="-93946.823">18854 13911 1648 0,'10'28'747'15,"-15"-28"-218"-15,9-2-537 16,11 0-100-16,8-6 52 0,16-3 75 16,9 1 12-16,12-5 2 15,7 2 0-15,4 1-17 16,-6-1-10-16,-8 6-15 15,-7 0-19-15,-12 5-95 16,3-1-62-16,-4 2-199 16,-1 0-146-16,-11-2 339 15</inkml:trace>
  <inkml:trace contextRef="#ctx0" brushRef="#br0" timeOffset="-93601.68">19181 13958 2115 0,'6'16'728'0,"9"-9"-628"15,9 0-113-15,16 5-19 16,0-3 32-16,-4-5 22 0,-4 3 5 16,-16-7 3-16,-2 5-3 15,-5-1-7-15,-4 0-1 16,-6-1 0-16,-3 5 0 15,-13 1 0-15,-2 6 0 16,0 3 19-16,-5-4 13 16,10-1 7-16,3-3 1 15,13 0-21-15,-2-2-10 16,4 0-17-16,2 0-3 0,10 4-5 16,16 3-2-16,23-3-12 15,13 0-28-15,18-11-90 16,4-1-82-16,-7-5-243 15,-1 3-128-15,-19 7 355 16</inkml:trace>
  <inkml:trace contextRef="#ctx0" brushRef="#br0" timeOffset="-92882.383">16025 15387 994 0,'-17'-8'428'0,"4"0"-182"16,4 1-20-16,4 5 49 15,3 0 9-15,-1 2-47 16,2 0-35-16,0 0-87 16,0 0-40-16,1 0-37 15,0 0-16-15,0 0-6 16,12 2-3-16,61 13 12 16,-17-9 1-16,24-2-2 15,7 1 1-15,-3-4-7 16,7-1 0-16,9 0-4 15,11-2 2-15,15 2 7 16,4-1 0-16,14 1-1 16,1 0-5-16,9 0 4 0,5 0 1 15,-6 0 4-15,0 0-1 16,16 0-12-16,-6 1 0 16,8 1 1-16,5 2 1 15,-14-2 8-15,7 0 1 16,0-2-2-16,-14 0 1 15,1-1-3-15,-11-4-2 16,-17 2 1-16,-1 1-2 16,-23-1-6-16,-9 2-2 0,-18-2-3 15,-12-1-1-15,-16 2-2 16,-15-1-7-16,-21 0-77 16,-7 2-76-16,-20-5-175 15,-28-3 115-15,-53-4 100 16</inkml:trace>
  <inkml:trace contextRef="#ctx0" brushRef="#br0" timeOffset="-91916.019">17130 15776 841 0,'-130'30'353'0,"118"-31"-141"16,1-2-41-16,5 0 55 0,3-1 56 16,-3 4 44-16,6 0-9 15,-1 0-56-15,0 0-40 16,1 0-82-16,-1 0-36 16,1 0-50-16,0 0-25 15,0 0-22-15,11 2-3 16,60 3 1-16,-23-3 0 15,15-2 2-15,5 0-1 16,-3-3 1-16,-5 0 1 16,-20 0 1-16,-6 1-1 15,-11 2 0-15,-5 0 0 0,-1 4-1 16,-5-2 0-16,-6-1 0 16,-5 1 1-16,-1-2-4 15,0 0 1-15,0 0-2 16,0 0-1-16,0 0 1 15,0 3-2-15,3 15-2 16,5 34 1-16,-8-16-3 16,-4 3 1-16,4 9 1 15,-7 3 2-15,5 16 0 16,4 8 1-16,-2 17 2 16,8 6 0-16,-6-15 2 15,-1-3 1-15,2-12 0 16,-3-4 0-16,3 5 0 15,0-5-2-15,5-8-1 16,-3-8-1-16,1-15-20 16,0-4-24-16,-5-14-74 15,-3-5-52-15,-6-3-145 0,2-3-100 16,-11-14-283-16,-4-15 422 16</inkml:trace>
  <inkml:trace contextRef="#ctx0" brushRef="#br0" timeOffset="-91667.004">17039 16247 1989 0,'-55'-1'889'0,"84"6"-359"15,8 2-417-15,33 0-138 16,18-2 7-16,4-3 19 15,-8-4 7-15,-11-2-1 16,-4-1-1-16,2 1 8 16,8-3-37-16,-3-6-99 15,-6-3-84-15,-9-14-268 16,-4-8-99-16,-10-16 347 16</inkml:trace>
  <inkml:trace contextRef="#ctx0" brushRef="#br0" timeOffset="-91172.849">17783 15576 1968 0,'8'17'783'15,"-3"-19"-498"-15,9 0-376 16,13-8-110-16,7-3 58 15,3-3 118-15,-3 3 45 16,5 6 32-16,-2 2-1 16,-3 7-9-16,-4 1-4 0,-14 2-30 15,-7 1-3-15,-9 3 25 16,-9 1 1-16,-18 10 18 16,-3 2 6-16,-5 7-8 15,-1-1 1-15,14-5-10 16,6-3-7-16,3-12-19 15,13 1-11-15,1-5-18 16,-2-2 0-16,24 5 3 16,6-5 5-16,23 1 18 15,12-2 0-15,-3 1 7 16,-2 2 0-16,-20 1-1 16,-9 2 5-16,-15-1 5 15,-10-1 7-15,-7 2 13 16,-10 2 0-16,-21 10-11 15,-12 9-6-15,-16 7-15 16,1 3-6-16,7-8-10 16,12-6-53-16,18-8-161 0,7-8-134 15,22-9-260-15,15-14-132 16,32-30 465-16</inkml:trace>
  <inkml:trace contextRef="#ctx0" brushRef="#br0" timeOffset="-90988.977">18827 15617 2066 0,'-10'12'785'0,"-12"6"-503"15,-22 20-269-15,-22 6-14 0,-19 10 7 16,-2 6 10-16,1 1 2 16,8 2 1-16,-4-2-3 15,-2-2-59-15,1-2-203 16,6-6-162-16,30-11-399 15,13-14 479-15</inkml:trace>
  <inkml:trace contextRef="#ctx0" brushRef="#br0" timeOffset="-90673.898">18350 15933 1951 0,'30'31'787'0,"-21"-24"-434"15,11 3-290-15,20 5-87 16,3-3 18-16,0-2 10 16,-10 1 6-16,-16-4 2 0,-10 3 2 15,-12-1 6-15,-8 5 0 16,-15 6-2-16,-2 3-1 16,-1 5 2-16,7-5 10 15,10-3 18-15,1-3 5 16,18-3-5-16,-2-1-19 15,30 4-23-15,19 1-3 16,34-4-10-16,20-3 3 16,13-19-24-16,9-12-11 0,7-22-95 15,-6-7-97-15,-2-19-501 16,-18-13 479-16</inkml:trace>
  <inkml:trace contextRef="#ctx0" brushRef="#br0" timeOffset="-90198.575">15821 13552 2497 0,'-54'2'830'16,"29"3"-817"-16,-3 6-53 15,-23 27 7-15,-6 17 8 16,-16 38 17-16,-7 19 14 16,-9 35 16-16,-8 25 3 15,3 25 3-15,10 26-5 0,27 20-8 16,17 12 1-16,31 9-2 16,13 1 2-16,33-10 9 15,23-11 0-15,54-17-1 16,15-15-4-16,50-18-16 15,17-16-6-15,29-22-30 16,25-23-63-16,16-41-129 16,12-29-166-16,16-76 235 15</inkml:trace>
  <inkml:trace contextRef="#ctx0" brushRef="#br0" timeOffset="-89748.549">19767 13234 2383 0,'12'1'894'16,"-12"1"-594"-16,12 11-328 15,6 5-21-15,23 31 9 16,21 11 13-16,35 23 18 15,17 16-1-15,14 40 6 16,7 12 1-16,-5 57 0 16,-13 11 3-16,-18 33 2 15,-22 10 6-15,-40 9 12 16,-13 1 2-16,-25-8 5 16,-10-2-3-16,-19-12-8 15,-9-9-5-15,-46-15-40 16,-26 0-129-16,-39-1 109 15</inkml:trace>
  <inkml:trace contextRef="#ctx0" brushRef="#br0" timeOffset="-84539.753">15538 14814 437 0,'-35'-60'219'0,"13"-11"-44"15,2-5-74-15,7-15-35 16,3-3 3-16,3-11-9 16,7-4-21-16,5-2-14 15,3-3-4-15,11-2-5 16,0 0-2-16,0 10-3 15,7 10-1-15,4 13 5 16,8 5-2-16,18 11-3 16,7 4-4-16,10 16-7 15,3 5-3-15,4 11-7 16,3 6 5-16,6 14-1 16,6 9 1-16,2 7 0 15,-1 7-5-15,0 14 3 0,-6 5-8 16,0 21 6-16,-3 8 0 15,-17 17-3-15,-4 4 6 16,-14 10-1-16,-7 3 0 16,-5 12 0-16,-6 6 3 15,-9 5 0-15,-5 6 3 16,-20 3 3-16,-6 3 2 16,-16 0 0-16,-4-5 1 15,-14-8-1-15,1-5 1 0,-12-11 8 16,5-45 2-1,1 0 8-15,-46 31 6 0,-20-8 30 16,9-19 35-16,20-34 45 16,-3-11 28-16,-11-22-12 15,-8-16-30-15,-6-31-188 16,-2-17-119-16,8-55 102 16</inkml:trace>
  <inkml:trace contextRef="#ctx0" brushRef="#br0" timeOffset="-83714.919">18811 15455 884 0,'7'5'399'16,"-9"-5"-130"-16,-3-12-228 16,-4-4-35-16,-15-15-6 15,-8-7 2-15,-21-10 37 16,-11-8 18-16,-5-4 10 15,-1-3-7-15,-1-11-30 16,0-5-13-16,-2-20-11 16,-1-8-1-16,6-6-1 15,12-1 0-15,17-11-3 16,11-9-3-16,26-7 0 16,5-2 0-16,20 4 2 15,11 4-4-15,7 0 0 0,10 6 0 16,4 14-3-1,1 7 3-15,-1 20-5 0,1 13-6 16,4 12-4-16,4 7-4 16,8 15-2-16,5 1-4 15,-5 21 6-15,0 9 1 16,-3 15 2-16,1 10 5 16,14 15-7-16,5 8 1 15,4 15 2-15,-1 8-1 0,-4 18 4 16,-2 6 5-16,-3 22-1 15,0 8 3-15,-13 18-6 16,-12 15-4-16,-12 13 2 16,-9 10 0-16,-11 12 10 15,-4-2 2-15,-18 0 3 16,-9-8 2-16,-19-26-4 16,-10-9 4-16,-28-27 11 15,-18-4 12-15,-34-12 15 16,-12-6 2-16,-39-19-18 15,-6-7-44-15,-20-23-93 16,-12-12-87-16,22-28 116 16</inkml:trace>
  <inkml:trace contextRef="#ctx0" brushRef="#br0" timeOffset="-70848.359">7748 6238 993 0,'18'4'447'16,"5"-1"-219"-16,21 1-90 15,11-3 23-15,20-2-43 16,11-3-6-16,4-3-32 15,-2 0-20-15,-10 0-23 16,-5 4-11-16,-17 1-14 16,-4 2 3-16,-21 0-4 15,-10-2-1-15,-13 2-107 0,-7-2-82 16,-13-1-291-16,-8 4 282 16,-264 119-415 62,2 1 739-78,283-113-9 0,3 3 120 15,3-6-59-15,3 8-10 0,16-3 3 16,7-7 1-16,19 0-44 16,4-4-21-16,1-12-55 15,1-3-20-15,-1-4-28 16,-1-3-7-16,4 1-117 15,0-1-90-15,1-3-228 16,6 3 245-16</inkml:trace>
  <inkml:trace contextRef="#ctx0" brushRef="#br0" timeOffset="-69290.029">9834 5617 1022 0,'-10'-27'475'16,"3"11"-203"-16,1 7-5 15,5 9-84-15,0 2-56 16,1 14-78-16,2 14-28 0,4 26-8 16,4 21 9-16,4 27-1 15,2 10 2-15,-2 21-2 16,-4-4-7 0,-1-6 5-16,-2-14-1 0,-4-18 0 15,-3-9-1-15,-1-16-4 16,-2-7-3-16,6-23-7 15,1-10-10-15,4-19-133 16,4-9-78-16,5-28-207 16,8-12-161-16,9-21 383 15,71-194 20 63,1 0 323-78,-107 259-36 0,-6 5 115 16,2 4-16-16,-5 17-39 16,-5 6-12-16,2 12-49 0,3-1-22 15,5-1-46-15,9-4-17 16,7-11-12-16,5-2-2 16,0-13 2-16,4 0-1 15,-2-10 12-15,4-6 3 16,3-6 7-16,-4-10 4 15,0-2 1-15,-6 0 2 16,-6-7 0-16,-3 2-2 0,-4-14-6 16,-3-3-2-1,-2 7-9-15,-2-4-2 0,-3 15 0 16,1 3-1-16,1 8-1 16,1 4-7-16,4 2-18 15,-1 5-17-15,4-2-20 16,-2 2-2-16,0 0 6 15,1 0 14-15,23 7 20 16,31 14 4-16,-26-11 8 16,0 0 0-16,-4 3 1 15,1 1 0-15,-6 4 0 16,-2-1 2-16,-4 1 5 16,-6 1 1-16,-10 0 8 15,2 1 3-15,-8 3-1 16,-2 4 0-16,-2 4-8 15,-1 1-5-15,5-1-3 16,3-7-3-16,7-4-3 0,5-7 1 16,7-6 6-16,3-4 2 15,5-10 15-15,4-3 3 16,2-15 4-16,0-5 13 16,-1-9 12-16,-6-6 3 15,-2-8 14-15,-1 1-2 16,-6 5 13-16,-1 6 2 15,-8 15 4-15,-6 6-3 0,-6 6-24 16,2 4-11-16,3 5-23 16,-1 2-13-16,4 6-30 15,-1 4-10-15,5 13-11 16,6 10 1-16,9 20 18 16,6 6 6-16,5 21 9 15,4 8 1-15,0 22 3 16,0 13 1-16,0 7 0 15,-2 0 3-15,-8-2 1 16,-8-3 3-16,-18-5 4 16,-12-3 3-16,-20-7 6 15,-7-4 3-15,-13-5-1 16,-2-4-1-16,-3-18-4 16,-1-11 3-16,1-25-178 15,1-14-128-15,5-54 174 16</inkml:trace>
  <inkml:trace contextRef="#ctx0" brushRef="#br0" timeOffset="-68054.595">11564 5789 493 0,'-5'0'340'0,"-1"-3"40"15,-1 1-23-15,0-3-45 16,4 3-50-16,1-5-102 16,6 0-54-16,7-4-59 15,6-4-14-15,8-1-1 16,-1-2 3-16,15 10-12 0,4 2-11 15,10 18-9 1,8 10-5-16,1 18-3 16,-2 14 5-16,-5 13 3 0,-9 5 2 15,-19 4 3-15,-4 2 0 16,-20-2 2-16,-6 6 0 16,-16-3 5-16,-14-2 2 15,-22-8-4-15,-9 2 4 16,-15-3-1-16,-3-4 1 15,9-15 7-15,2-13-1 0,9-25-11 16,2-11-5-16,10-19-12 16,3-9-15-1,23-12-17-15,12-8-2 0,24 0-1 16,16 3 6-16,24 11 19 16,6 12 2-16,10 12 2 15,5 8 7-15,4 16 4 16,4 6 1-16,8 12 4 15,-3 3-2-15,-16 0 1 16,-8-1 1-16,-21-5 0 16,-7-6 0-16,-5-8-49 15,-3-6-117-15,-3-17-392 16,-2-7 362-16</inkml:trace>
  <inkml:trace contextRef="#ctx0" brushRef="#br0" timeOffset="-63675.618">12150 4964 654 0,'-6'0'291'15,"3"-1"-156"-15,10-5-69 16,7 4-31-16,6-3-12 16,10 4 6-16,7-3 5 15,5 0 4-15,10 5-4 16,-5 1 6-16,-6 7 8 16,-7 6 12-16,-17 2 41 15,-12 4 10-15,-18 9 4 16,-12 2-12-16,-21 0-39 15,-2 9-14-15,-2-11-20 0,2-4-5 16,17-6-11-16,8-8-8 16,16-7-36-16,6-4-15 15,13-3-10-15,8-4-1 16,14-1 31-16,10 0 14 16,7 3 11-16,7 5 7 15,-4 8 6-15,-1 5 5 16,-15 5 9-16,-13 0 6 0,-17 1 34 15,-10 0 12-15,-16 2 13 16,3 7-10-16,-17-1-33 16,-3 2-19-16,-4-5-108 15,-7-11-95-15,11-1-251 16,6-13 253-16</inkml:trace>
  <inkml:trace contextRef="#ctx0" brushRef="#br0" timeOffset="-63448.632">12218 5386 511 0,'-39'97'253'16,"50"-100"-92"-16,23 5 6 15,7-2 5-15,22-2-44 0,12 5-36 16,-7-9-45-16,5 6-13 15,-23-2 0-15,-3 4 1 16,-12 1-32-16,-11-1-97 16,-7-1-320-16,-5-1 276 15</inkml:trace>
  <inkml:trace contextRef="#ctx0" brushRef="#br0" timeOffset="-63183.34">12398 5641 426 0,'41'44'252'16,"23"-43"-47"-16,4 1-19 15,-8 2-23-15,-13 5-40 16,-11 0-17-16,-20 2 56 16,-8 1 21-16,-22 0 8 15,-11 8 0-15,-16 13-90 16,0 4-16-16,6 11-4 15,1-8-5-15,17-4-21 16,3-2-28-16,15-18-45 16,22 0-18-16,30-18-4 15,24-12 13-15,62-28 16 16,31-20-108-16,72-34-500 16,14-14 436-16</inkml:trace>
  <inkml:trace contextRef="#ctx0" brushRef="#br0" timeOffset="-62061.232">13768 6381 184 0,'-14'-15'135'0,"2"2"37"16,3-2 2-16,0 3 27 15,3 3 19-15,1 2 6 16,4 4-8-16,1 1-55 16,3 2-37-16,-3 0-47 15,0 0-19-15,21 2-8 16,41 4-1-16,-13 0-4 16,4-3 0-16,9 4-8 15,5 0-5-15,2 0-13 16,3 3-4-16,3 0-5 15,-5-5 2-15,-14-3 4 16,-2 2 3-16,-21-4 10 16,-2-2-60-16,-11-18-220 15,-5-10-139-15,-5-8 207 16</inkml:trace>
  <inkml:trace contextRef="#ctx0" brushRef="#br0" timeOffset="-61835.703">14104 5872 902 0,'-14'20'377'15,"10"9"-204"-15,4 8-9 16,1 16-5-16,1 13-2 16,13 26-11-16,6 13-6 15,4 0-40-15,3-4-15 16,-8-13-41-16,-5-10-9 0,-3-5-15 15,-3-7-10-15,2-18-82 16,-2-9-173-16,10-27 163 16</inkml:trace>
  <inkml:trace contextRef="#ctx0" brushRef="#br0" timeOffset="-61386.518">15391 5377 666 0,'-12'-12'394'0,"3"9"-110"16,1 6-73-16,1 11-54 0,1 8-72 15,5 10-13-15,3 19 10 16,9 15 13-16,4 35-2 15,0 12-3-15,3 18-15 16,-5-1-10-16,-3 4-9 16,-2-4-11-16,-5-15-7 15,-3-4 1-15,3-19-12 16,-5-15-4-16,1-11-12 16,4-11-7-16,5-26-254 15,-5-15-129-15,26-34 222 16</inkml:trace>
  <inkml:trace contextRef="#ctx0" brushRef="#br0" timeOffset="-60575.988">15961 6162 760 0,'-16'24'374'0,"-10"12"-134"0,-5 3-19 16,-5 12-44-16,-2 5-37 15,8 6-48-15,6-4-20 16,14 1-53-16,8-4-19 16,21-8-33-16,9-4-6 15,15-15-3-15,7-13 3 16,-1-15 21-16,2-9 6 16,-3-20 17-16,-1-3 7 15,-4-10 12-15,-7 2 6 0,-14 2 55 16,-11 0 22-16,-16-3 18 15,-8 1 5-15,-11 2-30 16,0 2-20-16,-6 13-18 16,1 4-9-16,5 9-54 15,-4 0-44-15,15 5-188 16,9 0-126-16,15-11-106 16,21-1-27-16,27-5 61 15,15 1 107-15,23 2 134 16,0 2 78-16,-3 6 185 15,-6 1 40-15,-25 4 43 16,-10 3 13-16,-25 1 48 16,-13 2 83-16,-18 9 41 15,-12 6-11-15,-17 18-97 16,-10 6-97-16,-2 12-74 16,2 6-10-16,11-10-22 15,13-1-12-15,12-10-27 0,8-10-21 16,18-10-14-16,4-4 1 15,13-16 12-15,9 0 14 16,-1-16 24-16,2-5 11 16,-4-13 33-16,-12-9 16 15,-10-1 38-15,-12-5 10 16,-17 3 5-16,-6 1-7 16,-5 10-25-16,3 8-9 0,-1 12-15 15,6 8-6-15,2 6-38 16,4 5-21-16,9 18-38 15,2 10-13-15,19 32 13 16,2 15 9-16,16 23 17 16,9 9 7-16,-1 26 3 15,4 9 3-15,-2 16 2 16,-6 10 1-16,2 5 3 16,-7-2 3-16,-14 7 5 15,-7-5 4-15,-21-19-1 16,-10-5 1-16,-15-24-3 15,-8-14 2-15,-5-25 0 16,-4-19 3-16,2-37-18 16,2-14-17-16,-5-40-100 15,-5-28-114-15,-7-61-248 16,4-36 288-16</inkml:trace>
  <inkml:trace contextRef="#ctx0" brushRef="#br0" timeOffset="-59781.445">17464 5571 490 0,'-28'0'296'0,"11"5"-2"16,1 1-20-16,9 1-65 15,-1-5-63-15,8-2-98 0,8-2-26 16,22 4-18-16,5 2 13 15,26 6 3-15,6 5-5 16,8 11-3-16,5 2-2 16,-14 10 7-16,-9 2 8 15,-37-14 37-15,-10 2 32 16,-24-7 43-16,-4 3 9 16,-18 3-20-16,-16 3-30 0,-9 2-45 15,-9-8-12-15,10-10-17 16,9-4-5-16,22-3-9 15,14-1-6-15,12 3-38 16,5-3-18-16,7-4-13 16,5 4-3-16,23 2 29 15,5 2 14-15,23 6 12 16,10 4 5-16,1 9 5 16,6 3 3-16,-17 5 2 15,-5 0 4-15,-8 3 8 16,-18-9 8-16,-14 2 62 15,-18-2 26-15,-23 2 29 16,-10 16 1-16,-22-4-44 16,-18-3-29-16,-32 8-27 15,29-21-7 1,37-16-32-16,1 2-60 0,-105 28-217 16,16-15-142-16,53-53 239 15</inkml:trace>
  <inkml:trace contextRef="#ctx0" brushRef="#br0" timeOffset="-58132.248">17985 4995 658 0,'-27'-12'343'0,"13"0"-83"15,2-1-17-15,8 7-44 16,4 0-56-16,5 1-82 16,6 4-31-16,11-1-32 15,9 1-2-15,13 2 8 16,4 2 4-16,-1 4 1 15,-2-1 1-15,-13 3 6 16,-8-4 7-16,-15 3 38 16,-9 1 24-16,-10 0 17 15,-5 4 3-15,-9-2-27 0,0 2-22 16,3 0-32-16,5-3-14 16,10-2-44-16,6-1-14 15,9 0-9-15,9 0 2 16,12 5 31-16,4 0 5 15,4 1 9-15,-1 3 5 16,-13-2 4-16,0-1 12 16,-18-3 34-16,3 1 22 15,-13 0 22-15,-5 3-2 16,-6 3-25-16,-17-3-21 16,4 1-28-16,-6-7-21 0,10-1-187 15,6-3-114-15,8-4 180 16</inkml:trace>
  <inkml:trace contextRef="#ctx0" brushRef="#br0" timeOffset="-57899.632">17971 5481 699 0,'5'6'312'15,"7"0"-177"-15,12-2-22 16,8-1 8-16,15-2-46 16,4-1-10-16,10 2-29 15,-1-2-7-15,-7-6-8 16,0 6-2-16,-15-12 4 0,-7-3-84 16,5-1-262-16,-6-13 228 15</inkml:trace>
  <inkml:trace contextRef="#ctx0" brushRef="#br0" timeOffset="-57615.835">18228 5623 595 0,'39'11'259'0,"17"-3"-125"15,5 3 14-15,2-5-43 16,-4 0-10-16,-11 0-31 15,-12 0-1-15,-21-3 92 16,-8 1 50-16,-20 4 26 16,-9 3-2-16,-18 8-94 15,0 3-41-15,-5 1-19 16,9-1-4-16,24-3-21 16,8-4-36-16,4-7-54 15,11 1-22-15,11-3-11 16,23-2 15-16,52-14 26 15,14-10 20-15,44-22-238 16,10-10-359-16,18-11 400 16</inkml:trace>
  <inkml:trace contextRef="#ctx0" brushRef="#br0" timeOffset="-53767.378">19753 6202 1070 0,'-38'-9'439'0,"11"5"-245"15,8 1 25-15,13 2-41 16,6 1-51-16,12 0-74 15,9 1-26-15,18 3 17 16,5 0 7-16,9-1-2 16,5 0-6-16,8-3-12 0,11-3-8 15,6-3-7-15,-7-2-1 16,-18 1 1-16,-13-3-1 16,-23 0-15-16,-5 0-35 15,-6 0-153-15,-1 3-108 16,-2-9-351-16,6-1 392 15</inkml:trace>
  <inkml:trace contextRef="#ctx0" brushRef="#br0" timeOffset="-52755.155">21338 5525 697 0,'-8'-19'321'16,"5"8"-102"-16,-3 1 8 15,4 5 31-15,0 0-21 0,-1 3-68 16,3 2-37-16,0 0-76 16,0 0-24-16,5 20-11 15,8 51 7-15,-8 1 14 16,5 16-1-16,2 24-12 15,-1-8-5-15,8 4 0 16,0-3 2-16,3-9-9 16,2-1 3-16,-7-26-7 15,-4-11-6-15,-4-22 2 16,0-6-12-16,3-13-142 16,0-2-116-16,7-15-200 15,5-8-196-15,6-31 422 16</inkml:trace>
  <inkml:trace contextRef="#ctx0" brushRef="#br0" timeOffset="-51982.419">21956 6009 850 0,'19'-13'399'0,"-34"30"-53"16,-9 19-267-16,-2 18 18 15,-3 18-1-15,4 6-14 16,10 4-37-16,8-9-16 15,12-23-14-15,10-7-4 16,15-19 13-16,4-9 10 0,16-4 27 16,1-11 8-16,1-10 1 15,-5-5 6 1,-13-5 6-16,-8 0 11 0,-12-2 20 16,-14-6 6-16,-13-4-13 15,-10-4-16-15,-19 0-34 16,5 6-28-16,-1 7-51 15,4 4-33-15,15 9-100 16,4 0-52-16,20 6-30 16,12-3 21-16,31-7 86 15,16 1 54-15,11-3 44 16,3 2-1-16,-1 8 5 16,-9 4 5-16,-9 4 19 15,-11 3 6-15,-27 2 15 16,-13 0 19-16,-13 9 30 15,-9 7 11-15,-11 10 22 16,-4 2-5-16,0 7-23 16,4-5-12-16,10-6-36 15,9-5-16-15,8-8-22 0,10-6 2 16,10-6 18-16,2-6 16 16,7-10 45-16,0-9 19 15,-3-10 28-15,-4-4 13 16,-8-7-7-16,-9-3-8 15,-7 3-23-15,-3-2-14 16,-4 10 0-16,-1 4-6 16,2 14-12-16,2 9-14 0,4 5-57 15,7 7-12-15,10 9-21 16,4 13 0-16,11 26 26 16,2 17-2-16,2 22 9 15,-5 11 0-15,-2 23-5 16,4 8 7-16,2 19-1 15,2 7 3-15,-7-5 18 16,-15-16 4-16,-28-21 5 16,-4-4 2-16,-16-20 0 15,5 4-2-15,-5-25 13 16,-7-18-1-16,-7-31 3 16,-11-22-10-16,5-13-46 15,0-15-35-15,7-45-100 16,10-29-83-16,21-58-248 15,16-33-244-15,34-20 458 16</inkml:trace>
  <inkml:trace contextRef="#ctx0" brushRef="#br0" timeOffset="-51585.602">22971 5492 1549 0,'-7'9'570'16,"7"-10"-415"-16,6 2-146 15,12-1 3-15,12 6 19 0,20-3 22 16,9 0 3-16,-2 2-13 16,1-5-4-16,-10-4-8 15,-9 1-4-15,-3-2 3 16,-12 5 4-16,-12-2 12 15,-4 2 5-15,-7 6-11 16,0 2-2-16,0 17-14 16,-1 2-15-16,-2 21-9 15,2 12-3-15,4 18-7 16,3 16 4-16,4-2 5 16,-1-1-1-16,2-2-3 15,-3-7 6-15,-1-2 3 16,-1-5-3-16,-3-18 0 15,-4-9-21-15,0-17-118 16,0-4-83-16,-6-16-222 16,-2 1 257-16</inkml:trace>
  <inkml:trace contextRef="#ctx0" brushRef="#br0" timeOffset="-51367.401">22946 5979 1694 0,'13'10'523'0,"24"-1"-580"15,15-1 18-15,13-8 57 16,4 0 1-16,2-12-7 16,1-6-1-16,6-12-16 15,3-11-84-15,2-17-211 16,-6-10-232-16,-12-5 311 15</inkml:trace>
  <inkml:trace contextRef="#ctx0" brushRef="#br0" timeOffset="-50899.432">23578 4904 995 0,'3'7'393'16,"1"-8"-142"-16,8-2-273 15,14-3 25-15,9 2 45 16,12 3 22-16,4 0 11 16,6 3-5-16,-3 6-6 15,-15 1 0-15,-8 1 1 16,-25 0 22-16,-12 0 12 15,-22 4-16-15,-7 3-9 16,-9 1-34-16,3 1-16 0,16-2-13 16,4-2-15-16,18-3-26 15,5 2-21-15,13-3-5 16,13 1 6-16,18 2 19 16,4 0 20-16,12-2 6 15,0-1 10-15,-15-2 12 16,-6-2 8-16,-24 0 43 15,-11-1 21-15,-18 0 18 16,-13-1-8-16,-19 6-40 16,-9 0-20-16,-6 3-35 15,5 1-4-15,8 0-13 16,9-4-33-16,13 0-144 16,4-4-98-16,20-5-333 15,0-3 371-15</inkml:trace>
  <inkml:trace contextRef="#ctx0" brushRef="#br0" timeOffset="-50679.125">24660 4953 1207 0,'-22'27'498'0,"6"7"-322"15,-20 11 23-15,-16 4 30 16,-20 11-37-16,-9 6-23 15,5 4-74-15,1 1-27 0,11-10-36 16,0-9-21-16,3-10-25 16,7-11-55-16,20-11-175 15,12-3-119-15,18-9 208 16</inkml:trace>
  <inkml:trace contextRef="#ctx0" brushRef="#br0" timeOffset="-50363.508">24400 5324 1033 0,'24'38'343'0,"18"-5"-303"16,4 2 5-16,-1-5 52 15,-4-7 17-15,-16-8 3 16,-7 0 6-16,-19-3 25 0,-16-3 4 15,-22 10-13-15,-15 1-18 16,-19-2-35-16,4 4-3 16,10-4 21-16,14 1 3 15,30 2-21-15,10 1-24 16,19 4-48-16,16 0-21 16,42 3-21-16,23-2 3 15,37-16 0-15,26-7 7 16,17-16 8-16,11-9-2 15,26-10-63-15,-11-4-86 16,14-8-170-16,-1 3 193 0</inkml:trace>
  <inkml:trace contextRef="#ctx0" brushRef="#br0" timeOffset="-46805.036">8426 8459 2122 0,'-18'2'781'15,"13"-8"-647"-15,10 3-135 16,23 5-52-16,13 6-2 15,20-2 42-15,12 8 4 0,-2-4 5 16,2-2-1-16,-7-2 5 16,-10-6-38-16,-1 0-163 15,-10-2-135-15,-18 2 192 16</inkml:trace>
  <inkml:trace contextRef="#ctx0" brushRef="#br0" timeOffset="-46634.405">8567 8712 2187 0,'16'4'745'16,"4"-1"-604"-16,17 9-204 16,17 3 5-16,20-2-31 15,10-4-91-15,28-14-280 16,-1-12 282-16</inkml:trace>
  <inkml:trace contextRef="#ctx0" brushRef="#br0" timeOffset="-46173.487">9774 8212 2366 0,'21'2'748'0,"-11"0"-786"15,6 4-31-15,19 0 11 16,11 3 37-16,14 4 13 16,10 0 2-16,-9 5 6 15,-6-1 3-15,-16 3 5 16,-9 1-1-16,-14-2 8 16,-7 0 2-16,-18 0 5 15,-15 4 3-15,-11 5-4 16,-10 0-1-16,-8-5 3 15,3-4 2-15,10-9 4 16,14-3-4-16,18-7-34 16,8-2-13-16,26 7-15 15,11-5 0-15,18 2 21 16,13 5 9-16,7-7 7 16,4 7 3-16,0 2 2 15,-7 2 0-15,-23 3 8 16,-13 1 3-16,-28-4 12 15,-14-3 6-15,-24 15-3 0,-17 6-5 16,-26 13-17-16,-4 5-12 16,3-3-61-16,5-1-45 15,5-7-219-15,6-2-120 16,-2-19 273-16</inkml:trace>
  <inkml:trace contextRef="#ctx0" brushRef="#br0" timeOffset="-45934.418">9841 8976 2242 0,'2'39'898'0,"20"-39"-494"16,16 3-388-16,31 6-64 15,9-3 17-15,7 4 25 16,-24-6 4-1,-31-2 1-15,1 0 1 0,79-2-12 16,-2 0-27-16,-11-6-88 16,-43 3-81-16,-11-4-253 15,-1 5-185-15,-1-10 400 16</inkml:trace>
  <inkml:trace contextRef="#ctx0" brushRef="#br0" timeOffset="-45574">10387 9160 1770 0,'-10'13'778'16,"10"-7"-314"-16,6 2-454 15,19 11-83-15,9 3 11 16,15 4 49-16,9 3 8 16,-2-4 12-16,-6-2 5 15,-5-3 6-15,-8 0 3 16,-11-4 0-16,-2 3 2 0,-21-5 15 15,-6 3 8-15,-19 3 0 16,-7 0-1-16,-11 3-12 16,-5-7-2-16,13 5 18 15,8-6 6-15,5-3 4 16,7-5-5-16,4-6-31 16,0-1-22-16,15 1-17 15,6 5-10-15,14 2 0 16,9 4 4-16,14-3 2 15,16 1 5-15,18-8-55 16,15-2-69-16,3-18-264 16,-2-12-243-16,-7-32 396 15</inkml:trace>
  <inkml:trace contextRef="#ctx0" brushRef="#br0" timeOffset="-43337.524">12367 8815 1371 0,'1'3'498'16,"1"-3"-289"-16,-1-5-244 15,-1 3 42-15,0 1 116 0,0 0 38 16,3-13 53-16,1-41 1 15,-11 17-38-15,-5-2-34 16,-6 3-47-16,-1 3-21 16,-8 11-28-16,0 2 1 15,-1 8-22-15,-8-7-8 16,7 11-22-16,6 5-16 16,3 8-17-16,8 13-7 0,-11 5-5 15,-5 3 6-15,2 24 8 16,-3 5 5-16,14 17 11 15,1 4 1-15,19-6 2 16,9-4 2-16,6-17 1 16,6-5 3-16,-7-13 5 15</inkml:trace>
  <inkml:trace contextRef="#ctx0" brushRef="#br0" timeOffset="-43119.453">13271 8534 1518 0</inkml:trace>
  <inkml:trace contextRef="#ctx0" brushRef="#br0" timeOffset="-41750.388">12360 8606 1504 0,'-9'-19'578'0,"1"10"-348"16,1-3-185-16,2 3 55 15,3 2 26-15,-6-4 43 16,3 8 6-16,-5-14-26 16,-4-7-9-16,0 8-46 15,-6-11-15-15,0 5-30 16,0 4-17-16,-5-6-14 16,-4 5-12-16,5 13-15 15,-4 0-9-15,-5 14-8 16,-3 15-4-16,-21 14-3 0,-4 10 2 15,-2 15 3-15,5 3 7 16,14 11 5-16,12 5 0 16,14 0 3-16,10-6-3 15,11-14 2-15,5-14 2 16,12-17 1-16,2-8 5 16,10-9 3-16,-1-9 3 15,12 1 21-15,2-6 7 0,-3-12 25 16,1-1 8-16,-6-17 0 15,-16 2-2 1,-1 2-12-16,2-39-5 0,1-13-5 16,-16 3 0-16,-4 21-3 15,9 15-4-15,-14 3-5 16,3 15-4-16,-4 9-12 16,-3 6-8-16,7 11-15 15,-1-3-11-15,2 12-12 16,-6-7 0-16,0 21 5 15,10 11 7-15,-5 12 13 16,8 8 5-16,25 12 5 16,-3-12 1-16,20-9 1 15,10-8 2-15,-2-19 2 16,9 1 0-16,-5-8-3 16,-4-1-1-16,-3-9-3 15,3-2-67-15,14-10-203 0,10-5-154 16,-4-32 238-16</inkml:trace>
  <inkml:trace contextRef="#ctx0" brushRef="#br0" timeOffset="-41436.413">14030 8190 2357 0,'5'0'774'15,"-3"5"-664"-15,4 16-209 16,2 15 30-16,11 28 58 16,-16 1 6-16,11 17 3 15,4 1 1-15,-5-2 1 16,16 5 0-16,-1 0 0 15,1-2 1-15,0-12 1 16,-6-15 0-16,-10-13-27 16,-6-13-69-16,-8-6-235 15,-6 5-107-15,-16-21 243 16</inkml:trace>
  <inkml:trace contextRef="#ctx0" brushRef="#br0" timeOffset="-41240.246">13685 8761 2742 0,'18'11'886'16,"51"-4"-906"-16,20 3-34 16,32 2 40-16,18-2-36 15,9-10-108-15,-6-10-62 0,17-28-249 16,-1-15-132-16,-1-29 383 15</inkml:trace>
  <inkml:trace contextRef="#ctx0" brushRef="#br0" timeOffset="-40791.046">15380 8010 2395 0,'5'-9'722'16,"8"3"-731"-16,17 12-143 15,5-1 79-15,7 6 66 16,4-2 4-16,12 7 5 16,-1-3-2-16,-7-1 7 15,-14 0 0-15,-25-4 10 0,-15 2 6 16,-31 12 12-16,-9 7 3 15,-17 6 7-15,-2 1-2 16,19-9-11-16,12-2-7 16,14-10-24-16,11-1-13 15,13-4-12-15,9 0 0 16,13-1 6-16,14 3 10 16,25 1 10-16,7-2 4 15,15 8 1-15,-13 1 2 0,-33-8 5 16,-11 6 4-16,-31-10 13 15,-14-4 3-15,-22 14-8 16,-23 0-9-16,-27 14-42 16,-4 6-38-16,9 0-112 15,5-1-95-15,10-4-198 16,5 1-161-16,8-10 396 16</inkml:trace>
  <inkml:trace contextRef="#ctx0" brushRef="#br0" timeOffset="-40565.446">15118 8799 1999 0,'0'11'846'16,"23"-7"-181"-16,27 0-737 15,23 4 3-15,22 0 63 0,9 2 6 16,12-8 0-16,4-2 0 15,-2 0 1-15,-7-5-20 16,-21 1-125-16,-17-1-97 16,-17-1-293-16,-11 3-284 15,-35 2 524-15</inkml:trace>
  <inkml:trace contextRef="#ctx0" brushRef="#br0" timeOffset="-40235.29">15421 9065 2178 0,'24'7'719'16,"7"-1"-658"-16,33 8-110 15,12-3 41-15,25 10 18 16,3 4 1-16,-22 2 3 16,-13 3 6-16,-43-8 4 15,-10-5 7-15,-16-4 12 16,-9-1 3-16,-14 16 4 15,-16 8-9-15,-27 13-20 16,-4 0 6-16,0-15 18 16,9-12 8-16,31-8 8 15,17 0-14-15,13-7-35 16,7 3-10-16,16-5-9 16,7-5-1-16,37 8-3 0,13-7 0 15,28-1-33-15,24-4-56 16,18-30-248-16,14-20 29 15,-4-26 156-15</inkml:trace>
  <inkml:trace contextRef="#ctx0" brushRef="#br0" timeOffset="-37017.062">16838 7879 1865 0,'-8'0'636'0,"10"7"-553"16,1 8-142-16,11 12 8 15,1 16 39-15,-3 5 22 16,-1 1 22-16,12 66 4 15,13 37 11-15,-8 14 11 16,-8-2-3-16,5-5-4 16,-21-11-22-16,0-13-2 15,-3-26 1-15,1-6 14 16,2-33 23-16,0-16-4 0,-1-30 9 16,-3-12-9-16,1-9 29 15,-2-7-1-15,2-8-15 16,1-11-13-16,-4-39-58 15,10-10-7-15,3-16-4 16,2-3 1-16,19 29 3 16,-1 15 0-16,6 11-6 15,6 11-4-15,7 3 0 16,-6-2-1-16,8 21 2 16,-2 7 0-16,-7 18 1 15,6 10-2-15,-10 2 6 16,-4-1 5-16,-12 1 6 15,-14-2 5-15,-24 5 10 16,-14-3 3 0,16-16 0-16,-1-1 0 0,-80 57-7 15,-16-3-3-15,-9-5-2 16,26-38-14-16,26-16-76 16,27 6-57-16,17-18-242 0,19-4-176 15,31-36 349-15</inkml:trace>
  <inkml:trace contextRef="#ctx0" brushRef="#br0" timeOffset="-36605.331">18451 8802 1437 0,'-28'7'703'0,"29"-6"-82"0,12 4-641 15,18 8-51-15,13 3 35 16,24 4 56-16,9-5 6 16,12 2-8-16,-3-8-3 15,12-6-4-15,2 5-3 16,4-16-110-16,2-4-107 15,-22-14-279-15,1-10 287 16</inkml:trace>
  <inkml:trace contextRef="#ctx0" brushRef="#br0" timeOffset="-35921.251">20178 7931 1775 0,'-6'-2'562'0,"2"0"-510"16,18 6-186-16,17 4 28 16,11 2 72-16,7 2 33 0,18 1 36 15,0-1 5-15,9 5-1 16,-4 2-7-16,-23-2-7 16,-11 3-3-16,-27-3 23 15,-11-2 7-15,-21 3 5 16,-10-3 1-16,-7 7-12 15,0 0-10-15,8-2-14 16,8-3-4-16,11-7-22 16,11 5-5-16,10-2-5 15,7 1 0-15,13 4 20 16,8 3 14-16,6 3 19 16,5 7 8-16,-12-3-2 15,-8 0-1-15,-19-6 7 16,-15-6 1-16,-15 1 4 15,-9 0 1-15,-19 3-16 16,-3 1-9-16,-7-1-16 0,2-1-9 16,11 0-62-16,9-4-77 15,4-5-243-15,3-9-148 16,3 5 310-16</inkml:trace>
  <inkml:trace contextRef="#ctx0" brushRef="#br0" timeOffset="-35677.011">19897 8681 2352 0,'41'12'777'15,"6"0"-734"-15,41 9-98 16,13 1 43-16,9-1 8 15,-3-5 2-15,-3-7 2 16,4 1 0-16,-14-8-28 16,-14-2-28-16,-17 0-109 15,-11-5-104-15,-9-1-248 16,4 0 315-16</inkml:trace>
  <inkml:trace contextRef="#ctx0" brushRef="#br0" timeOffset="-35306.643">20402 8983 2306 0,'20'23'784'0,"24"-2"-647"15,33 5-208-15,12 2 46 16,-2 4 21-16,-13-9 1 15,-30 1-5-15,-21-9 4 16,-21-9 1-16,-7 1 3 16,-30-1 4-16,-4 15-3 0,-42 3-2 15,-11 7 1-15,0 5 17 16,13-1 7-16,26-8 13 16,27 5-2-16,15-8-20 15,10-3-12-15,12 5-22 16,1-12-3-16,33 4 0 15,14-2 1-15,49-10 10 16,4-6 5-16,31-15-65 16,16-2-45-16,-2-22-206 15,15-8-141-15,1-13 291 16</inkml:trace>
  <inkml:trace contextRef="#ctx0" brushRef="#br0" timeOffset="-33838.378">22528 8274 373 0,'-6'-2'136'16,"5"2"-101"-16,2 0-23 15,-1 0 14-15,0 0 48 16,0 0 31-16,0 0 74 16,9 1 29-16,-3 0 44 15,-2-1 17-15,0 0 4 0,-1-1-9 16,-2 0-34-16,2-1-28 16,-3 0-65-16,5-13-28 15,-10-32-38-15,-21 30-19 16,-18 2-28-16,-14 4-13 15,-10 18-23-15,-5 11-4 16,-29 30 5-16,-5 22 2 16,-15 25 9-16,1 17 5 0,12 22 8 15,7 3 7-15,22-6 4 16,16-4-2-16,50-11-4 16,28-6-14-16,51-6 7 15,14-18 2-15,23-26-2 16,18-14 3-16,27-32-13 15,15-12-1-15,32-30-6 16,-10-30-40-16,-7-26-147 16,-9-14-127-16,-31-14-464 15,-13 2 496-15</inkml:trace>
  <inkml:trace contextRef="#ctx0" brushRef="#br0" timeOffset="-33507.291">24176 9252 1877 0,'5'12'624'15,"-6"18"-619"-15,-9 13 10 16,-44 26 15-16,-30 10 16 16,-41 23 30-16,-36 4 6 15,-17 11 18-15,13-4-14 0,-2-14-34 16,25-5-20-16,42-27-85 16,12-11-87-16,53-29-243 15,28-27-130-15,68-49 298 16</inkml:trace>
  <inkml:trace contextRef="#ctx0" brushRef="#br0" timeOffset="-33326.114">24268 9590 2521 0,'-168'116'840'0,"-25"33"-835"16,49-27-5-1,72-61-2-15,1 0-30 0,-191 156-45 16,31-27-28-16,43-38-115 16,118-100-132-16,47-24 23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55:06.7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65 2625 445 0,'-32'-17'319'0,"6"2"0"15,14 3-100-15,6 3-54 16,9 2-91-16,7 3-38 16,16-2-35-16,9-2 6 15,18 7 3-15,4 1 1 0,2 8 14 16,0 8 3-16,-14 6 30 16,-6 4-1-16,-18 8 22 15,-11 4 7-15,-22 4 7 16,-8 1 19-16,-13 0-16 15,-2-4-9-15,-1-8-32 16,-4-5-14-16,10-11-18 16,1-4-7-16,15-9-33 15,11 0-13-15,14 1-15 16,7-3-1-16,16 3 21 16,6 4 6-16,4 3 9 15,13 9 3-15,-1 1 4 16,-2-3 2-16,-3 1 6 15,-13-3 7-15,-20 4 29 16,-10 3 8-16,-23 5 36 16,-13 7 11-16,-20 0-6 0,-4 2-7 15,-4-5-36 1,3-5-14-16,13-10-33 0,3-3-38 16,13-15-172-16,10-8-137 15,21-18 204-15</inkml:trace>
  <inkml:trace contextRef="#ctx0" brushRef="#br0" timeOffset="424.414">4411 2767 677 0,'-4'14'331'0,"4"11"-86"15,-1 5-30-15,4 10-39 16,1 8-25-16,2-3-60 16,1 2-13-16,-1-6-14 15,-5-6-8-15,-1-10-11 16,2-5-5-16,-4-11-9 16,2-4 0-16,0-6 27 15,0-3 4-15,0 3-4 16,1-13-7-16,7-49-42 15,-5 21-8-15,8 3-9 16,6-2-2-16,5 5 0 16,3 6-3-16,0 11 1 15,-2 13 3-15,0 11 10 0,-4 10 6 16,-1 15 6-16,0 3 0 16,-5 10-3-16,-4 0-2 15,-1 0 1-15,-2-2 0 16,2-5-2-16,2-3-1 15,2-7-96-15,2-7-116 16,1-21-245-16,2-13 263 16</inkml:trace>
  <inkml:trace contextRef="#ctx0" brushRef="#br0" timeOffset="693.4">4661 2098 551 0,'-10'3'254'0,"7"17"-112"16,11 8-41-16,19 15-28 15,11 8 1-15,18 15 25 16,2 6 8-16,15 5 37 16,2-2-2-16,5 2-17 15,5 0-13-15,-21-1-51 16,-6 5-5-16,-24-13-14 15,-13-4-5-15,-14-7 3 16,-7 0-6-16,-20 1-57 16,-7 6-107-16,-22 2-413 15,-9-5 358-15</inkml:trace>
  <inkml:trace contextRef="#ctx0" brushRef="#br0" timeOffset="920.419">4282 3389 449 0,'31'65'211'0,"20"-60"-107"16,4 2-12-16,10 1-37 15,-4-1-24-15,-5-5-10 16,-3-1 1-16,-14 0-12 15,-6-2-53-15,-14 0 31 16</inkml:trace>
  <inkml:trace contextRef="#ctx0" brushRef="#br0" timeOffset="1083.842">4307 3539 263 0,'6'11'169'15,"10"0"16"-15,23 1-99 16,12-5-5-16,18-7-29 16,5-6-12-16,10-9-16 0,0-1-9 15,-1-6-194-15,5-1 136 16</inkml:trace>
  <inkml:trace contextRef="#ctx0" brushRef="#br0" timeOffset="1788.774">7255 2291 421 0,'-3'-19'273'16,"-2"7"-38"-16,3 4 6 15,-2 3-10-15,3 3-45 16,0 2-26-16,0 0-62 15,1 0-22-15,0 20-20 16,0 54-9-16,1-4-5 16,2 16 0-16,3 24-13 15,0 18-1-15,-4 13-11 16,2 8 0-16,-1 1 1 16,3-13-4-16,-3-18 4 15,1-19-6-15,4-27 0 16,0-13 0-16,7-18-79 15,0-7-118-15,3-28-302 16,8-12 299-16</inkml:trace>
  <inkml:trace contextRef="#ctx0" brushRef="#br0" timeOffset="2658.289">7818 2939 704 0,'-8'11'392'16,"-4"1"-80"-16,-1 5-30 16,-7 6-71-16,-3 11-56 0,-13 12-68 15,-3 4-16 1,-4 15-34-16,-4 2-10 0,19 2-20 16,5-11-7-16,23-12-17 15,11-7-6-15,21-20-4 16,9 1-1-16,8-20 9 15,1-10 11-15,-4-16 7 16,-1-5 5-16,-9-11 8 16,-6-9 6-16,-9-4 19 15,-11 0 6-15,-10 6 18 16,-8 10-1-16,-10 12 4 16,-3 4-2-16,-4 15-16 15,-1 2-10-15,5 6-36 16,1 4-43-16,13 0-185 15,7 3-83-15,18-1-150 16,19-6-50-16,23-6 86 16,8-7 81-16,15-6 167 0,-1 0 94 15,-9 2 146-15,-9-1 32 16,-22 5 58-16,-10 4 29 16,-25 2 92-16,-5 7 20 15,-20 6-12-15,-4 6-7 16,-9 18-101-16,-5 9-35 15,-4 19-35-15,-10 4-14 16,-1 9-32-16,7-4-11 16,19-10-17-16,9-5-15 15,17-23-18-15,6-3-6 0,13-15-7 16,7-7 2-16,14-6 10 16,2-12 6-16,0-12 22 15,-7-11 11-15,-14-10 17 16,-7-4 6-16,-7 0 3 15,1 6 0-15,-9 8-2 16,3 8 3-16,-3 13 8 16,-3 7-5-16,3 8-14 15,0 3-14-15,-3 10-31 16,6 6-10-16,-2 19-11 16,-2 12 4-16,8 25 0 15,-2 9 4-15,5 27 4 16,1 13-2-16,1 21-3 15,-2 19-16-15,1 21-20 16,-4 0-8-16,-11 13 4 16,1-8 19-16,-10-10 21 15,-4-3 7-15,-1-18 6 0,2-9 2 16,-2-17 2-16,-1-13 1 16,-12-21 8-16,-7-11 5 15,-10-28 13-15,-3-9 2 16,-1-29-14-16,-3-13-17 15,5-19-31-15,1-13-26 16,10-22-176-16,5-9-107 16,11-25 199-16</inkml:trace>
  <inkml:trace contextRef="#ctx0" brushRef="#br0" timeOffset="4391.673">8966 3803 778 0,'-7'-19'381'0,"-3"35"-152"16,-2 6-14-16,-4 9-58 15,1 5-56-15,2-1-53 16,3-1-18-16,5-9-20 16,5-5-7-16,12-4-8 15,10-3-8-15,17-4 4 16,13 0 3-16,10-2 8 15,4 7 6-15,-12 2 4 16,-10 1 17-16,-17 4 45 16,-15-5 28-16,-11 1 49 15,-6 2 4-15,-13 0-28 16,-3 4-23-16,-13-1-47 16,-2-1-20-16,-11-6-37 15,-2-7-54-15,3-10-218 16,2-13-127-16,18-20 229 15</inkml:trace>
  <inkml:trace contextRef="#ctx0" brushRef="#br0" timeOffset="4550.479">8926 3836 629 0,'8'-19'264'15,"7"32"-159"-15,8 0-19 16,15-2-35-16,9-2-18 15,5-5-13-15,3 0-19 16,3-5-211-16,-1-2 157 16</inkml:trace>
  <inkml:trace contextRef="#ctx0" brushRef="#br0" timeOffset="5441.817">9255 4361 1050 0,'-11'5'478'0,"5"-4"-231"16,6 5-33-16,0-3-94 15,0-3-35-15,0 0-36 16,0 6-17-16,3 19 0 15,14 31-8-15,0-26-6 16,4 1 0-16,5-3-9 0,1 1 3 16,0-2-1-16,3-2-2 15,-2-3-2-15,-4-6 3 16,-3-6 2-16,-5-5 1 16,-9-3 7-16,0-4 1 15,-7-5 7-15,3-1 6 16,-4-15 1-16,-1-2 0 15,1-12-11-15,-5-10-9 0,1-12-3 16,-2-10-3-16,-4-18 0 16,2 0 2-16,-3 0-6 15,4 8 1-15,0 8 0 16,1 2 0-16,0 2 2 16,1 2 0-16,1 6 0 15,-1 8-1-15,1 7 0 16,1 7 1-16,0 9-3 15,0-6-1-15,4 10-2 16,1 4-2-16,3 7 0 16,3 2-1-16,4 5-2 15,-1-4-2-15,5 0-3 16,2 2 0-16,6 1 2 16,5 1 1-16,4-1 0 15,2 0 1-15,-2-1-2 16,4 1 0-16,-4 1 1 15,5-1-1-15,9 6 3 0,0-3 0 16,12 4 0-16,6 0 0 16,10-1-1-16,5-1-2 15,13-1 1-15,6 1-1 16,23-2 0-16,2 0 2 16,9-5 1-16,7 3 0 15,-1-4 2-15,7 2 0 16,15 0-2-16,2-1 2 15,-4-3-1-15,6 3 1 16,-7 1 0-16,-3 1 0 0,5 5 0 16,2 2-1-16,-17 2 2 15,-2 2 0-15,-16 3 1 16,-12 1 2-16,-12-1 0 16,-14-1 0-16,-23 1 1 15,-11-1 0-15,-13 0 4 16,-8-3 2-16,-17 0 3 15,-5-2 6-15,-15-1-66 16,-6 1-67-16,-15-1-204 16,-7 0-161-16,-33-1 295 15</inkml:trace>
  <inkml:trace contextRef="#ctx0" brushRef="#br0" timeOffset="6282.483">10082 4012 583 0,'3'7'293'0,"-3"1"-86"15,0-6 10-15,0 2-32 16,0-4-18-16,0-1-19 16,0-1-14-16,0 1-2 15,-1 0 2-15,-1-3-22 16,-7-15-4-16,-24-31-19 16,13 26-6-16,-5 2-2 15,-3 0-13-15,-4 4-14 16,0 2-9-16,-6 7-23 15,4 5-4-15,0 7-17 16,2 6-3-16,8 10-10 0,-1 4-5 16,-1 13-3-16,-1 4-4 15,4 12 1-15,6 8 5 16,9 4 2-16,8 1 4 16,11-5 0-16,4-8 0 15,5-15 0-15,4-3 0 16,-2-21 2-16,5-2 2 15,4-15 8-15,-2-10 1 16,1-12 9-16,-3-10 3 0,0-8 4 16,-4-4 0-16,-9-4 1 15,-3 0-3-15,-7 5-2 16,-1 9-1-16,-1 11-1 16,0 10 3-16,-1 10 3 15,-2 0-1-15,-1 8-10 16,1 1-7-16,1-2-15 15,0 1-1-15,1 29 2 16,6 48 6-16,3-25 8 16,0 4 1-16,6-7-1 15,5 0-1-15,5-7 0 16,5-4 0-16,1-9 0 16,-9-9 0-16,-3-10-29 15,-1-1-33-15,-5-8-122 16,1-5-95-16,-4-6-158 15,2-12-191-15,1-14 409 16</inkml:trace>
  <inkml:trace contextRef="#ctx0" brushRef="#br0" timeOffset="6930.389">10289 3557 674 0,'-13'-6'369'0,"7"5"-69"15,0-3-24-15,1 3-90 16,7 1-57-16,2 4-86 16,-4-4-18-16,0 0-16 15,11 2 1-15,15 4-3 16,33 6 2-16,-32-2 11 0,-3 2 10 15,-11 3 36-15,-7-1 15 16,-7 2 16-16,-11 1 0 16,-11 3-24-16,-5 4-14 15,-9 0-27-15,7-3-9 16,2-5-7-16,6-4-7 16,11-5 0-16,-1-5-7 15,10-2-17-15,3 0-2 16,14-1-6-16,5 1 5 15,5 1 11-15,1 1 2 16,3 3 4-16,-2 3 1 16,-3 1 4-16,-2 2 3 0,-13-2 25 15,-4 0 18-15,-8 0 29 16,-8 2 16-16,-8 0-3 16,-2 4-12-16,-9-1-26 15,0-1-16-15,2-6-20 16,4-5-10-16,11 0-35 15,6-3-48-15,19 1-161 16,-2-11-119-16,22-14-326 16,9-3 412-16</inkml:trace>
  <inkml:trace contextRef="#ctx0" brushRef="#br0" timeOffset="7273.727">11136 4040 727 0,'3'-15'397'0,"2"7"-64"15,-3 3 12-15,-3 5-58 16,-6 1-48-16,-8 11-92 16,-5 3-43-16,-14 13-50 15,-3 13-15-15,-13 13-18 16,0 7-8-16,6 4-6 16,2-3-5-16,16-16-46 15,6-10-59-15,7-21-182 16,11-11-95-16,7-19 223 15</inkml:trace>
  <inkml:trace contextRef="#ctx0" brushRef="#br0" timeOffset="7486.993">10854 3973 552 0,'-1'17'271'0,"5"5"-75"16,1 0 13-16,8 7 4 15,8 2-26-15,10 6-51 0,6 4-32 16,8 4-51-16,-3-2-14 16,-1-2-23-16,-3-7 0 15,-4-10-9-15,6-4-24 16,8-19-132-16,6-5-55 16,10-21-207-16,-7-6 235 15</inkml:trace>
  <inkml:trace contextRef="#ctx0" brushRef="#br0" timeOffset="7981.864">11729 4066 1004 0,'68'-63'511'0,"-83"44"-176"15,-2 3-16-15,-8 2-97 16,-1 1-57-16,-3 11-66 15,-2 2-25-15,-1 13-35 16,0 9-14-16,2 15-20 16,4 8-10-16,6 18-12 15,6 5-4-15,14 5 0 16,8 1 1-16,18-17 0 16,8-1 0-16,9-24 7 15,5-7 3-15,3-22 8 16,-3-13 6-16,-1-20 4 15,-6-13 1-15,-6-10 1 0,-5-13 3 16,-11-5-1-16,-6-1 2 16,-13 2 3-16,0 10 0 15,-4 13 2-15,-3 14-1 16,0 16 4-16,2 8 0 16,-1 9-15-16,3 6-9 15,2 12-14-15,2 8-5 16,9 10 5-16,5 8 7 0,5 10 3 15,8 0 1-15,4 4 4 16,-1-3 0-16,4-10-1 16,-4-5 1-16,-2-14-3 15,-1-8-24-15,-3-14-129 16,-3-8-103-16,-1-22-357 16,1-15 378-16</inkml:trace>
  <inkml:trace contextRef="#ctx0" brushRef="#br0" timeOffset="8281.815">12234 3652 772 0,'-6'-5'277'0,"12"5"-196"16,5 3-5-16,9 9 46 16,8 2 9-16,-7-1 3 31,-11-6-1-31,2 0-24 0,27 21-11 0,-16-8 36 0,-10 8 9 15,-32-4 2-15,-7 2-2 16,-5 8-76-16,-5 0-25 16,8-3-5-16,4-5-4 15,15-6-12-15,8-4-6 16,11-7-26-16,13 2-5 16,14-11 0-16,8-4 4 15,14-6 5-15,2-3 0 16,1-4-164-16,4-6-107 15,6-14-286-15,-4-17 314 16</inkml:trace>
  <inkml:trace contextRef="#ctx0" brushRef="#br0" timeOffset="8716.898">13112 2825 751 0,'-4'0'327'0,"4"1"-165"0,1 6-1 16,-1-7 3-16,4 5-21 15,13 25-36-15,49 48-14 16,-14-24-30-16,10 7-7 16,15 5-4-16,4 19 2 15,-5 15-4-15,-2 2-9 16,-9 9-1-16,-2-8-7 0,-8 2-5 15,-8 1 1-15,-18 0-5 16,-10-3 3-16,-21-6 2 16,-11 1-2-16,-21-4-35 15,-4-2-62-15,-9-6-270 16,-3-2 228-16</inkml:trace>
  <inkml:trace contextRef="#ctx0" brushRef="#br0" timeOffset="9225.489">9181 3136 680 0,'-27'12'271'0,"-17"23"-152"16,-4 8-4-16,-16 25 31 15,-6 9 10-15,1 12 6 16,1 9 2-16,8 16-31 15,8 6-28-15,20 16-49 16,15 4-23-16,23 1-33 16,20-5-3-16,27-17-8 15,18-10 1-15,47-26-50 16,12-11-80-16,31-28-180 16,13-20 192-16</inkml:trace>
  <inkml:trace contextRef="#ctx0" brushRef="#br0" timeOffset="10346.628">14365 1431 216 0,'60'-1'144'0,"-59"2"-28"16,1 0 17-16,2-1 12 16,-4 0-5-16,0 0 5 15,0-1 22-15,0 0 22 16,0-1 38-16,0 1 10 16,0 0-18-16,0 0-32 15,-2 1-70-15,1 0-30 16,-8 13-42-16,-50 32-11 0,28-21-19 15,-2 6-4 1,-1 7-8-16,2 8-1 0,-3 12-4 16,3 6-1-16,7 16-3 15,1 2 1-15,6 3 3 16,0 2-1-16,6 11 1 16,3 8 1-16,3 4 1 15,7 4 0-15,1-7 2 16,-1-2-1-16,11 8-1 15,2-7 0-15,14-7 0 16,10-6 0-16,7-14 0 16,3-3 0-16,7-13-43 15,-2-9-60-15,0-17-163 16,0-12-96-16,-5-30 213 16</inkml:trace>
  <inkml:trace contextRef="#ctx0" brushRef="#br0" timeOffset="11290.48">14937 2547 786 0,'-7'-4'374'0,"-8"8"-44"16,2 3-214-16,-1 13-40 16,4 14 2-16,-1 15-45 15,8 11-1-15,9 18-7 16,6-1-2-16,14-1 8 16,4-5-7-16,2-14 0 15,0-4 0-15,-10-14-1 16,-3-3 3-16,-6-14 5 15,-4-6 3-15,-7-8 31 16,-1-7 9-16,-3-1 26 16,-1-8 4-16,1-13-27 15,-4-6-10-15,3-16-36 16,-1-4-12-16,3-11-9 16,-5-8-4-16,4-10 3 0,1-10 1 15,-5-4-2 1,5 1 2-16,-2 8 0 15,-1 6 4-15,3 0-7 0,2 2-1 16,-7-7-2-16,2 3-4 16,-2 4 6-16,5 11-3 15,4 7-3-15,1 5-1 16,-1 9 0-16,-4-4 1 16,2 9 1-16,-1 7 0 15,0 8 0-15,7 4 1 0,-1 7-2 16,-3-2 0-16,8 3-2 15,-7 2-3-15,7 1-1 16,1 2-1-16,6 1 0 16,5 2 0-16,2 1 3 15,7 1-2-15,3-1 2 16,9 1 0-16,7-1 1 16,4-4 1-16,4 2-1 15,-9-3 0-15,12 4 0 16,3 1 0-16,19 0 1 15,13 0 1-15,-3 0-1 16,5-3 1-16,2 0-2 16,5 0 0-16,18-3 2 15,1 1 1-15,11-4-1 16,6 0 1-16,2 1 0 16,5 1-2-16,1 1 2 15,-11 6-1-15,2 2-1 0,-4 2 2 16,-9 3 1-16,-7-5 0 15,-4-1 0-15,-6 4 0 16,-1-1 0-16,4 3 0 16,-18 4 0-16,-7-6 0 15,-10 3 0-15,1-1 0 16,3-1 1-16,-1 2-2 16,-21-3 1-16,-3 1 1 15,-9-3 0-15,-2-1 2 16,2 0 1-16,-8-2 0 0,-8 0 2 15,-5-4 2-15,-14-1-105 16,-8 0-120-16,-19-1-389 16,-11 8 372-16</inkml:trace>
  <inkml:trace contextRef="#ctx0" brushRef="#br0" timeOffset="12104.94">16115 2534 698 0,'2'-5'361'0,"3"2"-164"15,-4-10 22-15,-1 2-8 0,-4-8-51 16,-5-4-13-16,-3 1-28 15,-6-1-7-15,-5 1-9 16,2 2 2-16,-9 2-24 16,3 6-21-16,-10 8-32 15,-9 6-15-15,-4 12-11 16,-9 4 1-16,4 10-8 16,1 6-4-16,9 4-12 15,6 5-5-15,11 11 1 16,4 7 0-16,16 16 8 15,7 6 2-15,6-8 6 16,12-6 0-16,4-18-5 16,14-7 4-16,13-10 0 15,7-7 6-15,3-13 5 16,1-13 3-16,-7-12 5 16,-5-7 1-16,-10-11 3 15,-4-5 1-15,-12-21-1 0,0-6-1 16,-1-10-2-16,-6-3-1 15,-1 9 3-15,-4 9 0 16,-7 16 7-16,-2 10 3 16,-4 14 3-16,1 6 0 15,-2 8-11-15,2 1-5 16,-1 2-16-16,3-1-10 16,0 0-1-16,0 14-2 15,4 52 9-15,5-20 5 0,6 9 3 16,4 3 2-16,5 4 3 15,2-3 1 1,1-9 4-16,1-8 1 0,-2-13-1 16,-2-2-1-16,-2-7 0 15,1 0-2-15,-5-7-1 16,-2-9-6-16,-3-6-69 16,-3-3-71-16,-5-16-204 15,0-5-300-15,-8-26 416 16</inkml:trace>
  <inkml:trace contextRef="#ctx0" brushRef="#br0" timeOffset="12460.078">16522 2041 1068 0,'-44'-33'463'16,"35"38"-272"-16,0 1-31 16,2 4-32-16,-3 2-56 15,6 4-39-15,3 4-3 16,3 6-18-16,3 3-7 16,5 1-3-16,5 0 0 15,11 2 1-15,7 1 1 0,4 2 6 16,-4-2 3-16,-9-4 20 15,-6-2 14-15,-17-5 28 16,-4-2 10-16,-13-5-5 16,-3 4-9-16,-17-9-32 15,1 1-7-15,-2-6-97 16,-6-10-90-16,0-15-1 16,-5-17 56-16</inkml:trace>
  <inkml:trace contextRef="#ctx0" brushRef="#br0" timeOffset="12675.575">16228 2066 593 0,'11'-2'296'15,"38"4"-105"-15,-15 3-98 16,3-1-2-16,7-3-53 0,-4-1-15 15,1-1-7-15,-2-1-27 16,2-2-145-16,4-1 113 16</inkml:trace>
  <inkml:trace contextRef="#ctx0" brushRef="#br0" timeOffset="13096.041">17404 2468 478 0,'33'-9'289'0,"-35"4"100"16,2 5-178-16,0 3 1 16,-1-3-2-16,0 0-73 15,-5 16-16-15,-24 47-37 0,8-21-24 16,-12 13-31-16,-1 5-9 15,1 7-12-15,1-2-8 16,6-14-56-16,8-6-59 16,6-22-159-16,5-11-205 15,6-29 305-15</inkml:trace>
  <inkml:trace contextRef="#ctx0" brushRef="#br0" timeOffset="13290.428">17189 2509 619 0,'0'0'323'15,"5"10"-150"-15,27 57-11 16,-9-27-24-16,15 2-72 16,7 0-15-16,-1-4-23 15,6-1-7-15,-5-9-2 16,-5-5-13-16,7-8-127 15,-4-6-99-15,-3-13 130 16</inkml:trace>
  <inkml:trace contextRef="#ctx0" brushRef="#br0" timeOffset="13824.691">18357 2340 784 0,'-13'-25'442'0,"-3"0"-178"16,-13 5 2-16,-9 3-19 15,-7 11-107-15,-5 5-22 16,-7 16-51-16,-4 11-12 16,5 23-30-16,1 11-11 0,-2 9-9 15,4 9-4-15,8 10-5 16,7 2-3-16,30 8-1 15,12-8 0-15,19-19-7 16,12-14-2-16,13-23 4 16,2-6 2-16,5-17 11 15,2-7 3-15,-4-18 3 16,1-11 3-16,-7-16 12 16,-4-6 10-16,-8-20 3 15,-10-7 2-15,-14-12-6 16,-3-2-3-16,-9 15 1 15,-2 8-3-15,-1 21 9 16,1 12 3-16,-4 12 0 16,1 9-1-16,4 7-29 15,-1 4-14-15,3 14-20 16,1 8-4-16,3 16 9 16,8 9 8-16,5 21 11 15,2 5 1-15,2 10 3 16,1 1 0-16,1-12 1 15,4-8-1-15,6-16 1 0,-3-10-1 16,0-13-7-16,-1-9-43 16,-5-14-201-16,1-7-71 15,-5-27 171-15</inkml:trace>
  <inkml:trace contextRef="#ctx0" brushRef="#br0" timeOffset="14204.719">18536 2173 598 0,'16'4'289'16,"9"3"-158"-16,15 3 19 16,1 3 14-16,2 3-49 15,-8 0 6-15,-12 0 25 16,-10-1 6-16,-19-2 15 15,-6 2-15-15,-15 2-74 16,-4 1-23-16,1 3-38 16,2-6-5-16,12-6-12 15,7-2-14-15,11-7-14 16,8 0 0-16,14-2 1 16,7 2 12-16,8 2 11 0,1 6 2 15,-4 6 1-15,-5 3 2 16,-10 4 26-16,-1 0 15 15,-24-5 45-15,-7 0 17 16,-16 2-3-16,-13-6-8 16,3 10-42-16,-1-5-18 15,9-4-47-15,7-3-73 0,14-8-240 16,8-5-1 0,9-24 161-16</inkml:trace>
  <inkml:trace contextRef="#ctx0" brushRef="#br0" timeOffset="14594.615">19007 1013 910 0,'-53'-1'385'0,"18"10"-221"16,9 2 8-16,10 10-30 16,6 7-51-16,7 15-59 15,5 8-5-15,26 16-2 0,10 6 1 16,34 12 3-16,14 6 7 16,10 11 2-1,-3 12 8-15,1 13 19 0,-12 2 4 16,-4 10 5-16,-3 2 15 15,-20-1 0-15,-7 5-8 16,-33-2-1-16,-12-3-22 16,-25-8-16-16,-14-6 2 15,-14-12-15-15,-10-10-2 0,1-11-73 16,5-16-85 0,10-26-237-16,-6-19-295 0,9-15 416 15</inkml:trace>
  <inkml:trace contextRef="#ctx0" brushRef="#br0" timeOffset="22108.495">6742 7549 1812 0,'-12'-5'641'15,"7"5"-536"-15,12 0-119 16,6 2-15-1,-6-2 13-15,1 1 17 0,35 2 0 16,12-1-1-16,17-2 2 16,-4-2-2-16,2 0 1 0,-6-4 3 15,-17 4-118-15,-13-1-86 16,-13 3-179-16,-7 2-133 16,-29 7 327-16</inkml:trace>
  <inkml:trace contextRef="#ctx0" brushRef="#br0" timeOffset="22271.619">6666 7878 1595 0,'10'19'637'0,"-4"-21"-383"16,11 0-246-16,14-2-46 16,16-1 3-16,18-7 30 15,14-4 2-15,28-4-130 16,4-6-129-16,5 1 165 15</inkml:trace>
  <inkml:trace contextRef="#ctx0" brushRef="#br0" timeOffset="31969.669">8368 6910 1946 0,'-15'-24'654'0,"6"9"-630"15,6 8-13-15,3 7 2 16,-1 0 2-16,4 6-3 16,-3-6 1-16,7 21-2 15,16 55 10-15,-16 17 9 16,-1 24 0-16,-4 32 2 16,-2 16-2-16,4 8 2 0,-4-11 3 15,0-14 4-15,2-10 3 16,0-17 0-16,1-6-7 15,1-21-12-15,0-8-6 16,-1-23-8-16,2-7-5 16,1-13-6-16,-1-3-35 15,-1-23-145-15,0-6-107 16,6-31-475-16,2-31 483 16</inkml:trace>
  <inkml:trace contextRef="#ctx0" brushRef="#br0" timeOffset="32953.921">9146 7961 2685 0,'18'11'233'15,"-18"-11"-148"-15,-1 0-65 16,-6-1 7-16,6 1-13 15,-12 0-4-15,-56 9-6 16,22 5-2-16,-13 8 14 16,2 12 1-16,6 18-7 15,10 9 0-15,16 21-10 16,11 4-3-16,22-7-1 16,8-6 0-16,16-21-3 0,10-11 3 15,8-17 4-15,8-6 4 16,4-21 19-16,3-4 11 15,-8-17 15-15,-10-6 5 16,-12-10-2-16,-8-11-7 16,-11-13-11-16,-5-12-6 15,-10-3-8-15,-7 9-1 16,-9 10-10-16,-3 14-9 0,-7 17-36 16,-4 1-31-1,1 19-106-15,-6 7-112 0,-5 20-228 16,6 16-91-16,15 8 357 15,369-29-656 64,-1 0 1094-79,-336-16-32 15,1 2 190-15,-3 1-68 0,-1 0-36 16,9 1-36-16,-13 3-32 15,-6-1-21-15,-6 12-30 16,-9 1-16-16,-6 21-48 16,-3 6-12-16,-1 9-20 15,8 4-8-15,4-2-9 0,1-5-5 16,16-11-8 0,-1-7-1-16,11-15 1 0,7-1 8 15,10-10 19-15,15-4 13 16,13-14 23-16,6-4 5 15,1-21 0-15,-5-12-5 16,-16-13-14-16,-6-7-5 16,-21-5 0-16,-10 2 0 15,-1 22 11-15,-7 6 3 0,0 25-5 16,2 8-1-16,-2 6-22 16,-5 1-10-16,5 2-21 15,-8-2-16-15,6 2-24 16,5 14-6-16,-1 12-4 15,9 31 4-15,9 58 16 16,4 17 8-16,19 67 11 16,8 10 4-16,9 21 4 15,4 12 2-15,-5-17 2 16,-13-3 3-16,-11-26 1 16,-8-4 0-16,-13-9 2 15,1-16 0-15,-15-21 3 16,-9-17 4-16,-10-25 3 15,-11-11 4-15,-8-21 4 16,-7-13 5-16,-29-21-12 16,-10-10-20-16,-28-16-71 15,-18-6-35-15,-8-29-86 16,-3-27-80-16,4-64-317 0,23-46 381 16</inkml:trace>
  <inkml:trace contextRef="#ctx0" brushRef="#br0" timeOffset="33844.772">15218 3302 1160 0,'-14'-22'393'0,"12"12"-358"16,13 7-28-16,8 1 7 16,20-2 19-16,13 0 11 0,13-2 6 15,14 3 3-15,23-4 9 16,15 1-7-16,27-3-2 15,13-2-5-15,20 1-10 16,6 0 2-16,15 4-3 16,0 1-4-16,7 5-6 15,2 3-6-15,-15 1-8 16,15 4-1-16,-14 0-3 16,-1 0-1-16,-3 0 4 15,-22-2-2-15,-7 1-1 16,-11-2-2-16,-26 0-3 15,-12-1-1-15,-27-2-1 16,-22-2 3-16,-23 1-4 16,-13-1-29-16,-23-1-93 15,-11 0-72-15,-32-4-152 16,-19-1-100-16,-53 1 284 0</inkml:trace>
  <inkml:trace contextRef="#ctx0" brushRef="#br0" timeOffset="34165.467">15588 3468 1155 0,'-38'7'430'0,"26"-21"-310"15,18 4-130-15,29 8 5 16,20 0 22-16,47 1 34 15,13-3 3-15,31 2-11 16,18 0 0-16,7-5 13 16,8-1 2-16,2-5-8 15,-39 4-7 1,-71 4-20 0,1 2-9-16,201-11-5 0,-9 1-2 0,-30 4-6 15,-129 9-4-15,-30 0-73 16,-16 1-58-16,-24-1-130 15,-11-4-90-15,-24-15 222 16</inkml:trace>
  <inkml:trace contextRef="#ctx0" brushRef="#br0" timeOffset="49635.079">13411 6607 608 0,'19'5'292'16,"3"4"-132"-16,1-2-9 15,-3-3 8-15,-2 0-12 16,-8-4 10-16,-6-4 61 16,-3-1 24-1,1-1 8-15,-1-10-26 0,-2-11-70 16,-2 0-29-16,-9-1-42 16,-5-1-8-16,-10 0-21 15,-4-1-3-15,-7 0-14 16,-5-1-8-16,-6 7-19 0,-4 4-9 15,-4 11-15-15,3 5-2 16,1 9-1-16,0 6 3 16,-1 8 4-16,-4 7 0 15,-1 9 1-15,2 3-2 16,4 10 0-16,4 1 1 16,11 22 0-16,5 8 2 0,10 17 2 15,7 1 0-15,6-12 4 16,9-1 2-16,11-15 1 15,0 1 0-15,12-11-3 16,3-8-4-16,16-12 3 16,6-7 3-16,16-18 5 15,9-3 5-15,-3-19 3 16,-3-12 1-16,-5-20 1 16,0-14 0-16,-1-20-2 15,4-2-1-15,-8-6-1 16,-9-2 0-16,-11 5 4 15,-11 0 2-15,-11 3-1 16,-5 11 1-16,-7 13-5 16,3 12-2-16,-4 18-2 15,-2 4 0-15,1 10 0 16,-1 2-3-16,0 6-14 16,1 1-7-16,-1-1-14 15,-1 0 1-15,1 29 8 0,2 49 4 16,7-3 9-16,1 9 3 15,5 0 4-15,5-6 1 16,2-18 0-16,-3-11 1 16,1-6 1-16,-2-5 0 15,0-6-1-15,3-3-1 16,-8-11-3-16,1-5-3 16,-1-8-55-16,-2-3-45 15,3-18-173-15,1-22-116 0,5-50 245 16</inkml:trace>
  <inkml:trace contextRef="#ctx0" brushRef="#br0" timeOffset="50166.574">13802 6026 2130 0,'0'0'691'0,"0"0"-702"16,0 0-43-16,1 0 18 16,5 8 19-16,3 17 16 15,32 31-1-15,-23-18 4 16,6 3 6-16,5 3 8 16,3-1 7-16,2-7 5 15,-4-4-1-15,3-4 1 0,-2-8-3 16,9-4-3-16,5-4-3 15,-2-9-4-15,2 1-3 16,-7-12-5-16,0-3-13 16,-4-13-102-16,-4-8-76 15,-12-17-177-15,-7-9-88 16,-19-8-29-16,-13 1-3 16,-11 10 115-16,-5 6 98 15,-3 9 163-15,1 7 113 0,2 13 131 16,5 5 29-16,2 11 21 15,5 5 6 1,3 8 23-16,2 7 10 0,9 7-2 16,-4 5-21-16,12 16-50 15,3 9-20-15,5 18-25 16,8 13-17-16,3 6-40 16,0-4-15-16,6-9-25 15,-3-4-4-15,-1-9-5 16,1-3-34-16,-4-9-128 15,-1-10-80-15,-5-15-200 16,-2-6 255-16</inkml:trace>
  <inkml:trace contextRef="#ctx0" brushRef="#br0" timeOffset="52484.45">10967 7894 719 0,'-31'-50'236'0,"31"49"-235"16,7 0-11-16,5 0 2 15,5 0 7-15,9-1 3 16,7 1 2-16,4 2-1 16,1 2 1-16,3 2 0 15,4 2 0-15,14 1-1 16,10-2-2-16,16 1 1 15,1-3-1-15,-2-4-1 16,2-2 1-16,3-1 0 16,4-2 0-16,4 0 1 15,-8-1 1-15,-8 0-1 16,-7 1 1-16,-4 3 0 0,1 0 0 16,-5 2-1-16,-6 0 1 15,-14 0 1-15,-7 2-7 16,-13-1 3-16,-8 2 2 15,-5-1 3-15,-2-1 12 16,-7 1 7-16,-1 1 5 16,0 0 10-16,-3-3 0 15,0 0-9-15,0 0-7 16,-2 21-11-16,-1 35-7 16,-2-20-3-16,0 1-1 15,1 14-1-15,-3 10 0 0,4 20-1 16,4 13 1-16,3 6 0 15,0-2 0-15,1-2 1 16,-1-3 1-16,0 4-2 16,5 2 0-16,-2-1 1 15,-4 5 1-15,1-2 0 16,-2 1 0-16,0-13-1 16,3-18 0-16,1-21 2 15,-7-15 1-15,2-8 5 16,-2-3-1-16,-3-7 4 15,6-2 5-15,-2-8 5 16,0-1 8-16,0-2 8 16,-5-2 1-16,3-3-1 15,1 0 0-15,-15-4 0 16,-41-12-8-16,18 6-9 0,-10 1-12 16,-21-2-18-1,-4 2 1-15,-6 3 3 0,4 1 3 16,4 4 6-16,-8 0-1 15,-7 2-3-15,-7 0-2 16,3 2 0-16,8 4 2 16,2-3 7-16,3 2 3 15,-4-2 2-15,-1-3 0 16,15 2-6-16,8-2-1 0,13-5-4 16,7 6 2-16,1-4 5 15,-1-1 6-15,4 0 21 16,0-3 9-16,10 2 2 15,4-4-4-15,2-4-18 16,3-3-13-16,2-9-11 16,1-3-5-16,5-12-6 15,-1-10 2-15,2-23 2 16,-2-8 3-16,2-11 1 16,1-8-1-16,-1-15 4 15,4-5-3-15,-5 0 5 16,2 6 1-16,-1 16 2 15,-1 9 1-15,6 4-1 16,-5 5-1-16,1 17-2 16,-1 9 0-16,-1 16-6 15,3 7-9-15,-1 10-37 16,5 5-33-16,-1 10-106 16,3-1-80-16,2 7 168 0</inkml:trace>
  <inkml:trace contextRef="#ctx0" brushRef="#br0" timeOffset="53385.775">9961 4426 51 0,'9'-11'15'0,"5"-2"-17"15,5-3-2-15,3-5 0 16,6-8-9-16,-6 2 2 16,0-7 0-16,1 0 3 0</inkml:trace>
  <inkml:trace contextRef="#ctx0" brushRef="#br0" timeOffset="53613.723">10365 3803 491 0,'0'-14'187'0,"-3"-18"-146"16,-2 32-18-16,3 1-22 15,0 3-4-15,1-4-1 16,-1 0 2-16,1 0 3 16,0 0 2-16,0 0-1 15,0 0-6-15,0 0-31 0,0 0-23 16,-1 0-73-16,-1 4-42 16,-7 16 107-16</inkml:trace>
  <inkml:trace contextRef="#ctx0" brushRef="#br0" timeOffset="53899.825">10036 4428 322 0,'4'-4'107'0,"4"0"-105"16,2 3 0-16,-2-5 5 15,2 3 0-15,-2-2 0 16,-1 0-3-16,-2 5-3 16,-1-1-1-16,1 2-1 15,1 2-3-15,-1-3-42 16,5 3-58-16,0-2 67 15</inkml:trace>
  <inkml:trace contextRef="#ctx0" brushRef="#br0" timeOffset="54217.725">11614 4309 99 0,'30'37'24'0</inkml:trace>
  <inkml:trace contextRef="#ctx0" brushRef="#br0" timeOffset="60628.953">11906 8393 621 0,'61'54'228'0,"-50"-65"-155"16,2-4-4-16,1 1 44 15,-1-2 11-15,-3-2 16 16,-3 2 30-16,-5-5 34 15,-2-1-10-15,-1-1-11 16,-4-1-26-16,-5-5-49 0,-3 2-10 16,-13-3-34-16,-7 0-14 15,-13 6-15-15,-7 1-12 16,-5 10-27-16,-1 8-7 16,0 11-9-16,-2 10-6 15,-8 20 8-15,-5 7 4 16,-5 18-2-16,6 9 5 15,15 4 2-15,13-2 2 0,19-1 3 16,18-25-1 0,4-23-4-1,1 1-1-15,8 61-4 0,10-4 0 0,20-15 5 16,8-40 5-16,6-13 3 16,4-7 1-16,8-13 6 15,0-8-6-15,-9-15 15 16,-8-7 4-16,-9-14 7 15,-8-4 9-15,-1-6-8 16,-3 0-4-16,-7 8-1 16,-2 4-6-16,-6 11 0 15,0 6 2-15,-6 8-9 16,2 4 3-16,-4 10-3 16,0 4 4-16,-2 6 3 15,0 0-10-15,2 0-10 16,0 0-10-16,5 20-7 15,12 45 6-15,-5-15 9 16,3 4 0-16,4 4 6 0,3 4 0 16,5-1-2-16,-2-3 2 15,0-10 0-15,0-6-3 16,-6-14 0-16,2-2-26 16,-3-10-136-16,-1-6-73 15,1-11-205-15,-1-24 252 16</inkml:trace>
  <inkml:trace contextRef="#ctx0" brushRef="#br0" timeOffset="60826.084">12145 7981 1357 0,'-8'31'700'0,"7"-28"-34"16,1 5-645-16,7 15-71 15,5 15 9-15,-5 20 29 16,9 10 3-16,-1 4-69 16,2 1-82-16,10-1-223 15,-1 9 231-15</inkml:trace>
  <inkml:trace contextRef="#ctx0" brushRef="#br0" timeOffset="62266.674">7099 12115 1972 0,'-16'-12'728'0,"0"7"-559"15,9 4-118-15,15-2-53 16,7-1-4-16,18 2-4 0,2-4 8 16,13 10 16-16,-2-2-3 15,9 5-1-15,5 3-2 16,7-1-4-16,12 5-4 16,-5-2-2-16,-4-3-1 15,-12 0-103 1,-4 0-99-16,-10 1-240 0,-1 5 259 15</inkml:trace>
  <inkml:trace contextRef="#ctx0" brushRef="#br0" timeOffset="62483.669">6846 12650 2656 0,'9'6'868'16,"-4"-4"-865"0,-1 2-64-16,73-8-21 0,28 2 43 0,48-1 22 15,-16-4-30-15,16-2-105 16,6-3-80-16,29-10-262 16,7-8 303-16</inkml:trace>
  <inkml:trace contextRef="#ctx0" brushRef="#br0" timeOffset="63150.41">14550 5716 1498 0,'2'-32'547'16,"4"-5"-356"-16,9 2-214 16,-1-1 23-16,-7 0 22 15,-6-5 7-15,-10 3 4 16,-4 0 1-16,-12 0-6 15,-5 8-12-15,-15 8-17 16,-16 9-14-16,-19 20-12 16,-6 10-1-16,-7 21-2 15,-3 10 6-15,4 13 10 16,-10 8 3-16,2 15 6 16,15 8 2-16,13 10-5 15,21 1 2-15,27 2-1 0,3-5-2 16,24-6 1-16,12-1-1 15,20-22-1-15,13-6 4 16,26-23 6-16,13-10 8 16,17-20 18-16,-1-11 5 15,1-10 10-15,-4-6-6 16,-9-10 0-16,-4-3-2 16,-24-6-4-16,-12-9 2 15,-24-4-31-15,-9-6-48 16,-8-12-207-16,-7-5-249 0,-13-18 311 15</inkml:trace>
  <inkml:trace contextRef="#ctx0" brushRef="#br0" timeOffset="63977.728">14098 5620 1986 0,'-4'-3'657'0,"4"-4"-595"16,1 2-160 0,-1 3 33-16,1 0 65 0,-2 0-21 15,0 1 12-15,-5-22 14 16,-59-36-52-16,3 12 27 15,-12 3 15-15,-22-6-6 0,-6 0 3 16,-11 5-3-16,-9 5-4 16,-8 8 4-16,-12 3 0 15,-24 10 5-15,2 3 3 16,-20 6 7-16,-16 1 0 16,3 5 0-16,-22 4 1 15,-7 6-5-15,-7 3 1 16,-15 3 2-16,-3-2-1 0,-1 3 2 15,-2 0 1-15,-1 2-1 16,4 0 1-16,8 2 0 16,-9 0-1-16,1 2-1 15,9 1 1-15,-1 1 2 16,21 0 2-16,32-1 6 16,8-1 2-16,19-2 4 15,21-3 0-15,17-1-1 16,14 2 0-16,29-3-5 15,2 0-6-15,21 2-4 16,10-5-4-16,16 9-10 16,11 6-7-16,6 19-7 15,6 17 1-15,10 35 8 16,0 19 4-16,9 30 6 16,6 9-1-16,5 2 2 15,5-15-1-15,5-27 3 16,-3-19 3-16,-5-41 2 0,-3-14 3 15,-9-24 20-15,-4-12 10 16,-8-21 2-16,-4-16-8 16,-12-25-34-16,-8-15-18 15,-14-23-20-15,-9-8 7 16,-2-3 14-16,3 6 12 16,8 32 36-16,0 15 8 15,6 31-15-15,0 20-16 16,-2 19-36-16,1 24-7 15,6 33 16-15,6 13 11 0,23 22 14 16,21 0-2-16,30-2-9 16,14-8-2-16,16-17-3 15,5-7-50-15,14-22-177 16,13-9-130-16,16-38 207 16</inkml:trace>
  <inkml:trace contextRef="#ctx0" brushRef="#br0" timeOffset="64742.14">12608 8044 1352 0,'2'-4'480'15,"-2"-9"-366"-15,0-15-123 31,0 14 22-31,0 0 5 0,-13-59 10 0,-6-9-2 16,-5-2 19-16,-10 44-3 16,-12 13-33-16,-6 10-19 15,-25 17-34-15,-1 8-2 16,3 21 19-16,4 10 11 16,8 21 0-16,2 12 1 15,5 12-4-15,11 9 1 16,27 3 4-16,16-4-1 0,24-5 3 15,12-10 1-15,17-23 10 16,4-10 10-16,8-22 25 16,2-12 6-16,7-15 1 15,4-5-6-15,0-9-22 16,-2-3-19-16,-20-10-79 16,-3-6-84-16,-15-15 103 15</inkml:trace>
  <inkml:trace contextRef="#ctx0" brushRef="#br0" timeOffset="66655.615">9141 12407 1916 0,'-30'-144'655'0,"30"89"-614"15,5 4-18-15,5 22 22 16,-3 8 2-16,-4 17 11 16,1 4-7-16,-9 0-27 15,4 0-17-15,-1 14-16 16,-15 61-1-16,5 0 10 15,4 2 8-15,7-6 13 16,8-6 3-16,18-19 0 16,-4-7 0-16,15-1-5 15,10 0-2-15,18-7 6 16,17-1-1-16,19-10-4 0,-6-7-4 16,-2-6-9-1,-3-5 1-15,-6-10-6 0,7-6-26 16,-5-11-130-16,-17-17-129 15,1-6 170-15</inkml:trace>
  <inkml:trace contextRef="#ctx0" brushRef="#br0" timeOffset="66900.008">9735 11907 2577 0,'-31'51'853'0,"13"-2"-855"16,8 8-33-16,8 49 7 16,1 22 12-16,5 32 15 15,12 11 0-15,-1-11 1 16,7-7-1-16,-4-12 0 16,-6-11 0-16,2-16-13 15,0-9-40-15,4-32-144 16,0-15-127-16,7-25-497 15,0-29 523-15</inkml:trace>
  <inkml:trace contextRef="#ctx0" brushRef="#br0" timeOffset="67164.95">10838 11677 2642 0,'-7'43'854'16,"7"59"-886"-16,6 35-11 15,11 60 33-15,4 12 6 16,-5 16 4-16,1-16 2 16,-3-34 2-16,-1-16 0 0,0-44 0 15,-1-10-1-15,3-33-13 16,-2-18-49-16,7-18-188 15,1-14-188-15,9-35 259 16</inkml:trace>
  <inkml:trace contextRef="#ctx0" brushRef="#br0" timeOffset="67965.051">11697 12650 2504 0,'-24'40'834'0,"5"35"-816"16,9 14-45-16,1 6-6 15,8-2-2-15,6-25-2 16,7-10-1-16,9-15 2 16,6-13 9-16,13-20 20 15,4-10 10-15,21-16 23 16,3-9 3-16,-3-23 6 0,-7 1-1 15,-24-11-4-15,-26 9-1 32,-3 23-10-32,-1 2-5 0,-19-78-23 0,-14-7-16 15,-25 8-30-15,-13 42-25 16,3 20-72-16,-1 9-49 16,20 19-130-16,13 8-57 15,25 10-20-15,19 6 52 0,41 2 128 16,21 2 65-16,30-2 101 15,6 0 12-15,-1-5 53 16,-13-4 63-16,-21-1 100 16,-16-4 29-16,-28 0 40 15,-12 4 6-15,-14 6-10 16,-8 12-9-16,-22 24-17 16,-9 16-38-16,-13 27-62 15,-3-2-18-15,12 2-41 16,10-8-13-16,18-21-16 15,10-7-6-15,13-20-2 16,2-15 12-16,13-12 34 16,5-11 19-16,9-24 28 15,6-7 0-15,-2-26-21 16,-4-7-15-16,-9-18-30 16,-7-6-12-16,-12-3-12 15,-8 9-2-15,-4 29 2 0,-4 16 1 16,-1 25-6-16,3 7-12 15,-2 7-41-15,2 1-21 16,2 33-14-16,5 35 7 16,8 82 33-16,6 58 18 15,15 54 13-15,13 19-1 16,17-8 4-16,4-19 3 16,-2-32 4-16,-12-23 8 15,-22-32 15-15,0-20 9 0,-30-39 11 16,-7-28 2-16,-13-31 4 15,-12-14-6-15,-4-8-16 16,-5-6-10-16,-21-19-64 16,-14-16-18-16,-9-55-144 15,3-50-123-15,13-80-347 16,21-27 408-16</inkml:trace>
  <inkml:trace contextRef="#ctx0" brushRef="#br0" timeOffset="68385.885">13680 13077 2420 0,'-4'6'841'0,"-1"-10"-713"16,-6 2-178-1,-5-4-2-15,-9 6-2 0,-9 1 5 16,-7 10 24-16,-8 10 14 15,-6 14 10-15,2 11 4 16,6 6-1-16,13 2-2 16,21-12-2-16,6-7 1 15,11-15 4-15,3-5 5 16,10-11 1-16,9-4 2 16,14-21 2-16,16-9 1 15,-6-28 4-15,-2-6 0 0,-10 0-3 16,-10 9-2-16,-9 25-2 15,-5 7 0-15,-6 21-7 16,-8-2-4-16,9 13-5 16,6 15-3-16,2 22 2 15,12 19 3-15,7 25-1 16,5 1-17-16,8-11-48 16,0-9-38-16,1-31-176 15,-9-17-122-15,10-42-344 16,3-37 447-16</inkml:trace>
  <inkml:trace contextRef="#ctx0" brushRef="#br0" timeOffset="68806.201">14554 11713 2461 0,'-26'39'822'0,"-35"22"-767"15,-18 49-91-15,-11 26 15 16,6 28 13-16,11 4 1 16,33-2-1-16,20-16-1 15,20-44 0-15,8-21-3 16,8-42 6-16,2-15 0 16,8-19 16-16,10-10 7 0,15-27 1 15,6-22 5 1,7-41-16-16,5-16-7 0,-17-58-29 15,1-10-6-15,-21 7 4 16,-11 13 7-16,2 68 48 16,-14 24 15-16,3 41 7 15,-2 11 2-15,-9 11-29 16,-1 8-13-16,5 20-10 16,1 14-5-16,7 36 6 15,10 23 1-15,15 26-1 16,11 2-4-16,17 8-5 15,-2-13-27-15,4-14-109 16,5-8-114-16,3-37-429 16,10-24 441-16</inkml:trace>
  <inkml:trace contextRef="#ctx0" brushRef="#br0" timeOffset="69012.297">16074 12315 2831 0,'5'18'1001'0,"20"-8"-778"16,43 13-301-16,18 4-26 16,21 10-112-16,-2-9-55 0,-13-10-137 15,-8-7-86-15,-18-21 330 16</inkml:trace>
  <inkml:trace contextRef="#ctx0" brushRef="#br0" timeOffset="69220.113">15934 12713 2870 0,'30'41'1022'0,"-20"-33"-839"15,33 5-177-15,57 7-47 16,23-2-46-16,43-8-60 16,10-8-29-16,-18-19-50 15,0-8-5-15,0-15-155 16,-10-8 258-16,14 1 38 16</inkml:trace>
  <inkml:trace contextRef="#ctx0" brushRef="#br0" timeOffset="70403.957">18816 11288 2315 0,'-1'0'900'0,"-15"5"-577"0,-15 9-323 16,31 2-63-16,4 18-1 15,4 33 22-15,0 11 17 32,-3-39 23-32,0 2-2 0,26 130 0 0,1-7 5 15,15-15 2-15,-1-80 6 16,18-17 8-16,7-5-1 16,17-11-3-16,-6-11-5 15,6-10-7-15,4-5 4 0,8-20-106 16,14-13-78-16,-8-45-199 15,-7-40 211-15</inkml:trace>
  <inkml:trace contextRef="#ctx0" brushRef="#br0" timeOffset="70611.667">19396 11192 2227 0,'-1'30'785'16,"-7"25"-627"-16,0 49-168 15,3 32 6-15,5 50 10 16,6 11-1-16,9 27-7 16,7-15-4-16,18-8-5 15,13-12-1-15,15-45-59 0,8-8-57 16,2-55-205-16,1-30-134 16,17-61 285-1</inkml:trace>
  <inkml:trace contextRef="#ctx0" brushRef="#br0" timeOffset="70789.922">21096 12276 2209 0,'-53'77'788'0,"-39"50"-647"16,-40 48-111 0,-37 67-24-16,-5 11 1 0,-16-10-4 15,24-26-1-15,47-40-5 16,29-20-71-16,48-45-299 15,24-27-211-15,62-102 332 16</inkml:trace>
  <inkml:trace contextRef="#ctx0" brushRef="#br0" timeOffset="70924.562">21231 13035 2821 0,'-173'157'983'0,"-60"19"-852"16,-21 81-301-16,1 95 112 16</inkml:trace>
  <inkml:trace contextRef="#ctx0" brushRef="#br0" timeOffset="71056.8">22291 13947 2700 0,'-39'270'-321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57:18.4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65 2189 235 0,'62'59'95'0,"-63"-61"-57"0,0-4-11 16,-4-1-5-16,0-2-5 15,-5-3 9-15,-2-1 10 16,-4-2 21-16,-1 0 9 16,-2-2 0-16,-4 4-6 15,2-1-12-15,-6 1-5 16,1-1-2-16,3 3-2 15,-7-5-4-15,5 2-6 16,-9 1-15-16,-2-2-5 16,-3 7-6-16,-5 1-1 0,-6 4 0 15,0 0-2-15,-3 2 0 16,-1 1-1-16,0-2 1 16,-6 2 0-16,-1 0 0 15,-5 0 1-15,-3 0 0 16,-2-4 0-16,3 0-1 15,10-2 9-15,1 1 1 16,4 3 2-16,-5 2 2 16,-6 1-8-16,0-1 1 15,0-1-1-15,7 0 4 16,0-4-1-16,5 3 0 16,-1-1-2-16,-1 0-3 15,-5 1-1-15,-3 0 0 16,2-1-1-16,1 0 0 15,4-2 1-15,2 2 15 16,2 3 4-16,-7-2 2 16,5 2 2-16,-3 0-15 15,-2-2-1-15,-1 5-3 0,7 0-2 16,-1 1 0-16,5-1-2 16,3-1-1-16,-7-2 1 15,7 3 2-15,0-3 1 16,2-3 3-16,3 3-2 15,3-3 0-15,-1 2-6 16,4 1-1-16,0 0 1 16,3 1 2-16,5-1 2 15,1 0 0-15,5 2-2 16,-2-1-2-16,0 2 0 16,-2-2-2-16,-1 2 0 0,1-3 0 15,0 4 1-15,1 1 2 16,1-1-2-16,-1 4-3 15,-1-2-1-15,-2 3 0 16,0-1 1-16,3 2 1 16,0 2 0-16,0-5 2 15,1 6 0-15,0-5-1 16,1 0 1-16,-1 4-1 16,-1-2 0-16,-5 1 1 15,2 3-1-15,-3-4 1 16,-1 3 0-16,2 0 1 15,0-1-1-15,-4 3 2 16,1 3-2-16,-1 1 0 16,-1-1 0-16,5 2-2 15,1 1-3-15,8 0 2 16,-2 0 3-16,5 0 0 0,-2 3-2 16,-3 0 0-16,0-1-3 15,-1 0 6-15,3-1 0 16,2-1 8-16,-1 0-1 15,3-1-1-15,3-2-5 16,1-1-5-16,4 0-1 16,2 2 2-16,0 3 2 15,0 4 1-15,4 1 1 16,-1 3-1-16,2 2 1 0,0-2 1 16,1-1 0-16,3 1 0 15,2 0 0-15,2-2-1 16,-2-3 0-16,0-1 1 15,-2-3 2-15,2 0-2 16,-1 0-2-16,-1-3-1 16,4-3 1-16,3 3 5 15,1-3 13-15,5 0 6 16,-4 1 1-16,3-5-3 16,3 4-12-16,1-2 0 15,-2 1-1-15,4 0 1 16,-1-3-2-16,2 2 0 15,4-2-2-15,1 0-1 16,5 0 2-16,1 0-3 16,-1 0 0-16,3-2 7 15,1 2 4-15,4-1 4 16,3 2-2-16,-5-2-7 0,0-2 0 16,3 1-4-16,-3-3 1 15,10 2 5-15,-2 0 0 16,3 0-1-16,2 3 2 15,-4-3-5-15,3 0-2 16,-3-2-3-16,-4-2 0 16,1 2 3-16,0 0-2 0,1 0 2 15,-2-1-1 1,3 1-4-16,-1-4 1 0,3 2-2 16,2 0-1-16,-3 1 0 15,-1 3-1-15,0-3 0 16,-2 0 2-16,1-1 2 15,3-1 2-15,-1-3 1 16,3 0-5-16,2 2 2 16,-2-2-2-16,-2 1 3 15,-5 2 3-15,-2-2 1 16,0 3 0-16,2-2-1 16,2-1-1-16,1 2 1 15,2-1 0-15,-1-1 2 16,-1-1 3-16,0 0 2 15,-4-3-3-15,1-1-2 16,-2 2-1-16,5-3-1 16,-2 5 0-16,2-6 1 15,3 3-1-15,2-1-1 0,2-4 1 16,-1 5 0-16,-4-6-1 16,-2-3 0-16,-7 2-1 15,4-2 0-15,3 1 4 16,-1-1 2-16,5 1 3 15,-4-4-1-15,-1 1 1 16,0-5 1-16,-4 0 0 16,-5-2 8-16,-2 1-1 15,-1 1-5-15,-2-1 0 0,3 0-7 16,-2-1-2-16,-1 1 10 16,1 1 4-16,-3-3 12 15,-1 1 6-15,-2 0 0 16,1-1-2-16,-3 3-2 15,-1-2 0-15,-4-4 5 16,-1-3-1-16,0-2-8 16,-2-2-3-16,-3-1-12 15,1 2-4-15,-6 4 0 16,2-1-4-16,-3 3 1 16,0 3-3-16,-3-4-2 15,-3 0 1-15,2 2 0 16,-2-1 3-16,-1 0 4 15,-1 1 0-15,-6-4-2 16,3-2-2-16,-7-1-3 16,-1-5-4-16,-3-2-1 0,-8 0-2 15,-11 0-9-15,-9 2-1 16,-12 4-2-16,-6 2-2 16,-8 7 3-16,2 5-3 15,-3 6-43-15,-7 3-68 16,-9 12-189-16,-17 5-149 15,-20 5 277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07T22:57:36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42 2505 1029 0,'-4'-18'389'0,"6"-2"-275"16,22-1-30-16,8 2 6 16,17-1-5-16,8 3-10 15,9 8-23-15,8 8-3 16,9 18 18-16,3 12-3 15,9 29-7-15,-6 24-9 16,-16 38-27-16,-11 17 5 16,-28 17 1-16,-10-4 0 15,-18-17 9-15,-13-8 1 0,-18-17 12 16,-9-2 7-16,-26-10 8 16,-6 0-4-16,-21-18 0 15,-10-17 7-15,13-21-4 16,3-20 0-16,17-18-20 15,6-5-17-15,4-26-25 16,10-4-21-16,15-35-18 16,12-18-10-16,33-4 4 15,18 5 11-15,26 19 17 16,12 18 6-16,19 24 6 16,10 6 0-16,15 30 4 15,4 13 0-15,1 28 5 16,-13 17 3-16,-11 10 4 15,-11 2 2-15,-30-13 0 16,-2-4 3-16,-21-17-14 16,-8-5-23-16,-8-19-158 15,-4-8-116-15,0-21 175 0</inkml:trace>
  <inkml:trace contextRef="#ctx0" brushRef="#br0" timeOffset="390.275">7163 1856 913 0,'3'1'304'0,"21"5"-245"15,9 8 23-15,13 5 48 16,9 9 2-16,9 9-40 15,4-2-11-15,-8 10-7 16,-13 2 9-16,-25 8 2 16,-20-2-5-16,-24 7-9 15,-12 1-16-15,-15-7-15 16,1 3-6-16,6-14-5 16,5-15 1-16,14-14 10 15,9-2-3-15,11-9-21 16,-2-4-14-16,15 3-28 15,1-2 2-15,18-3 2 16,18 4 9-16,15-2 9 16,15-1 0-16,0-3-3 15,-7-2-87-15,-9-4-211 0,-11-4-143 16,0-18 241-16</inkml:trace>
  <inkml:trace contextRef="#ctx0" brushRef="#br0" timeOffset="1473.267">8216 1688 654 0,'-10'-7'293'0,"-5"17"-133"16,-2 9-7-16,-13 16-26 16,-4 12-5-16,-1 17-28 15,0 6-19-15,11 5-7 16,9 0 2-16,15-10 14 16,8-10 4-16,20-14-9 15,7-10-9-15,13-16-22 16,2-6-11-16,5-17-15 15,-4-9-9-15,0-18-107 16,-1-8-86-16,-6-9-286 16,-1-2 278-16</inkml:trace>
  <inkml:trace contextRef="#ctx0" brushRef="#br0" timeOffset="1679.088">8552 1697 535 0,'-61'-7'321'15,"18"54"78"-15,3 10-152 0,0 17-15 16,3 6-10-16,7 16-99 16,7 7-30-16,11 5-65 15,4-2-19-15,6-13-23 16,6-5-75-16,16-12-211 16,11-6-217-16,15-16 304 15</inkml:trace>
  <inkml:trace contextRef="#ctx0" brushRef="#br0" timeOffset="2523.296">10418 3478 827 0,'-8'-12'436'16,"-10"1"-55"-16,-3 7-74 16,-10 2-61-16,-4 4-44 15,-4 9-94-15,0 6-34 16,5 16-37-16,4 10-9 15,9 19-18-15,3 1-6 16,16 3-12-16,9-9-2 16,15-16-8-16,13-10-4 0,8-22-4 15,7-9 1 1,11-23 15-16,1-8 9 0,-4-25 16 16,-6-5 8-16,-20-9 5 15,-5 0 6-15,-22 9 4 16,-3 2 1-16,-12 12 0 15,-9-2 4-15,3 16 3 16,-5 5-1-16,7 14-10 16,8 7-14-16,4 7-38 15,4 8-11-15,14 21-7 16,10 12 5-16,14 21 19 16,2 7 6-16,0 13 4 15,-1 3 1-15,-2-4 2 16,0-5 1-16,-4-25 1 15,-8-14 2-15,-13-19 6 16,-6-11 11-16,-8-8 13 0,-3-8 9 16,-5-23 2-16,0-7-9 15,2-28-6-15,2-9-12 16,12-4-10-16,5 1-4 16,14 7-8-16,6 9 1 15,6 17-2-15,0 5 0 16,-1 20-1-16,-4 6-1 15,-8 11-1-15,-7 7-1 16,-6 6 2-16,-8 4-1 0,-7 6 7 16,-5 3 4-16,-17 10 3 15,-7 2 2-15,-14 0-1 16,-5 3 0-16,3-7-3 16,8 3-1-16,13-5-5 15,10 0-4-15,16 2-7 16,8-5 0-16,18 3-3 15,8-1 2-15,23-1 1 16,7-10-2-16,10-9 4 16,7-3 0-16,1-15-68 15,4 1-53-15,5-9-141 16,0-5-81-16,0-8-218 16,0 2 349-16</inkml:trace>
  <inkml:trace contextRef="#ctx0" brushRef="#br0" timeOffset="3299.246">13534 2133 875 0,'-40'-8'379'15,"5"2"-209"-15,14 4-2 16,5 1 19-16,15-3-59 16,10 3-29-16,17-6-47 15,11-1-16-15,20 0 2 16,4-1 0-16,19 6-13 16,8 7-5-16,9 12 3 15,-1 7 1-15,-12 10 1 16,-7 4 1-16,-23 0-2 15,-9-3 5-15,-25-1 9 16,-17 2 13-16,-30 6 15 0,-16 2 1 16,-27-2-6-16,-13-1-10 15,-12-2-11-15,-6 2-8 16,13 0-2-16,11-6-2 16,27-8-8-16,16-9 0 15,20-8-12-15,8-3-8 16,8-2-14-16,9 2-4 15,16 1-7-15,13 1 7 16,25 6 9-16,11-2 2 0,14 11 7 16,-2 6 1-16,1 11 1 15,-3 4-1-15,-5 9 2 16,1 1 2-16,-9 6 1 16,-8 6 3-16,-20 1 2 15,-16 0 2-15,-27-6 9 16,-16-5 3-16,-38-3 3 15,-19-2 5-15,-40-2 7 16,-6 0 3-16,-30 1 6 16,-6-3-6-16,9-5-14 15,-11-10-8-15,27-14-16 16,15-6-17-16,20-19-98 16,23-13-86-16,35-22-185 15,13-16-97-15,42-30 295 16</inkml:trace>
  <inkml:trace contextRef="#ctx0" brushRef="#br0" timeOffset="3692.826">14415 1423 1118 0,'-56'38'391'15,"57"-21"-335"-15,6 16 1 16,3 9 32-16,7 20 13 16,0 20-6-16,-1 24-27 15,-3 5-13-15,-6 5-22 16,-6-7-5-16,-2-11-10 16,1-10-3-16,0-18 0 15,2-15-4-15,1-23-118 16,1-7-97-16,9-25-198 15,5-14 220-15</inkml:trace>
  <inkml:trace contextRef="#ctx0" brushRef="#br0" timeOffset="4034.583">14971 1368 1145 0,'0'36'420'15,"-9"-5"-264"-15,-4 18-115 0,2 27 35 16,0 14 14-16,6 27-14 16,2-1-10-16,14-3-16 15,14-12 15-15,13-24 20 16,13-9 10-16,16-26 6 16,1-17-8-16,9-26-3 15,-2-14-6-15,-15-22-4 16,-9-8-9-16,-20-8-10 15,-15-2-4-15,-21 2-2 16,-8 6-5-16,-33 8-12 16,-11 8-11-16,-35 20-21 15,-9 11-9-15,3 22-14 16,-2 10-5-16,19 12-127 16,7 1-148-16,21 6 190 15</inkml:trace>
  <inkml:trace contextRef="#ctx0" brushRef="#br0" timeOffset="4159.819">16206 2059 1324 0,'-12'50'256'0,"-10"1"-448"16,-5 9 23-16</inkml:trace>
  <inkml:trace contextRef="#ctx0" brushRef="#br0" timeOffset="12702.845">8475 1373 1437 0,'7'-39'501'0,"1"-10"-441"15,7 10-37-15,3 7 9 16,-3-4 31-16,-9 3 53 0,-5-2 17 15,-14-2 9-15,-6 4-18 16,-15-2-46-16,-6 1-10 16,-11-1-27-16,2-1-6 15,-2 4-9-15,8 21-7 32,21 5-12-32,2 1-11 0,-75 9-12 0,-10 12-3 0,-9 24 2 15,36 2 2-15,-3 7 7 16,-1 4 0-16,-8 13-3 15,0 10-1-15,11 15-5 16,6 3 3-16,15 8 2 16,8 13 3-16,4 12 1 15,11 8-1-15,28 3-3 16,13-1 0-16,32-7-4 16,17-3 0-16,31-20 9 15,15-14 3-15,25-26 14 16,4-15 9-16,11-20 6 15,-1-11 1-15,-9-21 1 16,2-13 1-16,-14-20 11 16,-8-12 10-16,-11-22 17 15,-16-9 6-15,-24-31-4 16,-10-13-9-16,-28-13-14 16,-7-11-11-16,-24-5-13 0,-11 8-6 15,-26 6-20-15,-21 11-7 16,-31 33-33-16,-9 11-40 15,-8 32-135-15,0 22-130 16,22 36-423-16,13 11 486 16</inkml:trace>
  <inkml:trace contextRef="#ctx0" brushRef="#br0" timeOffset="13410.155">15888 1099 1907 0,'-36'-30'14'16,"1"8"-7"-16,-44-21 24 16,-9 2 7-16,-11 7 3 15,14 17 5 1,1 0-14-16,-72-4-8 0,-64 17-12 0,5 22-1 16,38 19 8-16,-17 8 2 15,38 20 5-15,10 14-3 16,4 37-10-16,18 13-8 15,18 27-8-15,18 11-4 16,52-6-3-16,32 2-3 16,60-15 8-16,36-12 5 15,51-22 19-15,29-17 10 16,33-35 5-16,17-18 4 16,22-33 2-16,7-11 3 0,-5-26 3 15,-13-12 2-15,-24-25 4 16,-24-8 0-16,-29-23 18 15,-22-12 9-15,-41 0 10 16,-24-8 3-16,-53-10-23 16,-32-11-28-16,-66-14-54 15,-24 4-39-15,-71 7-87 16,-23 20-35-16,-55 35-143 16,-32 19-78-16,-27 55 251 15</inkml:trace>
  <inkml:trace contextRef="#ctx0" brushRef="#br0" timeOffset="28051.123">6252 6695 1013 0,'-6'-12'518'0,"-8"1"-38"15,5 1-409-15,8 4 1 0,-6-7 6 16,8 4 34-16,4 1 23 15,-2-4 4-15,1 0-4 16,-4-1-19-16,1 3-10 16,0 2-25-16,3-7-18 15,4 5-22-15,-1-3-7 16,6 6-12-16,4 4-1 16,-1-7-3-16,2-2-5 15,2 0-2-15,-2-5 0 16,17 7-6-16,5 5 1 15,2-3-1-15,9 5-3 0,-3-2 1 16,1 5 0-16,-5-3-1 16,-6-1 5-16,-2 4-4 15,-10-2-1-15,2 5 2 16,-7 4-4-16,3 5 3 16,3-3 0-16,5 4-1 15,7 2 0-15,-2-3 0 16,1 4-1-16,-2-2-1 15,-1 5 1-15,-2 3 1 16,0 0 0-16,-5 8 3 16,-6-2-1-16,3 9-1 15,-9 0 2-15,-1 5-1 16,1 3 0-16,-6 0 1 16,1 4 4-16,-3-5 1 15,3-4 2-15,-8-6 5 0,0 0-3 16,3 6-3-16,-5 0 1 15,-1 9-4-15,5 0 0 16,-6-1 4-16,-5 0 1 16,6 2 3-16,-9-5 0 15,5-4 1-15,4-1-1 16,-8-12 1-16,5 4-2 16,-5 1-3-16,-6-5 0 15,9 7 1-15,0-2 3 0,-8-2 4 16,-1 3 0-16,-2 1-1 15,-1 2-1-15,-2 0-3 16,0-7-2-16,-8-6-1 16,-7-8 1-16,2 1 3 15,4 4 1-15,-6-2 2 16,0-2-2-16,-3-1-6 16,0-2-1-16,4 2-2 15,2 0-1-15,8-1 1 16,4 0 0-16,-4-3 0 15,-4-1 0-15,-10-1 1 16,-5-5 0-16,-8 1 1 16,-1 1-1-16,-2-7-1 15,-6-2 0-15,8-6-1 16,2-5-2-16,13 5 0 16,9-1 0-16,-6-3-1 0,-2 2 1 15,-15-9-1-15,-2 0-1 16,5 0-1-16,1-1-2 15,11 5 0-15,5 3 0 16,10-1-1-16,0-2-2 16,10 0-2-16,-4-5-2 15,7 1-3-15,14 8-1 16,-6-11-5-16,13 5 0 16,2-5 1-16,-6-6 3 15,14 6 3-15,1 1 4 16,5 3 0-16,8 1-1 0,6 2 1 15,7 0 0-15,1 1 2 16,-3 1 1-16,-7 5 0 16,-2 3-1-16,9 4 1 15,6 2-1-15,16 4 1 16,0 1 0-16,2 6 1 16,-2 8-1-16,-8 3 1 15,-1 4 1-15,4 5 0 16,9 4 0-16,5 5 0 15,-7-4 0-15,-9 2 0 16,-9-9 0-16,-9-2 0 16,1-4 0-16,-3-4 0 15,0 0 0-15,-10-5 1 16,0 6-33-16,-11-10-87 16,-7-4-58-16,-8-4-174 15,-2-9-77-15,-4-31-397 16,-2-30 520-16</inkml:trace>
  <inkml:trace contextRef="#ctx0" brushRef="#br0" timeOffset="28691.252">7509 6138 1645 0,'-76'-64'616'0,"62"53"-432"16,4 1-179-16,10 8-2 16,0-1 10-16,2 2 19 15,-2 0 3-15,0-1-12 16,0 1-7-16,0 0-1 15,18-2 1-15,47-4 1 16,-24 3-1-16,13 7-3 16,-4 0 0-16,-3 9-2 15,-4 3 1-15,-18-5 4 16,1 6-5-16,-17-7 15 16,-6-2 8-16,-3 4 22 15,-8-8 16-15,2 16 9 0,-4 0-7 16,-18 0-16-16,4 4-8 15,-10-12-20-15,4 2 3 16,11-6-6-16,5-4-5 16,10 0-10-16,-1-5-5 15,9 2-18-15,-4-1-8 16,0 1 1-16,18 1-2 16,43 6 10-16,-23 1 3 15,-3 9 2-15,-1 0 0 16,7 9 5-16,-7 1 0 0,2 1 5 15,-5 0 3-15,-15-5 2 16,-5-1 2-16,-10-4 5 16,-5-6 4-16,-7 2 2 15,-2 0-1-15,-10 3-4 16,0 4-4-16,-8-11-5 16,4 7-6-16,1-8-45 15,0-2-47-15,10 2-196 16,-8-7-119-16,2-6 243 15</inkml:trace>
  <inkml:trace contextRef="#ctx0" brushRef="#br0" timeOffset="29126.163">7978 5490 2244 0,'-55'-15'754'0,"37"10"-697"15,17 7-107-15,1-4-5 16,6 5-2-16,-6-3 8 16,0 0 2-16,26 9 8 0,50 21 28 15,-20-5 7-15,6 12 12 16,-1 14 7-16,1 25 4 15,5 15 3-15,7 12 0 16,8 6-6-16,-3 18-3 16,-2 10-3-16,-19 11 2 15,-13 4 1-15,-3 8 2 16,-9-8 1-16,-2 10 8 16,-1 0 1-16,-22-13 6 15,-5 4 1-15,-17 3-6 16,-10-10-1-16,-9 2-9 15,0-7-2-15,-11-5-7 16,-1-3-2-16,-22-21-84 16,-10-5-86-16,-12-37-308 15,-1-21-309-15,-19-49 489 16</inkml:trace>
  <inkml:trace contextRef="#ctx0" brushRef="#br0" timeOffset="29566.957">5383 5905 1850 0,'-26'-28'649'15,"4"25"-571"-15,4 10-71 16,-4 14-12-16,-12 14-5 16,-11 14 6-16,-12 24 19 15,-2 7 12-15,4 33 23 16,5 7 7-16,8 22-3 15,5 10 0-15,16-1-8 16,23-24-1 0,0-64-3-16,0 1-14 0,38 189-13 15,19-3-9-15,36-2-10 16,-7-105 7-16,9-9 0 16,13-2 0-16,8-15 0 15,6-11-15-15,5-24-94 16,-6-19-95-16,12-33-242 0,7-10 267 15</inkml:trace>
  <inkml:trace contextRef="#ctx0" brushRef="#br0" timeOffset="30241.639">8582 5272 1854 0,'-9'-24'616'0,"9"11"-604"16,3 3 29-16,-3-1 54 15,0 5 21-15,-2 0 19 16,-2 0-19-16,3 6-44 16,1 0-24-16,0 0-41 15,0 0-13-15,0 0-9 16,6 15 2-16,55 47 8 16,-22-20 5-16,9 4 5 0,-3-4 3 15,6 0 0-15,-2-6 1 16,-11-11-3-16,0 3 0 15,-20-7 3-15,-4-5 4 16,-11 4 14-16,-10 1 10 16,-13 3 20-16,-6 1 7 15,-9-6 0-15,-3 1-3 16,4-11-9-16,7-2-5 16,5-9 2-16,10-4-4 15,0-7-6-15,-7-4-9 0,12 0-14 16,4 2-4-16,4-3-5 15,9 1 1-15,-8-8-5 16,-5-9-4-16,15 8-6 16,-8-13-1-16,19-6-2 15,12-3 3-15,0-16 2 16,13 5 3-16,-1-2 4 16,-4 5 1-16,-11 10 5 15,-9 4 4-15,-11 16 10 16,-8 3 5-16,-12 4 2 15,-10 3-2-15,-21-9-17 16,-12 1-8-16,-14 0-10 16,-1 1-12-16,-12 12-45 15,-10 9-37-15,-6 22-137 16,-5 9-178-16,24 24 269 16</inkml:trace>
  <inkml:trace contextRef="#ctx0" brushRef="#br0" timeOffset="33270.22">11096 7773 1669 0,'-26'-8'599'0,"2"-3"-491"16,21 8-86-16,4 2 6 16,3-3 22-16,-5 3 26 15,0 0 48-15,-1 0 16 0,1 0 11 16,0-1-8-16,0 1-41 16,0 0-20-16,0 0-40 15,-15-3-25-15,-42 8-17 16,27 13-12-16,-3 11-7 15,3 2 0-15,13 2-4 16,7 2 0-16,15-7 2 16,11 1 1-16,10-11 10 15,11-6 6-15,16-9 11 16,4-6 7-16,0-14 7 16,-9-10 1-16,-7-16 0 15,-1-2 0-15,-7 0 2 16,-2 6 2-16,-17 10 8 15,-11 0 3-15,-7 10 1 16,-3 4 1-16,-6 4-9 16,-1 1-7-16,-1 2-13 15,7 4-9-15,1 2-13 16,-4-2-7-16,6 4-17 0,2 0-11 16,11 3-5-16,9 5 3 15,13-1 19-15,16 3 13 16,13 0 11-16,1-5 3 15,3 6 2-15,-11-2 1 16,-19 5 0-16,-2 2 0 16,-18-2 0-16,1 0 1 15,-9-3 5-15,-6-5 1 0,2 1 1 16,-5-5 2-16,5 1 0 16,0-2 2-16,0 0 2 15,0 0-1 1,0 0-3-16,0 0-2 0,-1 0-5 15,1 0-3-15,0 0-4 16,0 0-2-16,0 0-1 16,0 0 0-16,0 0 1 15,0 0 1-15,0 0 1 16,0 1 0-16,1 8 1 16,0-2 0-16,10 31 1 15,-12-34 0-15,4 2 1 16,-3 1 1-16,0-5 1 15,0 3 0-15,0-1 3 16,0-4 0-16,0 0 6 16,0 0 2-16,0 0 5 15,0 0 4-15,0 0 8 0,-1-2-1 16,0 1-10 0,0-8-5-16,2-19-13 0,15-28 0 15,-6 20-3 1,-7-4-1-16,14 9-3 0,3 4-1 15,5 8-5-15,11 7-3 16,-3 3-3-16,-3-5 0 16,2 13 4-16,-2 3 3 15,-9 4 4-15,-2 8 2 16,-11-4 2-16,-8 2 1 0,-10 6 3 16,-5 5 0-16,-12 7 6 15,-3-2-1-15,3-1 2 16,3-6-2-16,12-6-2 15,7-1-4-15,5-7-6 16,3-1-5-16,13 1-3 16,10 3 3-16,26 0-2 15,14 0-41-15,15-7-212 16,9-4-146-16,8-19 234 16</inkml:trace>
  <inkml:trace contextRef="#ctx0" brushRef="#br0" timeOffset="34175.152">14121 6704 2013 0,'-72'-61'672'0,"70"57"-652"16,-12-5-1-16,14 9 27 15,-1-1 13-15,1 0 14 16,0 1 3-16,0-1 1 16,0 0-9-16,12-5-17 15,45-10-7-15,-27 2-18 16,18 8-6-16,12-5-5 16,2-7 0-16,8 4-3 15,1 4-2-15,-9 1 1 16,0 5-3-16,0 4-3 15,-5-3 0-15,8 6-4 16,-3 5 0-16,-10 5-1 16,-7 1 1-16,-12 3-1 15,-8 4 1-15,-9 5 0 16,-2 6 1-16,-10 11 2 16,-4 4-5-16,-19 9 1 0,-5 9 0 15,-29-8 10-15,-13 0 10 16,-16-11 7-16,-11-8 2 15,15 6 0-15,7-5-3 16,-5-1 7-16,2-4-1 16,-5-14 4-16,9-6 1 15,27-9-3-15,12-4 0 0,19-2-9 16,-1-4 0-16,11 0-7 16,2 1-5-16,10-3-13 15,22-1-7-15,28-10-8 16,19-2 0-16,21-2 8 15,9 7 4-15,16 10 1 16,4 7-1-16,1 22 1 16,-6 0-1-16,-1 23 1 15,-5 7 0-15,-10 17 0 16,-10 1 1-16,-27-2 1 16,-11 2 0-16,-13-3 0 15,-6 6 2-15,-19 3-1 16,-12-5-1-16,-19-8 2 15,-12-9 0-15,-25-11 3 16,-6 4 4-16,-24 5 4 16,-23 0 1-16,-27 4 0 15,1-4-3-15,-12-21-3 0,9-6-1 16,15-22-61-16,-6-16-50 16,28-28-131-16,5-22-182 15,35-48-329-15,18-21 462 16</inkml:trace>
  <inkml:trace contextRef="#ctx0" brushRef="#br0" timeOffset="34605.284">15076 6343 1828 0,'-22'12'799'0,"35"-23"-254"16,-7 11-572-16,5-3-42 15,0-1 22-15,14 0 38 16,7-1 6-16,11 4 8 16,9 2 4-16,4 11 1 15,-6 3-2-15,-6 9-3 16,-8 5 0-16,-16 1 3 15,-6-2 2-15,-14-5 7 16,-13 2 2-16,-13 1 3 16,-5 2 1-16,-10 4-2 15,3-2 1-15,10-7 5 0,8-4 2 16,13-7 2 0,5-4-2-16,8 0-13 0,9 7-6 15,20-2-10-15,12 3-1 16,13-5-2-16,8-9 1 15,13-7-3-15,8-10-40 16,16-9-163-16,-2-9-145 16,-7-18 205-16</inkml:trace>
  <inkml:trace contextRef="#ctx0" brushRef="#br0" timeOffset="34951.089">15529 5511 2431 0,'14'0'767'16,"7"3"-761"-16,16 8-93 16,16 5 26-16,34 11 51 15,4 10 2-15,15 23 6 16,5 16 2-16,17 28 6 15,5 18 2-15,-4 42 2 16,-7 10 1-16,-24 46 4 16,-12 6 2-16,-24 11 8 15,-14 5 4-15,-31-34 1 16,-17 11-2-16,-17-34-9 16,-5-8-4-16,-25-4-7 0,-3-18 0 15,-31-12-72-15,-18-8-72 16,-45-26-257-16,-19-22-208 15,-38-61 370-15</inkml:trace>
  <inkml:trace contextRef="#ctx0" brushRef="#br0" timeOffset="35332.238">14123 5538 2518 0,'-36'-9'816'0,"14"9"-835"15,-1 7-37-15,-24 27 26 16,-19 19 8-16,-31 38 1 15,-11 15 0-15,13 27 3 16,-3 15 7-16,4 26 15 0,4 24 8 16,4 24 9-1,21 8 2-15,43 5-2 0,22-9-1 16,47 0-3-16,28-20-4 16,31-16-5-16,23-3-4 15,31-38-6-15,0-9-16 16,25-37-102-16,7-28-113 15,-7-55-327-15,7-27 347 16</inkml:trace>
  <inkml:trace contextRef="#ctx0" brushRef="#br0" timeOffset="36004.503">16320 5111 1568 0,'1'-26'696'16,"-11"11"-170"-16,3 8-491 15,0 4 10-15,-5 2 5 0,2-6 1 16,0 7-11-16,-1-2-2 16,4 2-7-16,4 0-12 15,2 5-27-15,2 2-13 16,12 8-4-16,10 8 3 15,22 10 17-15,6 7 10 16,7 5 11-16,10 7 2 0,-3-4 0 16,-1-2-3-1,-4-3-4-15,-18-10-1 0,-19-7 1 16,-2 0 2-16,-21-11 4 16,-7 3 3-16,-18-6 7 15,-14 0 4-15,-12 2 10 16,-4-11 4-16,0-5 7 15,14-1-3-15,2-15 0 16,20 6 0-16,6 1-3 16,1-8-4-16,16 5-12 15,-4-11-5-15,9-17-21 16,-2-13-4-16,15-10-7 16,3-7-2-16,13 7 8 15,6 10 4-15,-3 12 7 16,-7 6 3-16,-14 8 6 15,-10-5-1-15,-13 1 2 16,-10-3-3-16,-14-1-12 0,-6 4-4 16,-12 5-13-1,-7 9-10-15,-7 12-16 0,-12 9-37 16,-13 22-126-16,-7 11-164 16,-6 11 227-16</inkml:trace>
  <inkml:trace contextRef="#ctx0" brushRef="#br0" timeOffset="39984.422">5980 8612 1419 0,'-21'-21'654'0,"3"10"-119"15,17 11-591-15,1 0-4 16,4-2 1-16,-4 1 16 15,0 0 20-15,8 0-3 0,22-2-4 16,42-1 2-16,-12 3 4 16,9 1 5-16,18 2 9 15,14-2 5-15,23 3 5 16,9-1 3-16,13 1 1 16,6 0 1-16,-12-1-1 15,2-2-1-15,-6-4 1 16,-8 2 1-16,-10-4 0 15,-8-5 0-15,-10 2 1 16,-10-4-3-16,-3 3 3 16,-8-2 0-16,-22 2 1 15,-10-3 3-15,-19 4 4 16,-12 2 3-16,-12 0 17 16,2 2 7-16,-6-2 9 15,5 1 5-15,-4-16-2 16,0-5-4-16,0-24-12 15,-1-15-4-15,-2-21-16 16,1-16-7-16,2-31-5 0,2-14-4 16,3-19-2-16,0-11 1 15,3 9 1-15,-2-3 1 16,7-6-2-16,2 9 0 16,-7 5 1-16,2 9 2 15,-8 23 1-15,-3 12 1 16,1 22-1-16,-1 13-1 15,-5 14-3-15,5 4 2 16,-7 9 0-16,1 2-2 16,1 12 3-16,-4 1-2 0,0 10 6 15,0 12-9 17,0 1-4-32,-16-10 3 15,0 4-6-15,-4 6 8 16,-1 13 3-16,-6 2-5 15,-11 0-2-15,-18 1 0 16,-5 3-1-16,-7 1 3 16,-5 0 2-16,-18 0 2 15,-13-4 3-15,-8-8 2 16,26 1 2 0,2-1 0-16,-65-11 3 0,-2-7 2 15,11 5-2-15,45 11-3 16,3 5-5-16,4 9-6 15,16 7-2-15,25 4-2 16,7 4-1-16,12 4-5 16,0-1-5-16,3 9-9 0,1 1-1 15,9 20-3-15,4 15 5 16,3 38 9-16,4 18 4 16,2 47 11-16,0 30 1 15,-2 53 4-15,-1 28 1 16,-2 40 0-16,0-1 2 15,9-19-2-15,-2-18 3 0,13-57-1 16,6-33 0-16,6-54 1 16,9-24-8-16,14-31-138 15,10-11-145-15,21-24 176 16</inkml:trace>
  <inkml:trace contextRef="#ctx0" brushRef="#br0" timeOffset="42423.248">8208 10777 2222 0,'-9'-20'759'0,"-2"2"-704"0,-1-2-33 16,-7 1 7-16,-9-1 8 15,-22 1 8-15,-14 1 6 16,-19 8 5-16,1 3-4 16,-7 9-7-16,-5 8-10 15,-12 15-15-15,-6 6-4 16,10 12-2-16,13 4-2 15,26 1-4-15,7 0-3 16,19-3-10-16,9-4-7 16,26-3-9-16,16 5 0 0,22 9 0 15,13 10 3-15,17 21 6 16,10 7 1-16,22 7 5 16,9 6 1-16,4 13 5 15,-1 7 0-15,-13 7 0 16,-9-3 1-16,-11-15 3 15,-15-9 1-15,-23-10 3 16,-12-10 7-16,-26-14 13 16,-8-11 2-16,-21-17 16 15,-10-3 4-15,-18-10 10 16,-12-1 7-16,-5-17 1 16,1-7-6-16,-2-15-16 15,4-7-13-15,0-16-28 16,2-6-9-16,18-18-16 15,9-14 0-15,23-22 2 16,11-12 2-16,23-4 4 16,13-4-1-16,31-8-3 0,14-3-2 15,10-1-3-15,5 6 2 16,-1 14-10-16,-4 8-32 16,-2 10-134-16,-6 9-103 15,-17 2-358-15,-1-10 405 16</inkml:trace>
  <inkml:trace contextRef="#ctx0" brushRef="#br0" timeOffset="42928.039">8535 9854 2310 0,'46'-5'880'0,"-105"-9"-583"16,32 11-293-16,19 4-51 16,7 5-12-16,5 4-2 15,5 5 5-15,16 17 20 16,11 3 11-16,15 10 18 16,9 3 4-16,10 1 4 15,-1 4 3-15,-3 4 0 16,-7-4-1-16,-25-2 4 15,-11-5 8-15,-27-3 9 0,-17 1 4 16,-20-6 4-16,-8-3-1 16,0-9 5-16,-1-8 8 15,19-10 11-15,1-8 2 16,10-5 3-16,5-6-12 16,3-7-26-16,6-4-13 15,6-27-24-15,9-12-2 16,6-24 6-16,7 25 3 15,0 1 4-15,27-45 2 16,9-12 3-16,1 23 2 0,-25 25 7 16,-7 11 5-16,-21 16 10 15,-12 5 2-15,-16 6-24 16,-13 0-19-16,-11 7-78 16,1 6-78-16,-16 10-263 15,-8 22-467-15,-7 25 586 16</inkml:trace>
  <inkml:trace contextRef="#ctx0" brushRef="#br0" timeOffset="43907.815">11273 11651 2091 0,'-7'-4'792'16,"3"2"-514"-16,0 1-265 16,-1 1-13-16,4 0-9 15,0 0-4-15,-20 3 0 16,-37 22 5-16,28 8 11 16,1 11 5-16,4 16 2 15,5 1-1-15,14 0-3 16,10-6 0-16,13-18-4 0,3-8 2 15,9-15 1-15,13-29 29 47,-22 7 14-47,1 1 4 0,62-38 0 0,-1-10-25 16,-12-20-1-16,-63 30-3 16,-3-1 4-16,0 5 0 15,-5 14-13-15,1 8-8 16,0 13-21-16,-3 4-14 15,4 2-22-15,-1 0-4 0,1 1 7 16,25 29 6-16,43 64 23 16,-35-26 10-16,-11-3 10 15,-2-7 5-15,-15-25 4 16,-1-12 3-16,0-9 7 16,-5-7 3-16,1-3 21 15,-1-2 10-15,-1-2 13 16,0 1-1-16,0 0-27 15,1-1-19-15,9-30-33 16,31-81-6-16,2 19-1 16,6-1 7-16,6 18 9 15,-1 17 0-15,-4 29-6 16,-6 6-5-16,-13 16-2 16,-6 4-2-16,-12 7-1 15,-1 7 1-15,-11 4-1 16,-7 6 1-16,-9 13 14 15,-5 5 5-15,-10 7 19 0,2 3 10 16,4-14 9-16,3-3-2 16,11-9-13-16,9-6-10 15,12 4-15-15,10-2-4 16,17 1-4-16,9 2 1 16,17-7-14-16,15-4-22 15,34-13-151-15,12-12-127 16,22-32 196-16</inkml:trace>
  <inkml:trace contextRef="#ctx0" brushRef="#br0" timeOffset="44978.667">14015 8619 2416 0,'-5'7'729'16,"10"-3"-754"-16,15 7-88 15,45-117 17 1,0 0 90-1,86 123 3-15,23-1-1 0,21-8 4 16,-62 225 0-16,3-233 1 0,31 1 2 16,-7 1-2-16,-9-2 4 15,-48-2 3 17,-51 1 7-32,0 1 1 0,100-5 1 0,-24-3-2 15,-36 0 21-15,-86 5 8 16,-6-6 26-16,-1-4 3 0,-6-9-23 15,1-13 3 1,3 18-39-16,0 0-8 16,-8-95-5-16,5-19-15 0,2-33 8 15,11 20 0-15,13-8 2 16,4 4 1-16,10-5 3 16,1 5 0-16,-2 14 0 15,-2 6 0-15,-7 12-1 16,-7 3 1-16,-9 8 0 15,-7 0 1-15,-9 15 1 16,-5 7 0-16,-6 4 1 16,-3 1-2-16,0-5 3 15,-1 3-3-15,0 12 0 16,-1 9 2-16,-3 15-1 16,2 8-2-16,1 10-8 15,-6-2-5-15,-22 10-9 16,-13-1 0-16,-28 10 2 15,0 6 4-15,7 6 5 0,1 7 2 16,-8 3 6-16,-11 2 1 16,-7-6 4-16,-1-1 1 15,-10-3 1-15,-8-4 0 16,-4 3-1-16,-16-8 1 16,-3-7 1-16,10-4 0 15,1-1 0-15,10 2 0 0,22 10-1 16,6 7 0-1,24 7-2-15,19 5-1 16,20 6-3-16,14 5-4 0,5 6-7 16,1 10-3-16,19 35-4 15,5 22 4-15,14 42 6 16,6 24 3-16,6 29 7 16,-3 5 0-16,6 19 1 15,-3-15 0-15,-6-18 1 16,2-5 2-16,-9-29 0 15,3 0 0-15,7-8-29 16,2-7-75-16,1 0-292 16,-6-2-399-16</inkml:trace>
  <inkml:trace contextRef="#ctx0" brushRef="#br0" timeOffset="46342.952">14274 11076 2199 0,'1'0'768'15,"0"-7"-638"-15,5-4-129 16,1 1 3-16,-2-11 45 16,-2-3 5-16,-11-19 19 15,-8-9 6-15,-20-12-25 16,-5 0 0-16,-13 9-18 0,13 31-8 15,-1 1-14-15,-40 0-12 16,-28 21-14-16,1 21-5 16,23 38-2-16,6 15 1 15,34 12 5-15,20 5 2 16,18-8 0-16,12-5-4 16,20-6 5-16,4-7 2 15,26-17 9-15,12-12 10 16,24-28 3-16,8-13 3 15,-5-28 2-15,-4-13-1 0,-7-18-1 16,-4 1 0-16,-7-8 0 16,-8 3 2-16,-21 4 5 15,-10 4-1-15,-19 18 5 16,-3 12 0-16,-10 14-6 16,0 8-3-16,0 8-15 15,-4-1-5-15,4 6-9 16,-1-3-6-16,0 0-11 15,1 30 0-15,1 68 0 16,4-13 5-16,2 48 15 16,-5 15 3-16,4 21 4 15,0 12 3-15,2-10 6 16,6-12 2-16,-2-16 3 16,4-13 0-16,-3-23-3 15,-4-12-1-15,6-27-2 16,-3-17-1-16,-1-24-11 15,3-7-6-15,-9-12-39 16,-3-1-34-16,3-9-140 0,-4-21-102 16,14-101-537-16,0-61 555 15</inkml:trace>
  <inkml:trace contextRef="#ctx0" brushRef="#br0" timeOffset="46855.724">14822 9942 2514 0,'0'13'887'16,"-6"-19"-649"-16,7 6-328 16,8 4-2-16,7 3 50 15,7 9 20-15,7 3 11 16,3 4-1-16,-3 6 7 15,0 6 0-15,-1 12 1 16,-5 5 2-16,2 9 1 16,-5 2 1-16,-14-3 6 15,-7-2 6-15,-13-13 7 16,-6-5 6-16,0-15-2 16,-1-7-2-16,3-9 1 15,0-6 4-15,7 1 10 16,-3-5 4-16,4-4 2 15,1-3-2-15,-2-15-16 0,3 1-9 16,5-16-19-16,4-9-11 16,13-17-4-16,5-13-1 15,14-3 6-15,14 1 1 16,13-3 9-16,9-1 1 16,4 2 3-16,-11-2 3 15,-20 15 7-15,-11 11 1 16,-20 11 13-16,-5 10 3 15,-13 5-4-15,-8-3-1 0,-17 0-30 16,-14-5-16-16,-21 2-69 16,-8 5-60-16,-10 16-227 15,-22 14-10-15,-7 20 217 16</inkml:trace>
  <inkml:trace contextRef="#ctx0" brushRef="#br0" timeOffset="52562.025">13297 12767 1813 0,'-82'82'526'0,"116"-83"-582"0,21-2-98 16,33-3 40-16,25 1 63 15,27-1 23-15,6 0 4 16,6 2 13-16,-5-1 11 16,-6-1 8-16,-13-1 0 15,-2-1 1-15,-5 4 0 16,-9-4-3-16,-3 1 3 0,-24 1-3 16,-17-2 2-16,-32 1 5 15,-11 1 6-15,-13 0 26 16,-9-1 9-16,-6-3 4 15,-17-30 9 17,11 19-13-32,5 11-55 0,-1 0-19 0,-43-152-15 15,-12-56-17-15,-6-29 45 16,24 18 7-16,8 55 0 16,13 1 5-16,7 11-1 0,7 15 0 15,2 8 1-15,3 20-4 16,1 10 2-16,1 22-2 15,-2 10 1-15,-4 23 7 16,-2 2 4-16,-5 7 8 16,3 3 5-16,-4 0-1 15,0 4-5-15,-5 0-2 16,-1 2-6-16,-11-2-5 16,-7 2 2-16,-8 4-5 15,-18 0-3-15,-17 10-6 16,-9 4-4-16,-11 0-1 15,1 8 3-15,4 1 3 16,-4 1 1-16,-1 7-3 16,7 1 0-16,18 2 2 15,12 6 0-15,19-2 2 16,4 2-2-16,10 3-13 16,8 2-14-16,6 10-15 0,1 11-6 15,3 31 3-15,4 21 12 16,4 42 14-16,5 29 6 15,6 57 4-15,4 28 2 16,11 47 4-16,1 13-13 16,9-9 7-16,-2-18 2 15,-4-60 15-15,2-35 35 0,-19-54 41 16,1-26 15-16,-2-30-6 16,-1-13-18-16,4-25-111 15,1-8-101-15,-3-16-255 16,7-19 242-16</inkml:trace>
  <inkml:trace contextRef="#ctx0" brushRef="#br0" timeOffset="52995.083">14728 13695 2037 0,'-4'0'724'0,"6"-1"-654"16,6-2-113-16,20-15-37 15,16-13-7-15,27-29 39 16,-7-1 26-1,1 0 13-15,64-66 2 0,21-15 4 16,-19 11-22-16,-39 36-158 16,-7 6-84-16,-21 9-359 15,-10 19 372-15</inkml:trace>
  <inkml:trace contextRef="#ctx0" brushRef="#br0" timeOffset="53190.688">14939 13889 2090 0,'7'2'705'15,"4"-10"-602"-15,25-26-183 16,26-21-5-16,51-44 38 16,18-23 1-16,27-37-54 0,-2 0-53 15,-9-6-104-15,-1 6-51 16,-11 19-186-16,-4 2 312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0C9562-6A3E-4253-A19B-58BC075B501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8A6C4B-B54A-4155-A483-A37BD8E0A17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F74A278-F6E3-4207-A96B-B373935A872F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D311B3E-E1C8-4D82-9AB8-CE53E7D7515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5B62739-D392-4B1A-B768-CD54FBC956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7D31B1-1EA9-4A73-97D7-EFBD8224B01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9573B8-A4D6-48C4-BFD9-28F87C3AEA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D600662-8815-4B0F-8ECF-535568EA57E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DD83345-F35A-47A8-9EB7-F53346021D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6EC605C-13A2-4D72-AB80-0CDC3E25C8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17F57E2B-A99B-4507-B20C-108D1597B8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06C3677-6300-4B4C-8BEA-748F7526211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A750F73A-FDF8-4EB4-B3DF-024B4D6530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D65825B1-4C31-4839-9AFC-90726262BD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844B12E4-3C39-44EB-9258-BFF2526EDB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C261BC-E0BF-4BC1-9913-C380D5F3270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0D2D865-E798-45B3-ACCA-43A4A2AAA7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D4B531C3-AECC-451F-B60B-9EF16994EF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7107C722-F8C6-49DC-A454-EE9EF42F4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80DACC-F174-46DA-B787-B988A768441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99F774D5-8D30-4857-8FC2-7A55D72ADE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B4A63361-655D-4AA2-A098-C385BE9D6C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8FEB9064-3A44-40DF-A071-DF317D10B9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7959CC3-7135-4636-854D-39ED429DD1B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7B056AD9-9C8E-4F65-BF51-EEFCF08CA1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6940BCF-2E5E-4213-AB11-CB8610DF0D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C22AECE-02F8-40F8-81C9-83776E1271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068DA7-479B-413B-8F44-C5B670CDAE1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25EE79EC-0EE8-4447-AA1E-D0DAD8E5FE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811CF64E-76A9-4005-B0C3-8F5F5F379B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4C6A153-1BE4-44A4-B5DF-8887BFF64A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032092-3794-424A-953A-0BC933AC869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AC9DAE81-D1F8-424D-BD76-53E893C817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AB1C21BF-22F3-46CA-8C40-F653810980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C0648EE9-F73F-45E0-A424-228F9F45EA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A62F5F-3AEF-4818-9A92-1693EF9DFB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9F725AE5-76E0-4864-84F1-7502198972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AE4B6FB-33FF-4E75-8BD9-7CB36226B3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5B07C5-908F-42CB-A00D-0E600D4331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0C08F2-D3D3-421E-A799-BF9672F064D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827F33D6-EC2F-4F98-BD45-CFC13FF463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B2D39199-3070-44C5-ABC4-CE3711E03A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0667F6E1-27D6-4CCA-BE63-6A89CB0C2A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471409-1FA0-4CE1-99E6-EF3CD1E645D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17E12B03-5D76-4051-B5EE-8A3B3E30AE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D6481C02-5EC1-4F58-90E6-02C75CEEF6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EC66665C-6C35-46A8-B38E-22838EFE62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C80DB4-8A11-4972-B38D-6F1565389BD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6D05794F-4917-47F8-BC88-B075F59C7D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42D6413B-1B3B-4097-A757-498EC675B9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7C008D29-288D-4F6E-9720-871BD541AB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70389-1FA6-4287-8DA4-D1553F250CB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96FC2-E369-47BE-B137-22E78C710B88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FF7153-5BFE-490D-93C3-0D90D72571EA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B86837-DE76-436D-A03C-C4AB64F57558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53C212-97CE-4BEB-860E-6E81DFFFB22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68E37EA-59A4-45FD-94E7-A200BF754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D4B2578-5AB7-4AF8-BC37-50C1FC083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9F7E5AD-8694-445B-B73A-4481A2204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C92D06F-FFED-439E-9BFF-585593C73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59F8CD74-B764-4717-A04A-D7812C785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89CF9CF-9C47-476A-9AE9-8074A9999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79051D4-0402-4871-A86E-84CFDB58EFE8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1DC92C8-F40A-423D-ABCF-2818398911A3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4F7D814-E62B-46A6-8A42-F8961850B21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70279DE-E48D-4F6E-8CF7-25D9AE152FA5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BF788A9-D8F9-449D-96C2-2A6163831462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0D94E59-53C8-4DF8-86E9-D3918668EEB7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F544D0E3-592D-4B1A-A4AF-9833E638265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576A5-B037-4BEC-B7DA-E80CB0C7D41F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5BA78725-522F-49DD-8CE0-8B5C79064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AA770C75-F395-4C92-AC2F-6F360D26F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C886D-1B1A-4745-B7FA-61131F0E40F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85190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6363D83-3AF7-48B9-AEB1-16C7D759B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EEBD1-2F27-4303-B03E-1DDF502A1F27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5F15E911-910D-4584-9846-D6870ACAE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B6F6B2E-2B72-4A89-8427-A95EC5BF1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38169-C6FF-4EBE-8046-4FC02E8F541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9316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5BAD7A3-F78E-4204-A5CC-BBF57A9D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6C41C-38C6-4215-A50D-E47A39587796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D5BD6E9-CEB3-4E51-A286-E1505B965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2FF0890-D26A-4F7D-AE89-52AEA2AB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72928-F3CA-4D7A-BEA8-52E31952F09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1575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1A185E32-0CEC-48E3-A6E0-E58CD963B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2FBC046-F0CC-411C-AA8B-97B19EF0C953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3776B2D6-43DC-45F5-8FEA-A960E87B49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CFF61-86AC-4331-9FB6-C4FAD5431CE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1514600C-5493-48E3-AF50-DC03CDAF5E4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755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CAC7A2-6815-435B-95BE-0C4A2C002F0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537408-968C-45DE-ACDC-6CC00B838275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98B1EF-8DEE-42EF-8915-D8088ED31987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D393E7-40FD-44D7-9CF8-630B6410B17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8BED55F-11F1-49F7-8745-A4608586D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DE7AD5B-9D07-40E4-9A1D-4E06FEDF2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3C108E2-DCD2-4630-8B96-73FCA9952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7A874A9-6304-4DBA-B75D-DB3D0E5D6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35C6DC15-314A-4E8B-B704-DB342712E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8F1D8B9-AAE7-4786-813D-19E4E51D3FE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2790145-7099-400F-A519-398278748CD2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9340C97-A027-4A9E-9BC9-DBB39DCA38FB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208FA5C-CA26-4CA5-940F-71F77FE39058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67AF560-74CC-4DAC-B3D7-B2D1B4F4E528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2A56466-B363-4A1A-A3AF-A8A33B597963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9B0A16C0-9C61-4FF6-8F9A-9638BF443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77290E80-4923-4324-AFE0-94CDA5C3FF2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DC957-25C8-4F6C-BC8C-CF319D1BB258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8EAECC05-6593-4223-B4FE-0455841C3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CFC95A58-C7EA-4770-A590-5A510868F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7A230-16D6-4BEB-9831-477804C4FE4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435910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EC66EB0E-CA45-48BC-820F-30E07F658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A075E-1475-46CE-958C-1ECC17F2AC07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9EAA341-4854-4811-9C2A-02836D2D3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B48F4ECD-7DEF-4C2D-855D-8EFF8D208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F48AD-A665-4B1A-AABA-06C8ACA788C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2615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7FD40902-5C27-416C-845F-C0B3FFC46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7C2B5-EC37-48CE-BBBF-BB18ACF3F7A8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6E119F43-F671-44B6-89AF-76A8F6175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55EA360E-D150-4EAB-BDEE-C5653A25B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27C4C-4917-4739-8859-57F020C65A0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26442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ECD9656-1C98-4F0A-89AC-6AFB3305E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18E33DB-9CAD-44FC-9C08-0BCFF31FF3DE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3BAFE18C-A627-4145-B1B7-5938ACFA72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6FA12-EEA1-4B6E-BA29-C2B06FEBBD9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488CDC4-5725-4DCA-A546-875B4BEF276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6219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3FAD8AF8-CBCF-41F4-98AA-6EEBC891D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298C5-D194-40BA-B36D-9A9282C0EBBE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77E5A7-79B5-45E4-B412-94E91A8DC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1E57A01-1972-4D34-BEA0-85F3BCCBE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0343E-33FB-44E0-8D39-1E3DB71CE06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86141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3D3EFF38-F6B3-4EF7-A1E8-7D4D8EA35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55E7D76A-555B-4BE1-9DD9-72A90EB71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0DE284B5-4F92-4BEB-811F-E98F42734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0831BC06-58ED-46C6-93C8-58C6F80B1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895780-26DD-45BE-9FD7-7BC583CCB6A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E750BC4D-9219-4DCE-AD09-68A7450F79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A2295F-4F5C-4FF4-B056-F7BD5ED9A8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E556D735-FD95-40A8-9512-7066A3E0D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38652DE-911B-49C8-9622-4B6876FE4A7D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ED4809BC-5698-49E8-8143-03D6B07E45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341CC2-5DAE-42C0-8554-CA98F7523CF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5AA1BEA-3BE8-4371-94D9-749E92877A2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1301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6D4FA224-CFE9-42D7-BE6B-A9E3F8C68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42AE6ED-033E-4763-8942-769A17DE138C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A474FC7-B728-4F85-A23C-AC7CF09C6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DECFDA-10A9-44ED-93C7-1FE11BFA464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388F3702-BC60-4601-A3E5-734100C20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7D3276C-D66F-488C-9EBF-9549518E8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B76279A-4E9E-4DCA-B203-0F607BE30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3B9C2346-BDF2-45CA-AEAC-8EEDABC29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40F414C-9CF2-40A1-AA68-AC3F54159CA0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592EAD9-F285-454C-A017-B3BDB193A8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B033C-11A8-452D-B671-1988D2FC255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509350D-8EE6-4FB3-BEC4-1A6FFE93474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1996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AA77E36A-633E-4ABF-A697-9F1D3749F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393AE7B-2A6B-44D8-A733-5354914DB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2351BC4A-C483-4137-9954-0A12CA1F1E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17CA6425-90CA-46DD-B616-E6B5A3503A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71F7E55-D2A7-406D-B2CC-BD8D39A2ABC9}" type="datetimeFigureOut">
              <a:rPr lang="en-US"/>
              <a:pPr>
                <a:defRPr/>
              </a:pPr>
              <a:t>3/7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604713-3E53-4640-9161-0BECA99CA3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8B1FBF3D-0EAD-4E7D-A749-43455D941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735F4DE-DED2-4C9A-A945-0CE659C3B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6729F3-782C-4DE4-8AE0-DFFB9A46044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4FF507E9-EDE2-4445-95CA-167706116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BED0176-8684-4EE2-8B76-6A3A75C12A37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D9913E56-9DB0-422A-B7DB-94A3F3E1E7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1CA424DD-2EBD-493A-B199-FCBD829024E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67" r:id="rId4"/>
    <p:sldLayoutId id="2147483968" r:id="rId5"/>
    <p:sldLayoutId id="2147483975" r:id="rId6"/>
    <p:sldLayoutId id="2147483969" r:id="rId7"/>
    <p:sldLayoutId id="2147483976" r:id="rId8"/>
    <p:sldLayoutId id="2147483977" r:id="rId9"/>
    <p:sldLayoutId id="2147483970" r:id="rId10"/>
    <p:sldLayoutId id="21474839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45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47" Type="http://schemas.openxmlformats.org/officeDocument/2006/relationships/image" Target="../media/image49.wmf"/><Relationship Id="rId50" Type="http://schemas.openxmlformats.org/officeDocument/2006/relationships/oleObject" Target="../embeddings/oleObject40.bin"/><Relationship Id="rId55" Type="http://schemas.openxmlformats.org/officeDocument/2006/relationships/image" Target="../media/image53.wmf"/><Relationship Id="rId63" Type="http://schemas.openxmlformats.org/officeDocument/2006/relationships/image" Target="../media/image57.wmf"/><Relationship Id="rId68" Type="http://schemas.openxmlformats.org/officeDocument/2006/relationships/hyperlink" Target="http://www.bcmath.ca/" TargetMode="External"/><Relationship Id="rId76" Type="http://schemas.openxmlformats.org/officeDocument/2006/relationships/image" Target="../media/image63.wmf"/><Relationship Id="rId7" Type="http://schemas.openxmlformats.org/officeDocument/2006/relationships/image" Target="../media/image29.wmf"/><Relationship Id="rId71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9" Type="http://schemas.openxmlformats.org/officeDocument/2006/relationships/image" Target="../media/image40.wmf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48.wmf"/><Relationship Id="rId53" Type="http://schemas.openxmlformats.org/officeDocument/2006/relationships/image" Target="../media/image52.wmf"/><Relationship Id="rId58" Type="http://schemas.openxmlformats.org/officeDocument/2006/relationships/oleObject" Target="../embeddings/oleObject44.bin"/><Relationship Id="rId66" Type="http://schemas.openxmlformats.org/officeDocument/2006/relationships/oleObject" Target="../embeddings/oleObject48.bin"/><Relationship Id="rId74" Type="http://schemas.openxmlformats.org/officeDocument/2006/relationships/image" Target="../media/image62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image" Target="../media/image50.wmf"/><Relationship Id="rId57" Type="http://schemas.openxmlformats.org/officeDocument/2006/relationships/image" Target="../media/image54.wmf"/><Relationship Id="rId61" Type="http://schemas.openxmlformats.org/officeDocument/2006/relationships/image" Target="../media/image5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1.bin"/><Relationship Id="rId60" Type="http://schemas.openxmlformats.org/officeDocument/2006/relationships/oleObject" Target="../embeddings/oleObject45.bin"/><Relationship Id="rId65" Type="http://schemas.openxmlformats.org/officeDocument/2006/relationships/image" Target="../media/image58.wmf"/><Relationship Id="rId73" Type="http://schemas.openxmlformats.org/officeDocument/2006/relationships/oleObject" Target="../embeddings/oleObject51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39.bin"/><Relationship Id="rId56" Type="http://schemas.openxmlformats.org/officeDocument/2006/relationships/oleObject" Target="../embeddings/oleObject43.bin"/><Relationship Id="rId64" Type="http://schemas.openxmlformats.org/officeDocument/2006/relationships/oleObject" Target="../embeddings/oleObject47.bin"/><Relationship Id="rId69" Type="http://schemas.openxmlformats.org/officeDocument/2006/relationships/oleObject" Target="../embeddings/oleObject49.bin"/><Relationship Id="rId8" Type="http://schemas.openxmlformats.org/officeDocument/2006/relationships/oleObject" Target="../embeddings/oleObject19.bin"/><Relationship Id="rId51" Type="http://schemas.openxmlformats.org/officeDocument/2006/relationships/image" Target="../media/image51.wmf"/><Relationship Id="rId72" Type="http://schemas.openxmlformats.org/officeDocument/2006/relationships/image" Target="../media/image61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8.bin"/><Relationship Id="rId59" Type="http://schemas.openxmlformats.org/officeDocument/2006/relationships/image" Target="../media/image55.wmf"/><Relationship Id="rId67" Type="http://schemas.openxmlformats.org/officeDocument/2006/relationships/image" Target="../media/image59.wmf"/><Relationship Id="rId20" Type="http://schemas.openxmlformats.org/officeDocument/2006/relationships/oleObject" Target="../embeddings/oleObject25.bin"/><Relationship Id="rId41" Type="http://schemas.openxmlformats.org/officeDocument/2006/relationships/image" Target="../media/image46.wmf"/><Relationship Id="rId54" Type="http://schemas.openxmlformats.org/officeDocument/2006/relationships/oleObject" Target="../embeddings/oleObject42.bin"/><Relationship Id="rId62" Type="http://schemas.openxmlformats.org/officeDocument/2006/relationships/oleObject" Target="../embeddings/oleObject46.bin"/><Relationship Id="rId70" Type="http://schemas.openxmlformats.org/officeDocument/2006/relationships/image" Target="../media/image60.wmf"/><Relationship Id="rId75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71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9" Type="http://schemas.openxmlformats.org/officeDocument/2006/relationships/oleObject" Target="../embeddings/oleObject107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3.wmf"/><Relationship Id="rId42" Type="http://schemas.openxmlformats.org/officeDocument/2006/relationships/image" Target="../media/image11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15.wmf"/><Relationship Id="rId46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02.bin"/><Relationship Id="rId41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16.wmf"/><Relationship Id="rId45" Type="http://schemas.openxmlformats.org/officeDocument/2006/relationships/oleObject" Target="../embeddings/oleObject110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0.wmf"/><Relationship Id="rId36" Type="http://schemas.openxmlformats.org/officeDocument/2006/relationships/image" Target="../media/image114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4" Type="http://schemas.openxmlformats.org/officeDocument/2006/relationships/image" Target="../media/image11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33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128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51.wmf"/><Relationship Id="rId18" Type="http://schemas.openxmlformats.org/officeDocument/2006/relationships/image" Target="../media/image153.wmf"/><Relationship Id="rId26" Type="http://schemas.openxmlformats.org/officeDocument/2006/relationships/oleObject" Target="../embeddings/oleObject151.bin"/><Relationship Id="rId39" Type="http://schemas.openxmlformats.org/officeDocument/2006/relationships/oleObject" Target="../embeddings/oleObject15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1.wmf"/><Relationship Id="rId34" Type="http://schemas.openxmlformats.org/officeDocument/2006/relationships/image" Target="../media/image159.wmf"/><Relationship Id="rId42" Type="http://schemas.openxmlformats.org/officeDocument/2006/relationships/image" Target="../media/image163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55.wmf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57.wmf"/><Relationship Id="rId41" Type="http://schemas.openxmlformats.org/officeDocument/2006/relationships/oleObject" Target="../embeddings/oleObject15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50.wmf"/><Relationship Id="rId24" Type="http://schemas.openxmlformats.org/officeDocument/2006/relationships/oleObject" Target="../embeddings/oleObject150.bin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62.wmf"/><Relationship Id="rId5" Type="http://schemas.openxmlformats.org/officeDocument/2006/relationships/image" Target="../media/image147.wmf"/><Relationship Id="rId15" Type="http://schemas.openxmlformats.org/officeDocument/2006/relationships/oleObject" Target="../embeddings/oleObject146.bin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52.bin"/><Relationship Id="rId36" Type="http://schemas.openxmlformats.org/officeDocument/2006/relationships/image" Target="../media/image160.wmf"/><Relationship Id="rId10" Type="http://schemas.openxmlformats.org/officeDocument/2006/relationships/oleObject" Target="../embeddings/oleObject143.bin"/><Relationship Id="rId19" Type="http://schemas.openxmlformats.org/officeDocument/2006/relationships/hyperlink" Target="http://www.bcmath.ca/" TargetMode="External"/><Relationship Id="rId31" Type="http://schemas.openxmlformats.org/officeDocument/2006/relationships/oleObject" Target="../embeddings/oleObject154.bin"/><Relationship Id="rId44" Type="http://schemas.openxmlformats.org/officeDocument/2006/relationships/image" Target="../media/image164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53.bin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3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71.wmf"/><Relationship Id="rId25" Type="http://schemas.openxmlformats.org/officeDocument/2006/relationships/image" Target="../media/image175.wmf"/><Relationship Id="rId33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7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8.w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23" Type="http://schemas.openxmlformats.org/officeDocument/2006/relationships/image" Target="../media/image174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72.wmf"/><Relationship Id="rId31" Type="http://schemas.openxmlformats.org/officeDocument/2006/relationships/image" Target="../media/image178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76.wmf"/><Relationship Id="rId30" Type="http://schemas.openxmlformats.org/officeDocument/2006/relationships/oleObject" Target="../embeddings/oleObject174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9" Type="http://schemas.openxmlformats.org/officeDocument/2006/relationships/image" Target="../media/image197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8.wmf"/><Relationship Id="rId34" Type="http://schemas.openxmlformats.org/officeDocument/2006/relationships/oleObject" Target="../embeddings/oleObject191.bin"/><Relationship Id="rId42" Type="http://schemas.openxmlformats.org/officeDocument/2006/relationships/oleObject" Target="../embeddings/oleObject195.bin"/><Relationship Id="rId47" Type="http://schemas.openxmlformats.org/officeDocument/2006/relationships/image" Target="../media/image201.wmf"/><Relationship Id="rId50" Type="http://schemas.openxmlformats.org/officeDocument/2006/relationships/image" Target="../media/image146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33" Type="http://schemas.openxmlformats.org/officeDocument/2006/relationships/image" Target="../media/image194.wmf"/><Relationship Id="rId38" Type="http://schemas.openxmlformats.org/officeDocument/2006/relationships/oleObject" Target="../embeddings/oleObject193.bin"/><Relationship Id="rId46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92.wmf"/><Relationship Id="rId41" Type="http://schemas.openxmlformats.org/officeDocument/2006/relationships/image" Target="../media/image19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196.wmf"/><Relationship Id="rId40" Type="http://schemas.openxmlformats.org/officeDocument/2006/relationships/oleObject" Target="../embeddings/oleObject194.bin"/><Relationship Id="rId45" Type="http://schemas.openxmlformats.org/officeDocument/2006/relationships/image" Target="../media/image200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49" Type="http://schemas.openxmlformats.org/officeDocument/2006/relationships/oleObject" Target="../embeddings/oleObject19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87.wmf"/><Relationship Id="rId31" Type="http://schemas.openxmlformats.org/officeDocument/2006/relationships/image" Target="../media/image193.wmf"/><Relationship Id="rId44" Type="http://schemas.openxmlformats.org/officeDocument/2006/relationships/oleObject" Target="../embeddings/oleObject196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91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195.wmf"/><Relationship Id="rId43" Type="http://schemas.openxmlformats.org/officeDocument/2006/relationships/image" Target="../media/image199.wmf"/><Relationship Id="rId48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9" Type="http://schemas.openxmlformats.org/officeDocument/2006/relationships/oleObject" Target="../embeddings/oleObject217.bin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217.wmf"/><Relationship Id="rId42" Type="http://schemas.openxmlformats.org/officeDocument/2006/relationships/image" Target="../media/image221.wmf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33" Type="http://schemas.openxmlformats.org/officeDocument/2006/relationships/oleObject" Target="../embeddings/oleObject214.bin"/><Relationship Id="rId38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oleObject" Target="../embeddings/oleObject212.bin"/><Relationship Id="rId41" Type="http://schemas.openxmlformats.org/officeDocument/2006/relationships/oleObject" Target="../embeddings/oleObject21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12.wmf"/><Relationship Id="rId32" Type="http://schemas.openxmlformats.org/officeDocument/2006/relationships/image" Target="../media/image216.wmf"/><Relationship Id="rId37" Type="http://schemas.openxmlformats.org/officeDocument/2006/relationships/oleObject" Target="../embeddings/oleObject216.bin"/><Relationship Id="rId40" Type="http://schemas.openxmlformats.org/officeDocument/2006/relationships/image" Target="../media/image220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14.wmf"/><Relationship Id="rId36" Type="http://schemas.openxmlformats.org/officeDocument/2006/relationships/image" Target="../media/image218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3.bin"/><Relationship Id="rId44" Type="http://schemas.openxmlformats.org/officeDocument/2006/relationships/image" Target="../media/image222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215.bin"/><Relationship Id="rId43" Type="http://schemas.openxmlformats.org/officeDocument/2006/relationships/oleObject" Target="../embeddings/oleObject2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42.wmf"/><Relationship Id="rId26" Type="http://schemas.openxmlformats.org/officeDocument/2006/relationships/oleObject" Target="../embeddings/oleObject244.bin"/><Relationship Id="rId39" Type="http://schemas.openxmlformats.org/officeDocument/2006/relationships/image" Target="../media/image252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43.wmf"/><Relationship Id="rId34" Type="http://schemas.openxmlformats.org/officeDocument/2006/relationships/oleObject" Target="../embeddings/oleObject248.bin"/><Relationship Id="rId7" Type="http://schemas.openxmlformats.org/officeDocument/2006/relationships/image" Target="../media/image234.wmf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39.bin"/><Relationship Id="rId25" Type="http://schemas.openxmlformats.org/officeDocument/2006/relationships/image" Target="../media/image245.wmf"/><Relationship Id="rId33" Type="http://schemas.openxmlformats.org/officeDocument/2006/relationships/image" Target="../media/image249.wmf"/><Relationship Id="rId38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4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3.bin"/><Relationship Id="rId24" Type="http://schemas.openxmlformats.org/officeDocument/2006/relationships/oleObject" Target="../embeddings/oleObject243.bin"/><Relationship Id="rId32" Type="http://schemas.openxmlformats.org/officeDocument/2006/relationships/oleObject" Target="../embeddings/oleObject247.bin"/><Relationship Id="rId37" Type="http://schemas.openxmlformats.org/officeDocument/2006/relationships/image" Target="../media/image251.wmf"/><Relationship Id="rId5" Type="http://schemas.openxmlformats.org/officeDocument/2006/relationships/image" Target="../media/image233.wmf"/><Relationship Id="rId15" Type="http://schemas.openxmlformats.org/officeDocument/2006/relationships/oleObject" Target="../embeddings/oleObject238.bin"/><Relationship Id="rId23" Type="http://schemas.openxmlformats.org/officeDocument/2006/relationships/image" Target="../media/image244.wmf"/><Relationship Id="rId28" Type="http://schemas.openxmlformats.org/officeDocument/2006/relationships/oleObject" Target="../embeddings/oleObject245.bin"/><Relationship Id="rId36" Type="http://schemas.openxmlformats.org/officeDocument/2006/relationships/oleObject" Target="../embeddings/oleObject249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40.bin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40.wmf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46.wmf"/><Relationship Id="rId30" Type="http://schemas.openxmlformats.org/officeDocument/2006/relationships/oleObject" Target="../embeddings/oleObject246.bin"/><Relationship Id="rId35" Type="http://schemas.openxmlformats.org/officeDocument/2006/relationships/image" Target="../media/image2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5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6.wmf"/><Relationship Id="rId5" Type="http://schemas.openxmlformats.org/officeDocument/2006/relationships/image" Target="../media/image253.wmf"/><Relationship Id="rId15" Type="http://schemas.openxmlformats.org/officeDocument/2006/relationships/image" Target="../media/image258.wmf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55.wmf"/><Relationship Id="rId14" Type="http://schemas.openxmlformats.org/officeDocument/2006/relationships/oleObject" Target="../embeddings/oleObject2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264.bin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76.wmf"/><Relationship Id="rId21" Type="http://schemas.openxmlformats.org/officeDocument/2006/relationships/image" Target="../media/image267.wmf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6.bin"/><Relationship Id="rId47" Type="http://schemas.openxmlformats.org/officeDocument/2006/relationships/image" Target="../media/image280.wmf"/><Relationship Id="rId50" Type="http://schemas.openxmlformats.org/officeDocument/2006/relationships/oleObject" Target="../embeddings/oleObject280.bin"/><Relationship Id="rId55" Type="http://schemas.openxmlformats.org/officeDocument/2006/relationships/image" Target="../media/image282.wmf"/><Relationship Id="rId63" Type="http://schemas.openxmlformats.org/officeDocument/2006/relationships/oleObject" Target="../embeddings/oleObject289.bin"/><Relationship Id="rId68" Type="http://schemas.openxmlformats.org/officeDocument/2006/relationships/image" Target="../media/image288.wmf"/><Relationship Id="rId7" Type="http://schemas.openxmlformats.org/officeDocument/2006/relationships/image" Target="../media/image260.wmf"/><Relationship Id="rId71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3.bin"/><Relationship Id="rId29" Type="http://schemas.openxmlformats.org/officeDocument/2006/relationships/image" Target="../media/image27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267.bin"/><Relationship Id="rId32" Type="http://schemas.openxmlformats.org/officeDocument/2006/relationships/oleObject" Target="../embeddings/oleObject271.bin"/><Relationship Id="rId37" Type="http://schemas.openxmlformats.org/officeDocument/2006/relationships/image" Target="../media/image275.wmf"/><Relationship Id="rId40" Type="http://schemas.openxmlformats.org/officeDocument/2006/relationships/oleObject" Target="../embeddings/oleObject275.bin"/><Relationship Id="rId45" Type="http://schemas.openxmlformats.org/officeDocument/2006/relationships/image" Target="../media/image279.wmf"/><Relationship Id="rId53" Type="http://schemas.openxmlformats.org/officeDocument/2006/relationships/oleObject" Target="../embeddings/oleObject283.bin"/><Relationship Id="rId58" Type="http://schemas.openxmlformats.org/officeDocument/2006/relationships/image" Target="../media/image283.wmf"/><Relationship Id="rId66" Type="http://schemas.openxmlformats.org/officeDocument/2006/relationships/image" Target="../media/image287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23" Type="http://schemas.openxmlformats.org/officeDocument/2006/relationships/image" Target="../media/image268.wmf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49" Type="http://schemas.openxmlformats.org/officeDocument/2006/relationships/image" Target="../media/image281.wmf"/><Relationship Id="rId57" Type="http://schemas.openxmlformats.org/officeDocument/2006/relationships/oleObject" Target="../embeddings/oleObject286.bin"/><Relationship Id="rId61" Type="http://schemas.openxmlformats.org/officeDocument/2006/relationships/oleObject" Target="../embeddings/oleObject288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66.wmf"/><Relationship Id="rId31" Type="http://schemas.openxmlformats.org/officeDocument/2006/relationships/image" Target="../media/image272.wmf"/><Relationship Id="rId44" Type="http://schemas.openxmlformats.org/officeDocument/2006/relationships/oleObject" Target="../embeddings/oleObject277.bin"/><Relationship Id="rId52" Type="http://schemas.openxmlformats.org/officeDocument/2006/relationships/oleObject" Target="../embeddings/oleObject282.bin"/><Relationship Id="rId60" Type="http://schemas.openxmlformats.org/officeDocument/2006/relationships/image" Target="../media/image284.wmf"/><Relationship Id="rId65" Type="http://schemas.openxmlformats.org/officeDocument/2006/relationships/oleObject" Target="../embeddings/oleObject29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70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74.wmf"/><Relationship Id="rId43" Type="http://schemas.openxmlformats.org/officeDocument/2006/relationships/image" Target="../media/image278.wmf"/><Relationship Id="rId48" Type="http://schemas.openxmlformats.org/officeDocument/2006/relationships/oleObject" Target="../embeddings/oleObject279.bin"/><Relationship Id="rId56" Type="http://schemas.openxmlformats.org/officeDocument/2006/relationships/oleObject" Target="../embeddings/oleObject285.bin"/><Relationship Id="rId64" Type="http://schemas.openxmlformats.org/officeDocument/2006/relationships/image" Target="../media/image286.wmf"/><Relationship Id="rId69" Type="http://schemas.openxmlformats.org/officeDocument/2006/relationships/oleObject" Target="../embeddings/oleObject292.bin"/><Relationship Id="rId8" Type="http://schemas.openxmlformats.org/officeDocument/2006/relationships/oleObject" Target="../embeddings/oleObject259.bin"/><Relationship Id="rId51" Type="http://schemas.openxmlformats.org/officeDocument/2006/relationships/oleObject" Target="../embeddings/oleObject281.bin"/><Relationship Id="rId72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65.wmf"/><Relationship Id="rId25" Type="http://schemas.openxmlformats.org/officeDocument/2006/relationships/image" Target="../media/image269.wmf"/><Relationship Id="rId33" Type="http://schemas.openxmlformats.org/officeDocument/2006/relationships/image" Target="../media/image273.wmf"/><Relationship Id="rId38" Type="http://schemas.openxmlformats.org/officeDocument/2006/relationships/oleObject" Target="../embeddings/oleObject274.bin"/><Relationship Id="rId46" Type="http://schemas.openxmlformats.org/officeDocument/2006/relationships/oleObject" Target="../embeddings/oleObject278.bin"/><Relationship Id="rId59" Type="http://schemas.openxmlformats.org/officeDocument/2006/relationships/oleObject" Target="../embeddings/oleObject287.bin"/><Relationship Id="rId67" Type="http://schemas.openxmlformats.org/officeDocument/2006/relationships/oleObject" Target="../embeddings/oleObject291.bin"/><Relationship Id="rId20" Type="http://schemas.openxmlformats.org/officeDocument/2006/relationships/oleObject" Target="../embeddings/oleObject265.bin"/><Relationship Id="rId41" Type="http://schemas.openxmlformats.org/officeDocument/2006/relationships/image" Target="../media/image277.wmf"/><Relationship Id="rId54" Type="http://schemas.openxmlformats.org/officeDocument/2006/relationships/oleObject" Target="../embeddings/oleObject284.bin"/><Relationship Id="rId62" Type="http://schemas.openxmlformats.org/officeDocument/2006/relationships/image" Target="../media/image285.wmf"/><Relationship Id="rId70" Type="http://schemas.openxmlformats.org/officeDocument/2006/relationships/oleObject" Target="../embeddings/oleObject2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94.wmf"/><Relationship Id="rId18" Type="http://schemas.openxmlformats.org/officeDocument/2006/relationships/oleObject" Target="../embeddings/oleObject30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98.wmf"/><Relationship Id="rId7" Type="http://schemas.openxmlformats.org/officeDocument/2006/relationships/image" Target="../media/image291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93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290.wmf"/><Relationship Id="rId15" Type="http://schemas.openxmlformats.org/officeDocument/2006/relationships/image" Target="../media/image295.wmf"/><Relationship Id="rId23" Type="http://schemas.openxmlformats.org/officeDocument/2006/relationships/image" Target="../media/image299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297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92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06.wmf"/><Relationship Id="rId26" Type="http://schemas.openxmlformats.org/officeDocument/2006/relationships/oleObject" Target="../embeddings/oleObject316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313.bin"/><Relationship Id="rId7" Type="http://schemas.openxmlformats.org/officeDocument/2006/relationships/image" Target="../media/image301.wmf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11.bin"/><Relationship Id="rId25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29" Type="http://schemas.openxmlformats.org/officeDocument/2006/relationships/image" Target="../media/image311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5.bin"/><Relationship Id="rId11" Type="http://schemas.openxmlformats.org/officeDocument/2006/relationships/oleObject" Target="../embeddings/oleObject308.bin"/><Relationship Id="rId24" Type="http://schemas.openxmlformats.org/officeDocument/2006/relationships/image" Target="../media/image309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00.wmf"/><Relationship Id="rId15" Type="http://schemas.openxmlformats.org/officeDocument/2006/relationships/oleObject" Target="../embeddings/oleObject310.bin"/><Relationship Id="rId23" Type="http://schemas.openxmlformats.org/officeDocument/2006/relationships/oleObject" Target="../embeddings/oleObject314.bin"/><Relationship Id="rId28" Type="http://schemas.openxmlformats.org/officeDocument/2006/relationships/oleObject" Target="../embeddings/oleObject317.bin"/><Relationship Id="rId10" Type="http://schemas.openxmlformats.org/officeDocument/2006/relationships/oleObject" Target="../embeddings/oleObject307.bin"/><Relationship Id="rId19" Type="http://schemas.openxmlformats.org/officeDocument/2006/relationships/oleObject" Target="../embeddings/oleObject312.bin"/><Relationship Id="rId31" Type="http://schemas.openxmlformats.org/officeDocument/2006/relationships/image" Target="../media/image312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302.wmf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Relationship Id="rId27" Type="http://schemas.openxmlformats.org/officeDocument/2006/relationships/image" Target="../media/image310.wmf"/><Relationship Id="rId30" Type="http://schemas.openxmlformats.org/officeDocument/2006/relationships/oleObject" Target="../embeddings/oleObject3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image" Target="../media/image317.wmf"/><Relationship Id="rId18" Type="http://schemas.openxmlformats.org/officeDocument/2006/relationships/oleObject" Target="../embeddings/oleObject326.bin"/><Relationship Id="rId3" Type="http://schemas.openxmlformats.org/officeDocument/2006/relationships/image" Target="../media/image323.png"/><Relationship Id="rId21" Type="http://schemas.openxmlformats.org/officeDocument/2006/relationships/image" Target="../media/image321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23.bin"/><Relationship Id="rId17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5.bin"/><Relationship Id="rId20" Type="http://schemas.openxmlformats.org/officeDocument/2006/relationships/oleObject" Target="../embeddings/oleObject32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0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23" Type="http://schemas.openxmlformats.org/officeDocument/2006/relationships/image" Target="../media/image322.wmf"/><Relationship Id="rId10" Type="http://schemas.openxmlformats.org/officeDocument/2006/relationships/oleObject" Target="../embeddings/oleObject322.bin"/><Relationship Id="rId19" Type="http://schemas.openxmlformats.org/officeDocument/2006/relationships/image" Target="../media/image320.wmf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24.bin"/><Relationship Id="rId22" Type="http://schemas.openxmlformats.org/officeDocument/2006/relationships/oleObject" Target="../embeddings/oleObject32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328.wmf"/><Relationship Id="rId18" Type="http://schemas.openxmlformats.org/officeDocument/2006/relationships/image" Target="../media/image330.wmf"/><Relationship Id="rId26" Type="http://schemas.openxmlformats.org/officeDocument/2006/relationships/oleObject" Target="../embeddings/oleObject340.bin"/><Relationship Id="rId39" Type="http://schemas.openxmlformats.org/officeDocument/2006/relationships/image" Target="../media/image340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338.bin"/><Relationship Id="rId34" Type="http://schemas.openxmlformats.org/officeDocument/2006/relationships/oleObject" Target="../embeddings/oleObject344.bin"/><Relationship Id="rId42" Type="http://schemas.openxmlformats.org/officeDocument/2006/relationships/oleObject" Target="../embeddings/oleObject348.bin"/><Relationship Id="rId7" Type="http://schemas.openxmlformats.org/officeDocument/2006/relationships/image" Target="../media/image325.wmf"/><Relationship Id="rId12" Type="http://schemas.openxmlformats.org/officeDocument/2006/relationships/oleObject" Target="../embeddings/oleObject333.bin"/><Relationship Id="rId17" Type="http://schemas.openxmlformats.org/officeDocument/2006/relationships/oleObject" Target="../embeddings/oleObject336.bin"/><Relationship Id="rId25" Type="http://schemas.openxmlformats.org/officeDocument/2006/relationships/image" Target="../media/image333.wmf"/><Relationship Id="rId33" Type="http://schemas.openxmlformats.org/officeDocument/2006/relationships/image" Target="../media/image337.wmf"/><Relationship Id="rId38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5.bin"/><Relationship Id="rId20" Type="http://schemas.openxmlformats.org/officeDocument/2006/relationships/image" Target="../media/image331.wmf"/><Relationship Id="rId29" Type="http://schemas.openxmlformats.org/officeDocument/2006/relationships/image" Target="../media/image335.wmf"/><Relationship Id="rId41" Type="http://schemas.openxmlformats.org/officeDocument/2006/relationships/image" Target="../media/image34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327.wmf"/><Relationship Id="rId24" Type="http://schemas.openxmlformats.org/officeDocument/2006/relationships/oleObject" Target="../embeddings/oleObject339.bin"/><Relationship Id="rId32" Type="http://schemas.openxmlformats.org/officeDocument/2006/relationships/oleObject" Target="../embeddings/oleObject343.bin"/><Relationship Id="rId37" Type="http://schemas.openxmlformats.org/officeDocument/2006/relationships/image" Target="../media/image339.wmf"/><Relationship Id="rId40" Type="http://schemas.openxmlformats.org/officeDocument/2006/relationships/oleObject" Target="../embeddings/oleObject347.bin"/><Relationship Id="rId45" Type="http://schemas.openxmlformats.org/officeDocument/2006/relationships/image" Target="../media/image343.wmf"/><Relationship Id="rId5" Type="http://schemas.openxmlformats.org/officeDocument/2006/relationships/image" Target="../media/image324.wmf"/><Relationship Id="rId15" Type="http://schemas.openxmlformats.org/officeDocument/2006/relationships/image" Target="../media/image329.wmf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341.bin"/><Relationship Id="rId36" Type="http://schemas.openxmlformats.org/officeDocument/2006/relationships/oleObject" Target="../embeddings/oleObject345.bin"/><Relationship Id="rId10" Type="http://schemas.openxmlformats.org/officeDocument/2006/relationships/oleObject" Target="../embeddings/oleObject332.bin"/><Relationship Id="rId19" Type="http://schemas.openxmlformats.org/officeDocument/2006/relationships/oleObject" Target="../embeddings/oleObject337.bin"/><Relationship Id="rId31" Type="http://schemas.openxmlformats.org/officeDocument/2006/relationships/image" Target="../media/image336.wmf"/><Relationship Id="rId44" Type="http://schemas.openxmlformats.org/officeDocument/2006/relationships/oleObject" Target="../embeddings/oleObject349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34.bin"/><Relationship Id="rId22" Type="http://schemas.openxmlformats.org/officeDocument/2006/relationships/image" Target="../media/image332.wmf"/><Relationship Id="rId27" Type="http://schemas.openxmlformats.org/officeDocument/2006/relationships/image" Target="../media/image334.wmf"/><Relationship Id="rId30" Type="http://schemas.openxmlformats.org/officeDocument/2006/relationships/oleObject" Target="../embeddings/oleObject342.bin"/><Relationship Id="rId35" Type="http://schemas.openxmlformats.org/officeDocument/2006/relationships/image" Target="../media/image338.wmf"/><Relationship Id="rId43" Type="http://schemas.openxmlformats.org/officeDocument/2006/relationships/image" Target="../media/image342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8.wmf"/><Relationship Id="rId26" Type="http://schemas.openxmlformats.org/officeDocument/2006/relationships/image" Target="../media/image335.wmf"/><Relationship Id="rId39" Type="http://schemas.openxmlformats.org/officeDocument/2006/relationships/oleObject" Target="../embeddings/oleObject348.bin"/><Relationship Id="rId21" Type="http://schemas.openxmlformats.org/officeDocument/2006/relationships/oleObject" Target="../embeddings/oleObject339.bin"/><Relationship Id="rId34" Type="http://schemas.openxmlformats.org/officeDocument/2006/relationships/image" Target="../media/image339.wmf"/><Relationship Id="rId42" Type="http://schemas.openxmlformats.org/officeDocument/2006/relationships/image" Target="../media/image343.wmf"/><Relationship Id="rId47" Type="http://schemas.openxmlformats.org/officeDocument/2006/relationships/oleObject" Target="../embeddings/oleObject353.bin"/><Relationship Id="rId50" Type="http://schemas.openxmlformats.org/officeDocument/2006/relationships/image" Target="../media/image346.wmf"/><Relationship Id="rId55" Type="http://schemas.openxmlformats.org/officeDocument/2006/relationships/oleObject" Target="../embeddings/oleObject357.bin"/><Relationship Id="rId63" Type="http://schemas.openxmlformats.org/officeDocument/2006/relationships/image" Target="../media/image215.wmf"/><Relationship Id="rId68" Type="http://schemas.openxmlformats.org/officeDocument/2006/relationships/oleObject" Target="../embeddings/oleObject363.bin"/><Relationship Id="rId7" Type="http://schemas.openxmlformats.org/officeDocument/2006/relationships/oleObject" Target="../embeddings/oleObject201.bin"/><Relationship Id="rId71" Type="http://schemas.openxmlformats.org/officeDocument/2006/relationships/image" Target="../media/image3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9" Type="http://schemas.openxmlformats.org/officeDocument/2006/relationships/oleObject" Target="../embeddings/oleObject343.bin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334.wmf"/><Relationship Id="rId32" Type="http://schemas.openxmlformats.org/officeDocument/2006/relationships/image" Target="../media/image338.wmf"/><Relationship Id="rId37" Type="http://schemas.openxmlformats.org/officeDocument/2006/relationships/oleObject" Target="../embeddings/oleObject347.bin"/><Relationship Id="rId40" Type="http://schemas.openxmlformats.org/officeDocument/2006/relationships/image" Target="../media/image342.wmf"/><Relationship Id="rId45" Type="http://schemas.openxmlformats.org/officeDocument/2006/relationships/oleObject" Target="../embeddings/oleObject352.bin"/><Relationship Id="rId53" Type="http://schemas.openxmlformats.org/officeDocument/2006/relationships/oleObject" Target="../embeddings/oleObject356.bin"/><Relationship Id="rId58" Type="http://schemas.openxmlformats.org/officeDocument/2006/relationships/image" Target="../media/image350.wmf"/><Relationship Id="rId66" Type="http://schemas.openxmlformats.org/officeDocument/2006/relationships/oleObject" Target="../embeddings/oleObject362.bin"/><Relationship Id="rId74" Type="http://schemas.openxmlformats.org/officeDocument/2006/relationships/oleObject" Target="../embeddings/oleObject36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336.wmf"/><Relationship Id="rId36" Type="http://schemas.openxmlformats.org/officeDocument/2006/relationships/image" Target="../media/image340.wmf"/><Relationship Id="rId49" Type="http://schemas.openxmlformats.org/officeDocument/2006/relationships/oleObject" Target="../embeddings/oleObject354.bin"/><Relationship Id="rId57" Type="http://schemas.openxmlformats.org/officeDocument/2006/relationships/oleObject" Target="../embeddings/oleObject358.bin"/><Relationship Id="rId61" Type="http://schemas.openxmlformats.org/officeDocument/2006/relationships/oleObject" Target="../embeddings/oleObject360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344.bin"/><Relationship Id="rId44" Type="http://schemas.openxmlformats.org/officeDocument/2006/relationships/oleObject" Target="../embeddings/oleObject351.bin"/><Relationship Id="rId52" Type="http://schemas.openxmlformats.org/officeDocument/2006/relationships/image" Target="../media/image347.wmf"/><Relationship Id="rId60" Type="http://schemas.openxmlformats.org/officeDocument/2006/relationships/image" Target="../media/image351.wmf"/><Relationship Id="rId65" Type="http://schemas.openxmlformats.org/officeDocument/2006/relationships/image" Target="../media/image352.wmf"/><Relationship Id="rId73" Type="http://schemas.openxmlformats.org/officeDocument/2006/relationships/image" Target="../media/image356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7.w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337.wmf"/><Relationship Id="rId35" Type="http://schemas.openxmlformats.org/officeDocument/2006/relationships/oleObject" Target="../embeddings/oleObject346.bin"/><Relationship Id="rId43" Type="http://schemas.openxmlformats.org/officeDocument/2006/relationships/oleObject" Target="../embeddings/oleObject350.bin"/><Relationship Id="rId48" Type="http://schemas.openxmlformats.org/officeDocument/2006/relationships/image" Target="../media/image345.wmf"/><Relationship Id="rId56" Type="http://schemas.openxmlformats.org/officeDocument/2006/relationships/image" Target="../media/image349.wmf"/><Relationship Id="rId64" Type="http://schemas.openxmlformats.org/officeDocument/2006/relationships/oleObject" Target="../embeddings/oleObject361.bin"/><Relationship Id="rId69" Type="http://schemas.openxmlformats.org/officeDocument/2006/relationships/image" Target="../media/image354.wmf"/><Relationship Id="rId8" Type="http://schemas.openxmlformats.org/officeDocument/2006/relationships/image" Target="../media/image204.wmf"/><Relationship Id="rId51" Type="http://schemas.openxmlformats.org/officeDocument/2006/relationships/oleObject" Target="../embeddings/oleObject355.bin"/><Relationship Id="rId72" Type="http://schemas.openxmlformats.org/officeDocument/2006/relationships/oleObject" Target="../embeddings/oleObject365.bin"/><Relationship Id="rId3" Type="http://schemas.openxmlformats.org/officeDocument/2006/relationships/oleObject" Target="../embeddings/oleObject199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341.bin"/><Relationship Id="rId33" Type="http://schemas.openxmlformats.org/officeDocument/2006/relationships/oleObject" Target="../embeddings/oleObject345.bin"/><Relationship Id="rId38" Type="http://schemas.openxmlformats.org/officeDocument/2006/relationships/image" Target="../media/image341.wmf"/><Relationship Id="rId46" Type="http://schemas.openxmlformats.org/officeDocument/2006/relationships/image" Target="../media/image344.wmf"/><Relationship Id="rId59" Type="http://schemas.openxmlformats.org/officeDocument/2006/relationships/oleObject" Target="../embeddings/oleObject359.bin"/><Relationship Id="rId67" Type="http://schemas.openxmlformats.org/officeDocument/2006/relationships/image" Target="../media/image353.wmf"/><Relationship Id="rId20" Type="http://schemas.openxmlformats.org/officeDocument/2006/relationships/image" Target="../media/image209.wmf"/><Relationship Id="rId41" Type="http://schemas.openxmlformats.org/officeDocument/2006/relationships/oleObject" Target="../embeddings/oleObject349.bin"/><Relationship Id="rId54" Type="http://schemas.openxmlformats.org/officeDocument/2006/relationships/image" Target="../media/image348.wmf"/><Relationship Id="rId62" Type="http://schemas.openxmlformats.org/officeDocument/2006/relationships/oleObject" Target="../embeddings/oleObject212.bin"/><Relationship Id="rId70" Type="http://schemas.openxmlformats.org/officeDocument/2006/relationships/oleObject" Target="../embeddings/oleObject364.bin"/><Relationship Id="rId75" Type="http://schemas.openxmlformats.org/officeDocument/2006/relationships/image" Target="../media/image3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customXml" Target="../ink/ink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16953-E49E-489C-AB73-A140984404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7.4</a:t>
            </a:r>
            <a:br>
              <a:rPr lang="en-CA" dirty="0"/>
            </a:br>
            <a:r>
              <a:rPr lang="en-CA" dirty="0"/>
              <a:t>What is a Logarithm? </a:t>
            </a:r>
            <a:br>
              <a:rPr lang="en-CA" dirty="0"/>
            </a:br>
            <a:r>
              <a:rPr lang="en-CA" dirty="0"/>
              <a:t>Basic Logarithm Rul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B54FAF7A-686D-487A-A9BB-86E75A6404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47AFF906-5230-4E95-B9ED-766C6A9EE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6439F-CF63-426B-B0EE-2471C4D01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1C564-792F-4DC7-B0B7-4087EC7E574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342B458-C8F7-4B11-A492-1325DD440032}"/>
                  </a:ext>
                </a:extLst>
              </p14:cNvPr>
              <p14:cNvContentPartPr/>
              <p14:nvPr/>
            </p14:nvContentPartPr>
            <p14:xfrm>
              <a:off x="1762200" y="304560"/>
              <a:ext cx="4312080" cy="46965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342B458-C8F7-4B11-A492-1325DD4400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2840" y="295200"/>
                <a:ext cx="4330800" cy="471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39933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FBEC9-0108-4C05-81B8-A0E8CD0D7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942D44-46FF-40F9-B4DE-0F1577F46D6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A6781A5-7F08-4B4D-83E1-AD593797C433}"/>
                  </a:ext>
                </a:extLst>
              </p14:cNvPr>
              <p14:cNvContentPartPr/>
              <p14:nvPr/>
            </p14:nvContentPartPr>
            <p14:xfrm>
              <a:off x="1036800" y="349560"/>
              <a:ext cx="9898920" cy="6273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A6781A5-7F08-4B4D-83E1-AD593797C43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7440" y="340200"/>
                <a:ext cx="9917640" cy="629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7536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3C978D-536C-48DB-A2CD-340CBF03D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3AE728-8685-45CD-9EF7-E64DED1E77F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9413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BE09D-9FC4-4CE1-A7A3-71C6ACD00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C78CE-6434-4034-B96A-A4AF4C77F16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138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BDCFE-4654-43BD-A9DB-365BA2714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5288" y="274638"/>
            <a:ext cx="8545512" cy="5762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Find the exponent for the following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F6301FE5-F552-4478-BEEF-257475ED0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77080"/>
              </p:ext>
            </p:extLst>
          </p:nvPr>
        </p:nvGraphicFramePr>
        <p:xfrm>
          <a:off x="351473" y="1102679"/>
          <a:ext cx="236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F6301FE5-F552-4478-BEEF-257475ED0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3" y="1102679"/>
                        <a:ext cx="236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4370176-7798-4BBE-A950-448851389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6299"/>
              </p:ext>
            </p:extLst>
          </p:nvPr>
        </p:nvGraphicFramePr>
        <p:xfrm>
          <a:off x="3932238" y="1133158"/>
          <a:ext cx="3006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A4370176-7798-4BBE-A950-448851389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133158"/>
                        <a:ext cx="3006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DFC905C7-2EA9-4DC3-8CF8-112DE5D82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46148"/>
              </p:ext>
            </p:extLst>
          </p:nvPr>
        </p:nvGraphicFramePr>
        <p:xfrm>
          <a:off x="8231070" y="1133157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DFC905C7-2EA9-4DC3-8CF8-112DE5D82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070" y="1133157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2A0B7557-03C0-4D51-A1C7-5CD061D22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65709"/>
              </p:ext>
            </p:extLst>
          </p:nvPr>
        </p:nvGraphicFramePr>
        <p:xfrm>
          <a:off x="281884" y="3668725"/>
          <a:ext cx="2079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2A0B7557-03C0-4D51-A1C7-5CD061D2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4" y="3668725"/>
                        <a:ext cx="2079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C9446553-6DC1-40B1-92A5-12B74AEBC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1616"/>
              </p:ext>
            </p:extLst>
          </p:nvPr>
        </p:nvGraphicFramePr>
        <p:xfrm>
          <a:off x="3856441" y="3639197"/>
          <a:ext cx="2684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485255" imgH="317362" progId="Equation.DSMT4">
                  <p:embed/>
                </p:oleObj>
              </mc:Choice>
              <mc:Fallback>
                <p:oleObj name="Equation" r:id="rId11" imgW="1485255" imgH="317362" progId="Equation.DSMT4">
                  <p:embed/>
                  <p:pic>
                    <p:nvPicPr>
                      <p:cNvPr id="12295" name="Object 4">
                        <a:extLst>
                          <a:ext uri="{FF2B5EF4-FFF2-40B4-BE49-F238E27FC236}">
                            <a16:creationId xmlns:a16="http://schemas.microsoft.com/office/drawing/2014/main" id="{C9446553-6DC1-40B1-92A5-12B74AEBC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41" y="3639197"/>
                        <a:ext cx="2684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E2099FD-7FD3-4A9F-BB65-2F0551CCE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46861"/>
              </p:ext>
            </p:extLst>
          </p:nvPr>
        </p:nvGraphicFramePr>
        <p:xfrm>
          <a:off x="8181687" y="3652881"/>
          <a:ext cx="1651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914400" imgH="304560" progId="Equation.DSMT4">
                  <p:embed/>
                </p:oleObj>
              </mc:Choice>
              <mc:Fallback>
                <p:oleObj name="Equation" r:id="rId13" imgW="914400" imgH="3045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E2099FD-7FD3-4A9F-BB65-2F0551CC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687" y="3652881"/>
                        <a:ext cx="1651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A0256C-BE82-4A8D-B6FA-82B9A901E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078" y="99696"/>
            <a:ext cx="8058150" cy="6143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Basic Logs that You SHOULD KNOW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9672079E-7B83-4E81-98BF-682EE6864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92973"/>
              </p:ext>
            </p:extLst>
          </p:nvPr>
        </p:nvGraphicFramePr>
        <p:xfrm>
          <a:off x="768350" y="906457"/>
          <a:ext cx="800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80835" imgH="215806" progId="Equation.DSMT4">
                  <p:embed/>
                </p:oleObj>
              </mc:Choice>
              <mc:Fallback>
                <p:oleObj name="Equation" r:id="rId4" imgW="380835" imgH="215806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9672079E-7B83-4E81-98BF-682EE6864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906457"/>
                        <a:ext cx="8001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297E79A4-1AB2-493A-8A37-B0BE0BFB3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84354"/>
              </p:ext>
            </p:extLst>
          </p:nvPr>
        </p:nvGraphicFramePr>
        <p:xfrm>
          <a:off x="750888" y="1426436"/>
          <a:ext cx="8239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93359" imgH="215713" progId="Equation.DSMT4">
                  <p:embed/>
                </p:oleObj>
              </mc:Choice>
              <mc:Fallback>
                <p:oleObj name="Equation" r:id="rId6" imgW="393359" imgH="215713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297E79A4-1AB2-493A-8A37-B0BE0BFB3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426436"/>
                        <a:ext cx="8239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40F8909E-B0BC-4A62-A928-6005D6919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71883"/>
              </p:ext>
            </p:extLst>
          </p:nvPr>
        </p:nvGraphicFramePr>
        <p:xfrm>
          <a:off x="733426" y="1915992"/>
          <a:ext cx="823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93359" imgH="215713" progId="Equation.DSMT4">
                  <p:embed/>
                </p:oleObj>
              </mc:Choice>
              <mc:Fallback>
                <p:oleObj name="Equation" r:id="rId8" imgW="393359" imgH="215713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40F8909E-B0BC-4A62-A928-6005D6919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1915992"/>
                        <a:ext cx="823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50425E9D-3534-447A-AE2B-A62B0219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30998"/>
              </p:ext>
            </p:extLst>
          </p:nvPr>
        </p:nvGraphicFramePr>
        <p:xfrm>
          <a:off x="730251" y="2383621"/>
          <a:ext cx="823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93359" imgH="215713" progId="Equation.DSMT4">
                  <p:embed/>
                </p:oleObj>
              </mc:Choice>
              <mc:Fallback>
                <p:oleObj name="Equation" r:id="rId10" imgW="393359" imgH="215713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50425E9D-3534-447A-AE2B-A62B0219B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1" y="2383621"/>
                        <a:ext cx="823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F24F3DE-E0BE-4E6E-8B78-A2B5D02A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12120"/>
              </p:ext>
            </p:extLst>
          </p:nvPr>
        </p:nvGraphicFramePr>
        <p:xfrm>
          <a:off x="728663" y="2831015"/>
          <a:ext cx="823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93359" imgH="215713" progId="Equation.DSMT4">
                  <p:embed/>
                </p:oleObj>
              </mc:Choice>
              <mc:Fallback>
                <p:oleObj name="Equation" r:id="rId12" imgW="393359" imgH="215713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6F24F3DE-E0BE-4E6E-8B78-A2B5D02A6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831015"/>
                        <a:ext cx="823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2D47B676-61CD-406E-8620-1888E0175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31568"/>
              </p:ext>
            </p:extLst>
          </p:nvPr>
        </p:nvGraphicFramePr>
        <p:xfrm>
          <a:off x="638176" y="3313036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44114" imgH="215713" progId="Equation.DSMT4">
                  <p:embed/>
                </p:oleObj>
              </mc:Choice>
              <mc:Fallback>
                <p:oleObj name="Equation" r:id="rId14" imgW="444114" imgH="215713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2D47B676-61CD-406E-8620-1888E0175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6" y="3313036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BEBD3D67-19AC-45B7-92FA-CFA848D6A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5447"/>
              </p:ext>
            </p:extLst>
          </p:nvPr>
        </p:nvGraphicFramePr>
        <p:xfrm>
          <a:off x="617539" y="3782255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44114" imgH="215713" progId="Equation.DSMT4">
                  <p:embed/>
                </p:oleObj>
              </mc:Choice>
              <mc:Fallback>
                <p:oleObj name="Equation" r:id="rId16" imgW="444114" imgH="215713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BEBD3D67-19AC-45B7-92FA-CFA848D6A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9" y="3782255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0ADCDF22-8BDF-4EBA-AFC1-F402AE179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91179"/>
              </p:ext>
            </p:extLst>
          </p:nvPr>
        </p:nvGraphicFramePr>
        <p:xfrm>
          <a:off x="627064" y="4245524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444114" imgH="215713" progId="Equation.DSMT4">
                  <p:embed/>
                </p:oleObj>
              </mc:Choice>
              <mc:Fallback>
                <p:oleObj name="Equation" r:id="rId18" imgW="444114" imgH="215713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0ADCDF22-8BDF-4EBA-AFC1-F402AE179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4" y="4245524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3978CDC2-930A-40EA-A0C0-17722DB6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69885"/>
              </p:ext>
            </p:extLst>
          </p:nvPr>
        </p:nvGraphicFramePr>
        <p:xfrm>
          <a:off x="1752601" y="1003294"/>
          <a:ext cx="398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3978CDC2-930A-40EA-A0C0-17722DB68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003294"/>
                        <a:ext cx="3984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4CB196B-B3B6-4A2B-9F8D-233853F46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42015"/>
              </p:ext>
            </p:extLst>
          </p:nvPr>
        </p:nvGraphicFramePr>
        <p:xfrm>
          <a:off x="1763714" y="1507398"/>
          <a:ext cx="585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79158" imgH="177646" progId="Equation.DSMT4">
                  <p:embed/>
                </p:oleObj>
              </mc:Choice>
              <mc:Fallback>
                <p:oleObj name="Equation" r:id="rId22" imgW="279158" imgH="177646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44CB196B-B3B6-4A2B-9F8D-233853F4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4" y="1507398"/>
                        <a:ext cx="585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8C2BEEA0-7A2D-4964-9A2D-60D4F6F4A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97701"/>
              </p:ext>
            </p:extLst>
          </p:nvPr>
        </p:nvGraphicFramePr>
        <p:xfrm>
          <a:off x="1776414" y="1981079"/>
          <a:ext cx="7445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3084" name="Object 12">
                        <a:extLst>
                          <a:ext uri="{FF2B5EF4-FFF2-40B4-BE49-F238E27FC236}">
                            <a16:creationId xmlns:a16="http://schemas.microsoft.com/office/drawing/2014/main" id="{8C2BEEA0-7A2D-4964-9A2D-60D4F6F4A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1981079"/>
                        <a:ext cx="7445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52439DD6-26F7-4125-BBB3-5EC4D9FC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62423"/>
              </p:ext>
            </p:extLst>
          </p:nvPr>
        </p:nvGraphicFramePr>
        <p:xfrm>
          <a:off x="1776414" y="2450297"/>
          <a:ext cx="930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444114" imgH="177646" progId="Equation.DSMT4">
                  <p:embed/>
                </p:oleObj>
              </mc:Choice>
              <mc:Fallback>
                <p:oleObj name="Equation" r:id="rId26" imgW="444114" imgH="177646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52439DD6-26F7-4125-BBB3-5EC4D9FC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2450297"/>
                        <a:ext cx="930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3918FAFF-9446-47B1-8E52-6EC12578F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23355"/>
              </p:ext>
            </p:extLst>
          </p:nvPr>
        </p:nvGraphicFramePr>
        <p:xfrm>
          <a:off x="1784351" y="2910391"/>
          <a:ext cx="212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3918FAFF-9446-47B1-8E52-6EC12578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1" y="2910391"/>
                        <a:ext cx="2127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483CEB11-FC6C-445A-8D40-CD278108F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11058"/>
              </p:ext>
            </p:extLst>
          </p:nvPr>
        </p:nvGraphicFramePr>
        <p:xfrm>
          <a:off x="1774826" y="3379710"/>
          <a:ext cx="504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241091" imgH="177646" progId="Equation.DSMT4">
                  <p:embed/>
                </p:oleObj>
              </mc:Choice>
              <mc:Fallback>
                <p:oleObj name="Equation" r:id="rId30" imgW="241091" imgH="177646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483CEB11-FC6C-445A-8D40-CD278108F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379710"/>
                        <a:ext cx="5048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B2FA42BE-8482-4BF3-86F4-D84BCAC6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2773"/>
              </p:ext>
            </p:extLst>
          </p:nvPr>
        </p:nvGraphicFramePr>
        <p:xfrm>
          <a:off x="1754189" y="3864805"/>
          <a:ext cx="663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317087" imgH="177569" progId="Equation.DSMT4">
                  <p:embed/>
                </p:oleObj>
              </mc:Choice>
              <mc:Fallback>
                <p:oleObj name="Equation" r:id="rId32" imgW="317087" imgH="177569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B2FA42BE-8482-4BF3-86F4-D84BCAC6D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3864805"/>
                        <a:ext cx="663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C5E1DED0-2E3A-4832-91EC-99080C76E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81646"/>
              </p:ext>
            </p:extLst>
          </p:nvPr>
        </p:nvGraphicFramePr>
        <p:xfrm>
          <a:off x="1781175" y="4312198"/>
          <a:ext cx="850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405872" imgH="177569" progId="Equation.DSMT4">
                  <p:embed/>
                </p:oleObj>
              </mc:Choice>
              <mc:Fallback>
                <p:oleObj name="Equation" r:id="rId34" imgW="405872" imgH="177569" progId="Equation.DSMT4">
                  <p:embed/>
                  <p:pic>
                    <p:nvPicPr>
                      <p:cNvPr id="3089" name="Object 17">
                        <a:extLst>
                          <a:ext uri="{FF2B5EF4-FFF2-40B4-BE49-F238E27FC236}">
                            <a16:creationId xmlns:a16="http://schemas.microsoft.com/office/drawing/2014/main" id="{C5E1DED0-2E3A-4832-91EC-99080C76E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312198"/>
                        <a:ext cx="8509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CCCC91E0-4CFD-42DF-A693-C10F37B04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92964"/>
              </p:ext>
            </p:extLst>
          </p:nvPr>
        </p:nvGraphicFramePr>
        <p:xfrm>
          <a:off x="3851275" y="1004882"/>
          <a:ext cx="1169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558558" imgH="215806" progId="Equation.DSMT4">
                  <p:embed/>
                </p:oleObj>
              </mc:Choice>
              <mc:Fallback>
                <p:oleObj name="Equation" r:id="rId36" imgW="558558" imgH="215806" progId="Equation.DSMT4">
                  <p:embed/>
                  <p:pic>
                    <p:nvPicPr>
                      <p:cNvPr id="3090" name="Object 18">
                        <a:extLst>
                          <a:ext uri="{FF2B5EF4-FFF2-40B4-BE49-F238E27FC236}">
                            <a16:creationId xmlns:a16="http://schemas.microsoft.com/office/drawing/2014/main" id="{CCCC91E0-4CFD-42DF-A693-C10F37B04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04882"/>
                        <a:ext cx="11699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E164DC5E-C503-49CF-8CB3-436B9BF8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21103"/>
              </p:ext>
            </p:extLst>
          </p:nvPr>
        </p:nvGraphicFramePr>
        <p:xfrm>
          <a:off x="3686176" y="1508986"/>
          <a:ext cx="133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634449" imgH="215713" progId="Equation.DSMT4">
                  <p:embed/>
                </p:oleObj>
              </mc:Choice>
              <mc:Fallback>
                <p:oleObj name="Equation" r:id="rId38" imgW="634449" imgH="215713" progId="Equation.DSMT4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E164DC5E-C503-49CF-8CB3-436B9BF89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6" y="1508986"/>
                        <a:ext cx="1331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2C26C6B3-27DC-4ADB-9FB1-88841A31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33939"/>
              </p:ext>
            </p:extLst>
          </p:nvPr>
        </p:nvGraphicFramePr>
        <p:xfrm>
          <a:off x="3544888" y="1982667"/>
          <a:ext cx="1516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723586" imgH="215806" progId="Equation.DSMT4">
                  <p:embed/>
                </p:oleObj>
              </mc:Choice>
              <mc:Fallback>
                <p:oleObj name="Equation" r:id="rId40" imgW="723586" imgH="215806" progId="Equation.DSMT4">
                  <p:embed/>
                  <p:pic>
                    <p:nvPicPr>
                      <p:cNvPr id="3092" name="Object 20">
                        <a:extLst>
                          <a:ext uri="{FF2B5EF4-FFF2-40B4-BE49-F238E27FC236}">
                            <a16:creationId xmlns:a16="http://schemas.microsoft.com/office/drawing/2014/main" id="{2C26C6B3-27DC-4ADB-9FB1-88841A310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1982667"/>
                        <a:ext cx="15160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>
            <a:extLst>
              <a:ext uri="{FF2B5EF4-FFF2-40B4-BE49-F238E27FC236}">
                <a16:creationId xmlns:a16="http://schemas.microsoft.com/office/drawing/2014/main" id="{122DF469-9924-441B-86D2-00675399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6788"/>
              </p:ext>
            </p:extLst>
          </p:nvPr>
        </p:nvGraphicFramePr>
        <p:xfrm>
          <a:off x="3386139" y="2451884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799753" imgH="215806" progId="Equation.DSMT4">
                  <p:embed/>
                </p:oleObj>
              </mc:Choice>
              <mc:Fallback>
                <p:oleObj name="Equation" r:id="rId42" imgW="799753" imgH="215806" progId="Equation.DSMT4">
                  <p:embed/>
                  <p:pic>
                    <p:nvPicPr>
                      <p:cNvPr id="3093" name="Object 21">
                        <a:extLst>
                          <a:ext uri="{FF2B5EF4-FFF2-40B4-BE49-F238E27FC236}">
                            <a16:creationId xmlns:a16="http://schemas.microsoft.com/office/drawing/2014/main" id="{122DF469-9924-441B-86D2-006753995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9" y="2451884"/>
                        <a:ext cx="16732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A8C5D4EF-20EE-4D3A-AC85-D5234FDA1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77381"/>
              </p:ext>
            </p:extLst>
          </p:nvPr>
        </p:nvGraphicFramePr>
        <p:xfrm>
          <a:off x="4057651" y="2899279"/>
          <a:ext cx="9572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457002" imgH="215806" progId="Equation.DSMT4">
                  <p:embed/>
                </p:oleObj>
              </mc:Choice>
              <mc:Fallback>
                <p:oleObj name="Equation" r:id="rId44" imgW="457002" imgH="215806" progId="Equation.DSMT4">
                  <p:embed/>
                  <p:pic>
                    <p:nvPicPr>
                      <p:cNvPr id="3094" name="Object 22">
                        <a:extLst>
                          <a:ext uri="{FF2B5EF4-FFF2-40B4-BE49-F238E27FC236}">
                            <a16:creationId xmlns:a16="http://schemas.microsoft.com/office/drawing/2014/main" id="{A8C5D4EF-20EE-4D3A-AC85-D5234FDA1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2899279"/>
                        <a:ext cx="9572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>
            <a:extLst>
              <a:ext uri="{FF2B5EF4-FFF2-40B4-BE49-F238E27FC236}">
                <a16:creationId xmlns:a16="http://schemas.microsoft.com/office/drawing/2014/main" id="{892D8B93-AB58-4CC0-8D66-E6821B918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00190"/>
              </p:ext>
            </p:extLst>
          </p:nvPr>
        </p:nvGraphicFramePr>
        <p:xfrm>
          <a:off x="3763963" y="3381297"/>
          <a:ext cx="1249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596641" imgH="215806" progId="Equation.DSMT4">
                  <p:embed/>
                </p:oleObj>
              </mc:Choice>
              <mc:Fallback>
                <p:oleObj name="Equation" r:id="rId46" imgW="596641" imgH="215806" progId="Equation.DSMT4">
                  <p:embed/>
                  <p:pic>
                    <p:nvPicPr>
                      <p:cNvPr id="3095" name="Object 23">
                        <a:extLst>
                          <a:ext uri="{FF2B5EF4-FFF2-40B4-BE49-F238E27FC236}">
                            <a16:creationId xmlns:a16="http://schemas.microsoft.com/office/drawing/2014/main" id="{892D8B93-AB58-4CC0-8D66-E6821B918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381297"/>
                        <a:ext cx="12493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>
            <a:extLst>
              <a:ext uri="{FF2B5EF4-FFF2-40B4-BE49-F238E27FC236}">
                <a16:creationId xmlns:a16="http://schemas.microsoft.com/office/drawing/2014/main" id="{F3B3CD8C-061E-4246-B996-62AC48D59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46216"/>
              </p:ext>
            </p:extLst>
          </p:nvPr>
        </p:nvGraphicFramePr>
        <p:xfrm>
          <a:off x="3571876" y="3866391"/>
          <a:ext cx="1433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685502" imgH="215806" progId="Equation.DSMT4">
                  <p:embed/>
                </p:oleObj>
              </mc:Choice>
              <mc:Fallback>
                <p:oleObj name="Equation" r:id="rId48" imgW="685502" imgH="215806" progId="Equation.DSMT4">
                  <p:embed/>
                  <p:pic>
                    <p:nvPicPr>
                      <p:cNvPr id="3096" name="Object 24">
                        <a:extLst>
                          <a:ext uri="{FF2B5EF4-FFF2-40B4-BE49-F238E27FC236}">
                            <a16:creationId xmlns:a16="http://schemas.microsoft.com/office/drawing/2014/main" id="{F3B3CD8C-061E-4246-B996-62AC48D59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6" y="3866391"/>
                        <a:ext cx="14335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>
            <a:extLst>
              <a:ext uri="{FF2B5EF4-FFF2-40B4-BE49-F238E27FC236}">
                <a16:creationId xmlns:a16="http://schemas.microsoft.com/office/drawing/2014/main" id="{A5E3EE4F-0636-4D14-B3E0-8BA6C701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15590"/>
              </p:ext>
            </p:extLst>
          </p:nvPr>
        </p:nvGraphicFramePr>
        <p:xfrm>
          <a:off x="3422650" y="4313785"/>
          <a:ext cx="1595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0" imgW="761669" imgH="215806" progId="Equation.DSMT4">
                  <p:embed/>
                </p:oleObj>
              </mc:Choice>
              <mc:Fallback>
                <p:oleObj name="Equation" r:id="rId50" imgW="761669" imgH="215806" progId="Equation.DSMT4">
                  <p:embed/>
                  <p:pic>
                    <p:nvPicPr>
                      <p:cNvPr id="3097" name="Object 25">
                        <a:extLst>
                          <a:ext uri="{FF2B5EF4-FFF2-40B4-BE49-F238E27FC236}">
                            <a16:creationId xmlns:a16="http://schemas.microsoft.com/office/drawing/2014/main" id="{A5E3EE4F-0636-4D14-B3E0-8BA6C7017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313785"/>
                        <a:ext cx="15954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>
            <a:extLst>
              <a:ext uri="{FF2B5EF4-FFF2-40B4-BE49-F238E27FC236}">
                <a16:creationId xmlns:a16="http://schemas.microsoft.com/office/drawing/2014/main" id="{97EEF8F7-B2BB-4326-9F1C-CCCBC2120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37600"/>
              </p:ext>
            </p:extLst>
          </p:nvPr>
        </p:nvGraphicFramePr>
        <p:xfrm>
          <a:off x="5213351" y="1041394"/>
          <a:ext cx="212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3098" name="Object 26">
                        <a:extLst>
                          <a:ext uri="{FF2B5EF4-FFF2-40B4-BE49-F238E27FC236}">
                            <a16:creationId xmlns:a16="http://schemas.microsoft.com/office/drawing/2014/main" id="{97EEF8F7-B2BB-4326-9F1C-CCCBC2120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1" y="1041394"/>
                        <a:ext cx="2127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B5677DF7-4F73-4CA5-9F79-CED863CD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52460"/>
              </p:ext>
            </p:extLst>
          </p:nvPr>
        </p:nvGraphicFramePr>
        <p:xfrm>
          <a:off x="5199063" y="1561373"/>
          <a:ext cx="265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4" imgW="126780" imgH="164814" progId="Equation.DSMT4">
                  <p:embed/>
                </p:oleObj>
              </mc:Choice>
              <mc:Fallback>
                <p:oleObj name="Equation" r:id="rId54" imgW="126780" imgH="164814" progId="Equation.DSMT4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B5677DF7-4F73-4CA5-9F79-CED863CD5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561373"/>
                        <a:ext cx="2651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>
            <a:extLst>
              <a:ext uri="{FF2B5EF4-FFF2-40B4-BE49-F238E27FC236}">
                <a16:creationId xmlns:a16="http://schemas.microsoft.com/office/drawing/2014/main" id="{CA12F693-4594-4FB4-A8F2-582C507A1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26485"/>
              </p:ext>
            </p:extLst>
          </p:nvPr>
        </p:nvGraphicFramePr>
        <p:xfrm>
          <a:off x="5222876" y="2038229"/>
          <a:ext cx="239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6" imgW="114102" imgH="177492" progId="Equation.DSMT4">
                  <p:embed/>
                </p:oleObj>
              </mc:Choice>
              <mc:Fallback>
                <p:oleObj name="Equation" r:id="rId56" imgW="114102" imgH="177492" progId="Equation.DSMT4">
                  <p:embed/>
                  <p:pic>
                    <p:nvPicPr>
                      <p:cNvPr id="3100" name="Object 28">
                        <a:extLst>
                          <a:ext uri="{FF2B5EF4-FFF2-40B4-BE49-F238E27FC236}">
                            <a16:creationId xmlns:a16="http://schemas.microsoft.com/office/drawing/2014/main" id="{CA12F693-4594-4FB4-A8F2-582C507A1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6" y="2038229"/>
                        <a:ext cx="239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17D99C02-4826-40D9-AE16-F1686C45B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72950"/>
              </p:ext>
            </p:extLst>
          </p:nvPr>
        </p:nvGraphicFramePr>
        <p:xfrm>
          <a:off x="5218113" y="2475697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8" imgW="126780" imgH="164814" progId="Equation.DSMT4">
                  <p:embed/>
                </p:oleObj>
              </mc:Choice>
              <mc:Fallback>
                <p:oleObj name="Equation" r:id="rId58" imgW="126780" imgH="164814" progId="Equation.DSMT4">
                  <p:embed/>
                  <p:pic>
                    <p:nvPicPr>
                      <p:cNvPr id="3101" name="Object 29">
                        <a:extLst>
                          <a:ext uri="{FF2B5EF4-FFF2-40B4-BE49-F238E27FC236}">
                            <a16:creationId xmlns:a16="http://schemas.microsoft.com/office/drawing/2014/main" id="{17D99C02-4826-40D9-AE16-F1686C45B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475697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>
            <a:extLst>
              <a:ext uri="{FF2B5EF4-FFF2-40B4-BE49-F238E27FC236}">
                <a16:creationId xmlns:a16="http://schemas.microsoft.com/office/drawing/2014/main" id="{7D093F31-00C3-4A2B-BE8E-A51D3EA39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67061"/>
              </p:ext>
            </p:extLst>
          </p:nvPr>
        </p:nvGraphicFramePr>
        <p:xfrm>
          <a:off x="5197475" y="2926266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0" imgW="126725" imgH="177415" progId="Equation.DSMT4">
                  <p:embed/>
                </p:oleObj>
              </mc:Choice>
              <mc:Fallback>
                <p:oleObj name="Equation" r:id="rId60" imgW="126725" imgH="177415" progId="Equation.DSMT4">
                  <p:embed/>
                  <p:pic>
                    <p:nvPicPr>
                      <p:cNvPr id="3102" name="Object 30">
                        <a:extLst>
                          <a:ext uri="{FF2B5EF4-FFF2-40B4-BE49-F238E27FC236}">
                            <a16:creationId xmlns:a16="http://schemas.microsoft.com/office/drawing/2014/main" id="{7D093F31-00C3-4A2B-BE8E-A51D3EA39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926266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>
            <a:extLst>
              <a:ext uri="{FF2B5EF4-FFF2-40B4-BE49-F238E27FC236}">
                <a16:creationId xmlns:a16="http://schemas.microsoft.com/office/drawing/2014/main" id="{E386ADCA-4009-4BF6-8556-7B1950F4D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96380"/>
              </p:ext>
            </p:extLst>
          </p:nvPr>
        </p:nvGraphicFramePr>
        <p:xfrm>
          <a:off x="5145089" y="3393998"/>
          <a:ext cx="427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2" imgW="203024" imgH="164957" progId="Equation.DSMT4">
                  <p:embed/>
                </p:oleObj>
              </mc:Choice>
              <mc:Fallback>
                <p:oleObj name="Equation" r:id="rId62" imgW="203024" imgH="164957" progId="Equation.DSMT4">
                  <p:embed/>
                  <p:pic>
                    <p:nvPicPr>
                      <p:cNvPr id="3103" name="Object 31">
                        <a:extLst>
                          <a:ext uri="{FF2B5EF4-FFF2-40B4-BE49-F238E27FC236}">
                            <a16:creationId xmlns:a16="http://schemas.microsoft.com/office/drawing/2014/main" id="{E386ADCA-4009-4BF6-8556-7B1950F4D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9" y="3393998"/>
                        <a:ext cx="4270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>
            <a:extLst>
              <a:ext uri="{FF2B5EF4-FFF2-40B4-BE49-F238E27FC236}">
                <a16:creationId xmlns:a16="http://schemas.microsoft.com/office/drawing/2014/main" id="{4351BB38-3D02-476C-A917-96202152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58024"/>
              </p:ext>
            </p:extLst>
          </p:nvPr>
        </p:nvGraphicFramePr>
        <p:xfrm>
          <a:off x="5143501" y="3879092"/>
          <a:ext cx="454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4" imgW="215619" imgH="164885" progId="Equation.DSMT4">
                  <p:embed/>
                </p:oleObj>
              </mc:Choice>
              <mc:Fallback>
                <p:oleObj name="Equation" r:id="rId64" imgW="215619" imgH="164885" progId="Equation.DSMT4">
                  <p:embed/>
                  <p:pic>
                    <p:nvPicPr>
                      <p:cNvPr id="3104" name="Object 32">
                        <a:extLst>
                          <a:ext uri="{FF2B5EF4-FFF2-40B4-BE49-F238E27FC236}">
                            <a16:creationId xmlns:a16="http://schemas.microsoft.com/office/drawing/2014/main" id="{4351BB38-3D02-476C-A917-962021521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3879092"/>
                        <a:ext cx="454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>
            <a:extLst>
              <a:ext uri="{FF2B5EF4-FFF2-40B4-BE49-F238E27FC236}">
                <a16:creationId xmlns:a16="http://schemas.microsoft.com/office/drawing/2014/main" id="{2BABF825-6225-4554-9DC7-0B996DE5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59140"/>
              </p:ext>
            </p:extLst>
          </p:nvPr>
        </p:nvGraphicFramePr>
        <p:xfrm>
          <a:off x="5157789" y="4345536"/>
          <a:ext cx="454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6" imgW="215619" imgH="177569" progId="Equation.DSMT4">
                  <p:embed/>
                </p:oleObj>
              </mc:Choice>
              <mc:Fallback>
                <p:oleObj name="Equation" r:id="rId66" imgW="215619" imgH="177569" progId="Equation.DSMT4">
                  <p:embed/>
                  <p:pic>
                    <p:nvPicPr>
                      <p:cNvPr id="3105" name="Object 33">
                        <a:extLst>
                          <a:ext uri="{FF2B5EF4-FFF2-40B4-BE49-F238E27FC236}">
                            <a16:creationId xmlns:a16="http://schemas.microsoft.com/office/drawing/2014/main" id="{2BABF825-6225-4554-9DC7-0B996DE5E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9" y="4345536"/>
                        <a:ext cx="4540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Box 35">
            <a:extLst>
              <a:ext uri="{FF2B5EF4-FFF2-40B4-BE49-F238E27FC236}">
                <a16:creationId xmlns:a16="http://schemas.microsoft.com/office/drawing/2014/main" id="{B92F9D1B-E630-499F-AA21-71309BF3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8560" y="1065952"/>
            <a:ext cx="416560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The </a:t>
            </a:r>
            <a:r>
              <a:rPr lang="en-CA" altLang="en-US" sz="2100" i="1" dirty="0">
                <a:solidFill>
                  <a:srgbClr val="FF0000"/>
                </a:solidFill>
              </a:rPr>
              <a:t>“LOG”</a:t>
            </a:r>
            <a:r>
              <a:rPr lang="en-CA" altLang="en-US" sz="2100" dirty="0">
                <a:solidFill>
                  <a:srgbClr val="FF0000"/>
                </a:solidFill>
              </a:rPr>
              <a:t> of an number  will give you the  exponent  when it has a base of </a:t>
            </a:r>
            <a:r>
              <a:rPr lang="en-CA" altLang="en-US" sz="32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3108" name="TextBox 36">
            <a:extLst>
              <a:ext uri="{FF2B5EF4-FFF2-40B4-BE49-F238E27FC236}">
                <a16:creationId xmlns:a16="http://schemas.microsoft.com/office/drawing/2014/main" id="{F82D9F24-80D9-429F-BB2F-C2B285EFD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053" y="2592713"/>
            <a:ext cx="34547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 err="1">
                <a:solidFill>
                  <a:srgbClr val="FF0000"/>
                </a:solidFill>
              </a:rPr>
              <a:t>Ie</a:t>
            </a:r>
            <a:r>
              <a:rPr lang="en-CA" altLang="en-US" sz="2200" dirty="0">
                <a:solidFill>
                  <a:srgbClr val="FF0000"/>
                </a:solidFill>
              </a:rPr>
              <a:t>: if log 17 = 1.23044892</a:t>
            </a:r>
          </a:p>
        </p:txBody>
      </p:sp>
      <p:sp>
        <p:nvSpPr>
          <p:cNvPr id="13349" name="Text Box 5">
            <a:extLst>
              <a:ext uri="{FF2B5EF4-FFF2-40B4-BE49-F238E27FC236}">
                <a16:creationId xmlns:a16="http://schemas.microsoft.com/office/drawing/2014/main" id="{959D4349-5E85-4208-B0B5-C968FFA79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8" name="TextBox 36">
            <a:extLst>
              <a:ext uri="{FF2B5EF4-FFF2-40B4-BE49-F238E27FC236}">
                <a16:creationId xmlns:a16="http://schemas.microsoft.com/office/drawing/2014/main" id="{D4A57BB8-90B2-41AE-852D-DFB4865D5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985" y="3082739"/>
            <a:ext cx="24769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</a:rPr>
              <a:t>This means that: </a:t>
            </a:r>
          </a:p>
        </p:txBody>
      </p:sp>
      <p:graphicFrame>
        <p:nvGraphicFramePr>
          <p:cNvPr id="39" name="Object 22">
            <a:extLst>
              <a:ext uri="{FF2B5EF4-FFF2-40B4-BE49-F238E27FC236}">
                <a16:creationId xmlns:a16="http://schemas.microsoft.com/office/drawing/2014/main" id="{D8AD7C40-0EAC-46B7-9DA4-C7F567623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52932"/>
              </p:ext>
            </p:extLst>
          </p:nvPr>
        </p:nvGraphicFramePr>
        <p:xfrm>
          <a:off x="6422638" y="3635546"/>
          <a:ext cx="3127762" cy="70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9" imgW="965160" imgH="215640" progId="Equation.DSMT4">
                  <p:embed/>
                </p:oleObj>
              </mc:Choice>
              <mc:Fallback>
                <p:oleObj name="Equation" r:id="rId69" imgW="965160" imgH="215640" progId="Equation.DSMT4">
                  <p:embed/>
                  <p:pic>
                    <p:nvPicPr>
                      <p:cNvPr id="39" name="Object 22">
                        <a:extLst>
                          <a:ext uri="{FF2B5EF4-FFF2-40B4-BE49-F238E27FC236}">
                            <a16:creationId xmlns:a16="http://schemas.microsoft.com/office/drawing/2014/main" id="{D8AD7C40-0EAC-46B7-9DA4-C7F567623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638" y="3635546"/>
                        <a:ext cx="3127762" cy="700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E62594DB-A9EF-4CD4-B522-BB434573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77014"/>
              </p:ext>
            </p:extLst>
          </p:nvPr>
        </p:nvGraphicFramePr>
        <p:xfrm>
          <a:off x="419649" y="5000461"/>
          <a:ext cx="5404604" cy="42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1" imgW="2717640" imgH="215640" progId="Equation.DSMT4">
                  <p:embed/>
                </p:oleObj>
              </mc:Choice>
              <mc:Fallback>
                <p:oleObj name="Equation" r:id="rId71" imgW="2717640" imgH="21564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E62594DB-A9EF-4CD4-B522-BB4345738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9" y="5000461"/>
                        <a:ext cx="5404604" cy="42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C8B43646-46FF-4F66-85D3-C9ABEB531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73121"/>
              </p:ext>
            </p:extLst>
          </p:nvPr>
        </p:nvGraphicFramePr>
        <p:xfrm>
          <a:off x="399992" y="5524326"/>
          <a:ext cx="4398414" cy="46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3" imgW="2019240" imgH="215640" progId="Equation.DSMT4">
                  <p:embed/>
                </p:oleObj>
              </mc:Choice>
              <mc:Fallback>
                <p:oleObj name="Equation" r:id="rId73" imgW="2019240" imgH="2156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C8B43646-46FF-4F66-85D3-C9ABEB531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92" y="5524326"/>
                        <a:ext cx="4398414" cy="46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4DBF7485-34F1-4472-BB7A-A6BFF20F6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27075"/>
              </p:ext>
            </p:extLst>
          </p:nvPr>
        </p:nvGraphicFramePr>
        <p:xfrm>
          <a:off x="331046" y="6077268"/>
          <a:ext cx="5727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5" imgW="2628720" imgH="266400" progId="Equation.DSMT4">
                  <p:embed/>
                </p:oleObj>
              </mc:Choice>
              <mc:Fallback>
                <p:oleObj name="Equation" r:id="rId75" imgW="2628720" imgH="26640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4DBF7485-34F1-4472-BB7A-A6BFF20F6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" y="6077268"/>
                        <a:ext cx="5727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7" grpId="0"/>
      <p:bldP spid="3108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E1D47-5199-48D6-B27E-4A30B47AF42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720" y="177800"/>
            <a:ext cx="9956800" cy="838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valuate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37B3C8-91FC-45C3-9395-4C1C38EB3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94305"/>
              </p:ext>
            </p:extLst>
          </p:nvPr>
        </p:nvGraphicFramePr>
        <p:xfrm>
          <a:off x="175809" y="1007581"/>
          <a:ext cx="5404604" cy="42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17640" imgH="215640" progId="Equation.DSMT4">
                  <p:embed/>
                </p:oleObj>
              </mc:Choice>
              <mc:Fallback>
                <p:oleObj name="Equation" r:id="rId3" imgW="271764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37B3C8-91FC-45C3-9395-4C1C38EB3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9" y="1007581"/>
                        <a:ext cx="5404604" cy="42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159BA24-0605-498B-8F6C-A3F353DE7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60349"/>
              </p:ext>
            </p:extLst>
          </p:nvPr>
        </p:nvGraphicFramePr>
        <p:xfrm>
          <a:off x="156152" y="3126566"/>
          <a:ext cx="4398414" cy="46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19240" imgH="215640" progId="Equation.DSMT4">
                  <p:embed/>
                </p:oleObj>
              </mc:Choice>
              <mc:Fallback>
                <p:oleObj name="Equation" r:id="rId5" imgW="2019240" imgH="215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159BA24-0605-498B-8F6C-A3F353DE7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52" y="3126566"/>
                        <a:ext cx="4398414" cy="46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D6A7C8B-3926-4461-9C51-E0A5D713D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09225"/>
              </p:ext>
            </p:extLst>
          </p:nvPr>
        </p:nvGraphicFramePr>
        <p:xfrm>
          <a:off x="178646" y="4959668"/>
          <a:ext cx="5727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628720" imgH="266400" progId="Equation.DSMT4">
                  <p:embed/>
                </p:oleObj>
              </mc:Choice>
              <mc:Fallback>
                <p:oleObj name="Equation" r:id="rId7" imgW="2628720" imgH="2664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0D6A7C8B-3926-4461-9C51-E0A5D713D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" y="4959668"/>
                        <a:ext cx="5727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112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92885-C93A-4C27-B0CF-F96338541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160" y="122239"/>
            <a:ext cx="7467600" cy="547165"/>
          </a:xfrm>
        </p:spPr>
        <p:txBody>
          <a:bodyPr>
            <a:normAutofit/>
          </a:bodyPr>
          <a:lstStyle/>
          <a:p>
            <a:r>
              <a:rPr lang="en-CA" sz="2500" dirty="0"/>
              <a:t>Basic Properties with Loga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7772CAA-5CEF-4E9E-B074-AD790622CD65}"/>
              </a:ext>
            </a:extLst>
          </p:cNvPr>
          <p:cNvSpPr txBox="1">
            <a:spLocks/>
          </p:cNvSpPr>
          <p:nvPr/>
        </p:nvSpPr>
        <p:spPr bwMode="auto">
          <a:xfrm>
            <a:off x="259239" y="721520"/>
            <a:ext cx="8278813" cy="215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 err="1"/>
              <a:t>i</a:t>
            </a:r>
            <a:r>
              <a:rPr lang="en-CA" altLang="en-US" sz="2200" dirty="0"/>
              <a:t>) You can never </a:t>
            </a:r>
            <a:r>
              <a:rPr lang="en-CA" altLang="en-US" sz="2200" dirty="0">
                <a:solidFill>
                  <a:srgbClr val="FF0000"/>
                </a:solidFill>
              </a:rPr>
              <a:t>“LOG”</a:t>
            </a:r>
            <a:r>
              <a:rPr lang="en-CA" altLang="en-US" sz="2200" dirty="0"/>
              <a:t> a negative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br>
              <a:rPr lang="en-CA" altLang="en-US" sz="1500" dirty="0"/>
            </a:br>
            <a:endParaRPr lang="en-CA" altLang="en-US" sz="1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ii) The </a:t>
            </a:r>
            <a:r>
              <a:rPr lang="en-CA" altLang="en-US" sz="2200" i="1" dirty="0"/>
              <a:t>“LOG”</a:t>
            </a:r>
            <a:r>
              <a:rPr lang="en-CA" altLang="en-US" sz="2200" dirty="0"/>
              <a:t> of one is zero</a:t>
            </a:r>
          </a:p>
          <a:p>
            <a:pPr eaLnBrk="1" hangingPunct="1">
              <a:buFont typeface="Wingdings" panose="05000000000000000000" pitchFamily="2" charset="2"/>
              <a:buNone/>
            </a:pPr>
            <a:br>
              <a:rPr lang="en-CA" altLang="en-US" sz="700" dirty="0"/>
            </a:br>
            <a:endParaRPr lang="en-CA" altLang="en-US" sz="7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iii) When no base is present, then the base is 1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DDC80C5-1673-4F29-8E45-F18FF699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4327"/>
              </p:ext>
            </p:extLst>
          </p:nvPr>
        </p:nvGraphicFramePr>
        <p:xfrm>
          <a:off x="837565" y="1193481"/>
          <a:ext cx="1143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DDC80C5-1673-4F29-8E45-F18FF6997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" y="1193481"/>
                        <a:ext cx="1143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A3621CA-9301-4F72-9416-EE25C0E5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47036"/>
              </p:ext>
            </p:extLst>
          </p:nvPr>
        </p:nvGraphicFramePr>
        <p:xfrm>
          <a:off x="4292600" y="1192846"/>
          <a:ext cx="1289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87058" imgH="253890" progId="Equation.DSMT4">
                  <p:embed/>
                </p:oleObj>
              </mc:Choice>
              <mc:Fallback>
                <p:oleObj name="Equation" r:id="rId5" imgW="787058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A3621CA-9301-4F72-9416-EE25C0E59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192846"/>
                        <a:ext cx="1289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C041E46-DC18-42B5-AFC8-D93D3312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53240"/>
              </p:ext>
            </p:extLst>
          </p:nvPr>
        </p:nvGraphicFramePr>
        <p:xfrm>
          <a:off x="8065770" y="1151571"/>
          <a:ext cx="1435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875920" imgH="253890" progId="Equation.DSMT4">
                  <p:embed/>
                </p:oleObj>
              </mc:Choice>
              <mc:Fallback>
                <p:oleObj name="Equation" r:id="rId7" imgW="875920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C041E46-DC18-42B5-AFC8-D93D33129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770" y="1151571"/>
                        <a:ext cx="1435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7BF423D-C623-4D7D-A310-8E27305D5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12287"/>
              </p:ext>
            </p:extLst>
          </p:nvPr>
        </p:nvGraphicFramePr>
        <p:xfrm>
          <a:off x="2028826" y="1243646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17BF423D-C623-4D7D-A310-8E27305D5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243646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F174400-CDB0-4DB2-A76A-3330BCFA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4550"/>
              </p:ext>
            </p:extLst>
          </p:nvPr>
        </p:nvGraphicFramePr>
        <p:xfrm>
          <a:off x="5630864" y="1254759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F174400-CDB0-4DB2-A76A-3330BCFA6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4" y="1254759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956E3D4-B5E9-4938-B6E0-71016DC49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56535"/>
              </p:ext>
            </p:extLst>
          </p:nvPr>
        </p:nvGraphicFramePr>
        <p:xfrm>
          <a:off x="9567546" y="1183321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956E3D4-B5E9-4938-B6E0-71016DC49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546" y="1183321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A1DAE8B-F2AC-4798-9F45-D4CF044FC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54533"/>
              </p:ext>
            </p:extLst>
          </p:nvPr>
        </p:nvGraphicFramePr>
        <p:xfrm>
          <a:off x="4287190" y="1862352"/>
          <a:ext cx="7493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457002" imgH="215806" progId="Equation.DSMT4">
                  <p:embed/>
                </p:oleObj>
              </mc:Choice>
              <mc:Fallback>
                <p:oleObj name="Equation" r:id="rId13" imgW="457002" imgH="215806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9A1DAE8B-F2AC-4798-9F45-D4CF044FC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190" y="1862352"/>
                        <a:ext cx="7493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3F72618-A7C8-470E-AAC4-0D4A268C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5749"/>
              </p:ext>
            </p:extLst>
          </p:nvPr>
        </p:nvGraphicFramePr>
        <p:xfrm>
          <a:off x="5017440" y="1766148"/>
          <a:ext cx="392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3F72618-A7C8-470E-AAC4-0D4A268CA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40" y="1766148"/>
                        <a:ext cx="392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C5902E9-6C6C-4799-83C8-59BDEC0C9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4547"/>
              </p:ext>
            </p:extLst>
          </p:nvPr>
        </p:nvGraphicFramePr>
        <p:xfrm>
          <a:off x="2587626" y="2909464"/>
          <a:ext cx="1165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FC5902E9-6C6C-4799-83C8-59BDEC0C9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6" y="2909464"/>
                        <a:ext cx="11652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87EF3264-A303-4FAC-892A-8071DFA34822}"/>
              </a:ext>
            </a:extLst>
          </p:cNvPr>
          <p:cNvSpPr/>
          <p:nvPr/>
        </p:nvSpPr>
        <p:spPr>
          <a:xfrm>
            <a:off x="4221467" y="1661692"/>
            <a:ext cx="1474788" cy="6937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661284D-94D0-4FFB-A60A-6AC7184EAD48}"/>
              </a:ext>
            </a:extLst>
          </p:cNvPr>
          <p:cNvSpPr/>
          <p:nvPr/>
        </p:nvSpPr>
        <p:spPr>
          <a:xfrm>
            <a:off x="2587626" y="3026938"/>
            <a:ext cx="307975" cy="487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5EA1835-295E-4FBF-91E3-E3C95AE7BC50}"/>
              </a:ext>
            </a:extLst>
          </p:cNvPr>
          <p:cNvSpPr/>
          <p:nvPr/>
        </p:nvSpPr>
        <p:spPr>
          <a:xfrm>
            <a:off x="3554413" y="2926926"/>
            <a:ext cx="190500" cy="36671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21">
            <a:extLst>
              <a:ext uri="{FF2B5EF4-FFF2-40B4-BE49-F238E27FC236}">
                <a16:creationId xmlns:a16="http://schemas.microsoft.com/office/drawing/2014/main" id="{CFFFB348-CF00-40CD-8D97-FE28A7CA3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9" y="3304751"/>
            <a:ext cx="7953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Base</a:t>
            </a:r>
          </a:p>
        </p:txBody>
      </p:sp>
      <p:sp>
        <p:nvSpPr>
          <p:cNvPr id="18" name="TextBox 22">
            <a:extLst>
              <a:ext uri="{FF2B5EF4-FFF2-40B4-BE49-F238E27FC236}">
                <a16:creationId xmlns:a16="http://schemas.microsoft.com/office/drawing/2014/main" id="{0B9CED01-A3C4-4701-9FFB-ED0954BC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4" y="3049163"/>
            <a:ext cx="1341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Number</a:t>
            </a:r>
          </a:p>
        </p:txBody>
      </p:sp>
      <p:sp>
        <p:nvSpPr>
          <p:cNvPr id="19" name="TextBox 23">
            <a:extLst>
              <a:ext uri="{FF2B5EF4-FFF2-40B4-BE49-F238E27FC236}">
                <a16:creationId xmlns:a16="http://schemas.microsoft.com/office/drawing/2014/main" id="{4DD79317-6C68-4CF3-8D70-049F6C887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2836438"/>
            <a:ext cx="16049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0070C0"/>
                </a:solidFill>
              </a:rPr>
              <a:t>Exponent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BB110FA-0844-41F1-A0E4-765ECA3BA6BB}"/>
              </a:ext>
            </a:extLst>
          </p:cNvPr>
          <p:cNvSpPr/>
          <p:nvPr/>
        </p:nvSpPr>
        <p:spPr>
          <a:xfrm>
            <a:off x="3276600" y="3052338"/>
            <a:ext cx="306388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ight Arrow 25">
            <a:extLst>
              <a:ext uri="{FF2B5EF4-FFF2-40B4-BE49-F238E27FC236}">
                <a16:creationId xmlns:a16="http://schemas.microsoft.com/office/drawing/2014/main" id="{65FF51AF-DEBE-40CA-BC6C-41A8B9BEE0C7}"/>
              </a:ext>
            </a:extLst>
          </p:cNvPr>
          <p:cNvSpPr/>
          <p:nvPr/>
        </p:nvSpPr>
        <p:spPr>
          <a:xfrm>
            <a:off x="6296979" y="3057101"/>
            <a:ext cx="954087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1BE71852-A19E-4C49-8FBE-BFB1CD7BC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6237"/>
              </p:ext>
            </p:extLst>
          </p:nvPr>
        </p:nvGraphicFramePr>
        <p:xfrm>
          <a:off x="7557453" y="2836439"/>
          <a:ext cx="1066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520700" imgH="457200" progId="Equation.DSMT4">
                  <p:embed/>
                </p:oleObj>
              </mc:Choice>
              <mc:Fallback>
                <p:oleObj name="Equation" r:id="rId19" imgW="520700" imgH="4572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1BE71852-A19E-4C49-8FBE-BFB1CD7BC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453" y="2836439"/>
                        <a:ext cx="1066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DE1F7F0B-943A-498C-80BA-03BCB0834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41871"/>
              </p:ext>
            </p:extLst>
          </p:nvPr>
        </p:nvGraphicFramePr>
        <p:xfrm>
          <a:off x="9859328" y="3095200"/>
          <a:ext cx="400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1" imgW="139579" imgH="164957" progId="Equation.DSMT4">
                  <p:embed/>
                </p:oleObj>
              </mc:Choice>
              <mc:Fallback>
                <p:oleObj name="Equation" r:id="rId21" imgW="139579" imgH="164957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DE1F7F0B-943A-498C-80BA-03BCB0834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328" y="3095200"/>
                        <a:ext cx="400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AF64062B-CE02-4EC3-BCE9-700F88492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73203"/>
              </p:ext>
            </p:extLst>
          </p:nvPr>
        </p:nvGraphicFramePr>
        <p:xfrm>
          <a:off x="1566742" y="3864254"/>
          <a:ext cx="10144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3" imgW="494870" imgH="215713" progId="Equation.DSMT4">
                  <p:embed/>
                </p:oleObj>
              </mc:Choice>
              <mc:Fallback>
                <p:oleObj name="Equation" r:id="rId23" imgW="494870" imgH="215713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AF64062B-CE02-4EC3-BCE9-700F88492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2" y="3864254"/>
                        <a:ext cx="10144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8C8BD88F-0BBF-4581-B9F3-C22BAFA5C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55038"/>
              </p:ext>
            </p:extLst>
          </p:nvPr>
        </p:nvGraphicFramePr>
        <p:xfrm>
          <a:off x="2619254" y="3638828"/>
          <a:ext cx="11953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5" imgW="583947" imgH="457002" progId="Equation.DSMT4">
                  <p:embed/>
                </p:oleObj>
              </mc:Choice>
              <mc:Fallback>
                <p:oleObj name="Equation" r:id="rId25" imgW="583947" imgH="457002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8C8BD88F-0BBF-4581-B9F3-C22BAFA5C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54" y="3638828"/>
                        <a:ext cx="11953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1">
            <a:extLst>
              <a:ext uri="{FF2B5EF4-FFF2-40B4-BE49-F238E27FC236}">
                <a16:creationId xmlns:a16="http://schemas.microsoft.com/office/drawing/2014/main" id="{DD310EB5-EB05-406D-A024-E29987C5B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3045" y="3811201"/>
            <a:ext cx="20431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Exponent with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Base of 10</a:t>
            </a:r>
            <a:endParaRPr lang="en-CA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42DCC4A2-0388-4788-9B06-66DD65C21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30045"/>
              </p:ext>
            </p:extLst>
          </p:nvPr>
        </p:nvGraphicFramePr>
        <p:xfrm>
          <a:off x="8602029" y="3103138"/>
          <a:ext cx="1171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7" imgW="571252" imgH="228501" progId="Equation.DSMT4">
                  <p:embed/>
                </p:oleObj>
              </mc:Choice>
              <mc:Fallback>
                <p:oleObj name="Equation" r:id="rId27" imgW="571252" imgH="228501" progId="Equation.DSMT4">
                  <p:embed/>
                  <p:pic>
                    <p:nvPicPr>
                      <p:cNvPr id="27" name="Object 15">
                        <a:extLst>
                          <a:ext uri="{FF2B5EF4-FFF2-40B4-BE49-F238E27FC236}">
                            <a16:creationId xmlns:a16="http://schemas.microsoft.com/office/drawing/2014/main" id="{42DCC4A2-0388-4788-9B06-66DD65C21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029" y="3103138"/>
                        <a:ext cx="1171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>
            <a:extLst>
              <a:ext uri="{FF2B5EF4-FFF2-40B4-BE49-F238E27FC236}">
                <a16:creationId xmlns:a16="http://schemas.microsoft.com/office/drawing/2014/main" id="{53D030B7-7807-4066-9B5D-74EC42312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37577"/>
              </p:ext>
            </p:extLst>
          </p:nvPr>
        </p:nvGraphicFramePr>
        <p:xfrm>
          <a:off x="3833693" y="3873779"/>
          <a:ext cx="1246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9" imgW="609600" imgH="228600" progId="Equation.DSMT4">
                  <p:embed/>
                </p:oleObj>
              </mc:Choice>
              <mc:Fallback>
                <p:oleObj name="Equation" r:id="rId29" imgW="609600" imgH="228600" progId="Equation.DSMT4">
                  <p:embed/>
                  <p:pic>
                    <p:nvPicPr>
                      <p:cNvPr id="28" name="Object 16">
                        <a:extLst>
                          <a:ext uri="{FF2B5EF4-FFF2-40B4-BE49-F238E27FC236}">
                            <a16:creationId xmlns:a16="http://schemas.microsoft.com/office/drawing/2014/main" id="{53D030B7-7807-4066-9B5D-74EC42312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93" y="3873779"/>
                        <a:ext cx="1246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C62209A-90B5-4299-802E-CEC1D9900DBF}"/>
              </a:ext>
            </a:extLst>
          </p:cNvPr>
          <p:cNvSpPr txBox="1">
            <a:spLocks/>
          </p:cNvSpPr>
          <p:nvPr/>
        </p:nvSpPr>
        <p:spPr bwMode="auto">
          <a:xfrm>
            <a:off x="162225" y="4507240"/>
            <a:ext cx="9378659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100" dirty="0"/>
              <a:t>iv) When a base is present, then imagine it being a power with that base</a:t>
            </a:r>
            <a:r>
              <a:rPr lang="en-CA" altLang="en-US" sz="2200" dirty="0"/>
              <a:t> </a:t>
            </a:r>
          </a:p>
        </p:txBody>
      </p:sp>
      <p:graphicFrame>
        <p:nvGraphicFramePr>
          <p:cNvPr id="30" name="Object 16">
            <a:extLst>
              <a:ext uri="{FF2B5EF4-FFF2-40B4-BE49-F238E27FC236}">
                <a16:creationId xmlns:a16="http://schemas.microsoft.com/office/drawing/2014/main" id="{CFB309DF-0355-436D-91AC-52B90892F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5048"/>
              </p:ext>
            </p:extLst>
          </p:nvPr>
        </p:nvGraphicFramePr>
        <p:xfrm>
          <a:off x="1268701" y="4973279"/>
          <a:ext cx="1376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30" name="Object 16">
                        <a:extLst>
                          <a:ext uri="{FF2B5EF4-FFF2-40B4-BE49-F238E27FC236}">
                            <a16:creationId xmlns:a16="http://schemas.microsoft.com/office/drawing/2014/main" id="{CFB309DF-0355-436D-91AC-52B90892F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01" y="4973279"/>
                        <a:ext cx="1376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ABEDF599-8337-4FFC-8846-DD268CC38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86720"/>
              </p:ext>
            </p:extLst>
          </p:nvPr>
        </p:nvGraphicFramePr>
        <p:xfrm>
          <a:off x="2656047" y="4947361"/>
          <a:ext cx="13255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3" imgW="647640" imgH="215640" progId="Equation.DSMT4">
                  <p:embed/>
                </p:oleObj>
              </mc:Choice>
              <mc:Fallback>
                <p:oleObj name="Equation" r:id="rId33" imgW="647640" imgH="215640" progId="Equation.DSMT4">
                  <p:embed/>
                  <p:pic>
                    <p:nvPicPr>
                      <p:cNvPr id="31" name="Object 16">
                        <a:extLst>
                          <a:ext uri="{FF2B5EF4-FFF2-40B4-BE49-F238E27FC236}">
                            <a16:creationId xmlns:a16="http://schemas.microsoft.com/office/drawing/2014/main" id="{ABEDF599-8337-4FFC-8846-DD268CC38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047" y="4947361"/>
                        <a:ext cx="13255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6A4B83B7-8118-4510-93F1-5B18F3082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30170"/>
              </p:ext>
            </p:extLst>
          </p:nvPr>
        </p:nvGraphicFramePr>
        <p:xfrm>
          <a:off x="1188201" y="5493415"/>
          <a:ext cx="3322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5" imgW="1625400" imgH="253800" progId="Equation.DSMT4">
                  <p:embed/>
                </p:oleObj>
              </mc:Choice>
              <mc:Fallback>
                <p:oleObj name="Equation" r:id="rId35" imgW="1625400" imgH="253800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6A4B83B7-8118-4510-93F1-5B18F3082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01" y="5493415"/>
                        <a:ext cx="33226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67B7BB11-5CA8-4EC2-9D2E-B852E729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09114"/>
              </p:ext>
            </p:extLst>
          </p:nvPr>
        </p:nvGraphicFramePr>
        <p:xfrm>
          <a:off x="4552560" y="5334601"/>
          <a:ext cx="17653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7" imgW="863280" imgH="457200" progId="Equation.DSMT4">
                  <p:embed/>
                </p:oleObj>
              </mc:Choice>
              <mc:Fallback>
                <p:oleObj name="Equation" r:id="rId37" imgW="863280" imgH="457200" progId="Equation.DSMT4">
                  <p:embed/>
                  <p:pic>
                    <p:nvPicPr>
                      <p:cNvPr id="33" name="Object 16">
                        <a:extLst>
                          <a:ext uri="{FF2B5EF4-FFF2-40B4-BE49-F238E27FC236}">
                            <a16:creationId xmlns:a16="http://schemas.microsoft.com/office/drawing/2014/main" id="{67B7BB11-5CA8-4EC2-9D2E-B852E729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560" y="5334601"/>
                        <a:ext cx="17653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1">
            <a:extLst>
              <a:ext uri="{FF2B5EF4-FFF2-40B4-BE49-F238E27FC236}">
                <a16:creationId xmlns:a16="http://schemas.microsoft.com/office/drawing/2014/main" id="{7617A98A-5A4B-48C2-AABE-8323FB99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826" y="6094673"/>
            <a:ext cx="326502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 dirty="0">
                <a:solidFill>
                  <a:srgbClr val="FF0000"/>
                </a:solidFill>
              </a:rPr>
              <a:t>Note: This is a power, so “m” will always be positive</a:t>
            </a:r>
          </a:p>
        </p:txBody>
      </p:sp>
      <p:sp>
        <p:nvSpPr>
          <p:cNvPr id="35" name="Right Brace 34">
            <a:extLst>
              <a:ext uri="{FF2B5EF4-FFF2-40B4-BE49-F238E27FC236}">
                <a16:creationId xmlns:a16="http://schemas.microsoft.com/office/drawing/2014/main" id="{1626A0E5-06CD-4BDD-A7FB-03673C43A98B}"/>
              </a:ext>
            </a:extLst>
          </p:cNvPr>
          <p:cNvSpPr/>
          <p:nvPr/>
        </p:nvSpPr>
        <p:spPr>
          <a:xfrm rot="5400000">
            <a:off x="1997943" y="5409300"/>
            <a:ext cx="396473" cy="1080515"/>
          </a:xfrm>
          <a:prstGeom prst="rightBrace">
            <a:avLst>
              <a:gd name="adj1" fmla="val 28799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 animBg="1"/>
      <p:bldP spid="21" grpId="0" animBg="1"/>
      <p:bldP spid="26" grpId="0"/>
      <p:bldP spid="34" grpId="0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D71CD-1DD9-4DA9-BE3F-00B67E900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154" y="75682"/>
            <a:ext cx="8830252" cy="531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300" dirty="0"/>
              <a:t>Ex: Use logarithms to Solve for “X” (No calculators)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3B620082-1843-41F4-BA27-3E00BC0B0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04057"/>
              </p:ext>
            </p:extLst>
          </p:nvPr>
        </p:nvGraphicFramePr>
        <p:xfrm>
          <a:off x="610236" y="700591"/>
          <a:ext cx="1471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3B620082-1843-41F4-BA27-3E00BC0B0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6" y="700591"/>
                        <a:ext cx="1471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E120D95D-E450-492A-B324-D066D9944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3964"/>
              </p:ext>
            </p:extLst>
          </p:nvPr>
        </p:nvGraphicFramePr>
        <p:xfrm>
          <a:off x="4443414" y="639631"/>
          <a:ext cx="1627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E120D95D-E450-492A-B324-D066D9944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4" y="639631"/>
                        <a:ext cx="1627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9EFB4AB-C6E0-4357-8046-CEC20DEFF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78332"/>
              </p:ext>
            </p:extLst>
          </p:nvPr>
        </p:nvGraphicFramePr>
        <p:xfrm>
          <a:off x="8291830" y="455738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43000" imgH="469900" progId="Equation.DSMT4">
                  <p:embed/>
                </p:oleObj>
              </mc:Choice>
              <mc:Fallback>
                <p:oleObj name="Equation" r:id="rId7" imgW="1143000" imgH="4699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9EFB4AB-C6E0-4357-8046-CEC20DEFF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830" y="455738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3DB59A-3A95-436B-A42B-4411B7D3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73" y="1322892"/>
            <a:ext cx="2730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Convert the expression to Log form: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D9FD2691-C5FD-4653-8321-0980F2050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98889"/>
              </p:ext>
            </p:extLst>
          </p:nvPr>
        </p:nvGraphicFramePr>
        <p:xfrm>
          <a:off x="554674" y="1910267"/>
          <a:ext cx="1304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647419" imgH="215806" progId="Equation.DSMT4">
                  <p:embed/>
                </p:oleObj>
              </mc:Choice>
              <mc:Fallback>
                <p:oleObj name="Equation" r:id="rId9" imgW="647419" imgH="215806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D9FD2691-C5FD-4653-8321-0980F2050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4" y="1910267"/>
                        <a:ext cx="1304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887CEB82-0962-47DF-A28C-FA629526C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27088"/>
              </p:ext>
            </p:extLst>
          </p:nvPr>
        </p:nvGraphicFramePr>
        <p:xfrm>
          <a:off x="1881824" y="1946780"/>
          <a:ext cx="1381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887CEB82-0962-47DF-A28C-FA629526C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24" y="1946780"/>
                        <a:ext cx="1381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DA49D41-1E86-489C-8675-A01F458A7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89488"/>
              </p:ext>
            </p:extLst>
          </p:nvPr>
        </p:nvGraphicFramePr>
        <p:xfrm>
          <a:off x="654685" y="2523041"/>
          <a:ext cx="1970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977900" imgH="228600" progId="Equation.DSMT4">
                  <p:embed/>
                </p:oleObj>
              </mc:Choice>
              <mc:Fallback>
                <p:oleObj name="Equation" r:id="rId13" imgW="977900" imgH="22860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9DA49D41-1E86-489C-8675-A01F458A7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" y="2523041"/>
                        <a:ext cx="1970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DDD3144A-09E3-44F7-8A51-3ACC4BE6C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06154"/>
              </p:ext>
            </p:extLst>
          </p:nvPr>
        </p:nvGraphicFramePr>
        <p:xfrm>
          <a:off x="730885" y="3029455"/>
          <a:ext cx="1893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939800" imgH="457200" progId="Equation.DSMT4">
                  <p:embed/>
                </p:oleObj>
              </mc:Choice>
              <mc:Fallback>
                <p:oleObj name="Equation" r:id="rId15" imgW="939800" imgH="45720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DDD3144A-09E3-44F7-8A51-3ACC4BE6C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" y="3029455"/>
                        <a:ext cx="18938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2879C9DA-E6B2-4D5F-B420-BC1AF24BA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30819"/>
              </p:ext>
            </p:extLst>
          </p:nvPr>
        </p:nvGraphicFramePr>
        <p:xfrm>
          <a:off x="448310" y="3947030"/>
          <a:ext cx="1741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863225" imgH="457002" progId="Equation.DSMT4">
                  <p:embed/>
                </p:oleObj>
              </mc:Choice>
              <mc:Fallback>
                <p:oleObj name="Equation" r:id="rId17" imgW="863225" imgH="457002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2879C9DA-E6B2-4D5F-B420-BC1AF24BA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" y="3947030"/>
                        <a:ext cx="1741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213B806D-DE4E-45A5-BCDC-1438BEC30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53227"/>
              </p:ext>
            </p:extLst>
          </p:nvPr>
        </p:nvGraphicFramePr>
        <p:xfrm>
          <a:off x="4678364" y="1379406"/>
          <a:ext cx="20716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028700" imgH="228600" progId="Equation.DSMT4">
                  <p:embed/>
                </p:oleObj>
              </mc:Choice>
              <mc:Fallback>
                <p:oleObj name="Equation" r:id="rId19" imgW="1028700" imgH="2286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213B806D-DE4E-45A5-BCDC-1438BEC30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4" y="1379406"/>
                        <a:ext cx="20716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4A01560F-AF7B-4429-B6B6-382DE8CCF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7110"/>
              </p:ext>
            </p:extLst>
          </p:nvPr>
        </p:nvGraphicFramePr>
        <p:xfrm>
          <a:off x="4740275" y="1885820"/>
          <a:ext cx="1995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990600" imgH="457200" progId="Equation.DSMT4">
                  <p:embed/>
                </p:oleObj>
              </mc:Choice>
              <mc:Fallback>
                <p:oleObj name="Equation" r:id="rId21" imgW="990600" imgH="4572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4A01560F-AF7B-4429-B6B6-382DE8CCF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885820"/>
                        <a:ext cx="1995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42426D6D-2030-4F54-BA93-78DD4CC34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176"/>
              </p:ext>
            </p:extLst>
          </p:nvPr>
        </p:nvGraphicFramePr>
        <p:xfrm>
          <a:off x="4264026" y="2851020"/>
          <a:ext cx="1997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990600" imgH="457200" progId="Equation.DSMT4">
                  <p:embed/>
                </p:oleObj>
              </mc:Choice>
              <mc:Fallback>
                <p:oleObj name="Equation" r:id="rId23" imgW="990600" imgH="45720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42426D6D-2030-4F54-BA93-78DD4CC34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6" y="2851020"/>
                        <a:ext cx="1997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85243F-4D56-4187-B150-3E143ADC0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67732"/>
              </p:ext>
            </p:extLst>
          </p:nvPr>
        </p:nvGraphicFramePr>
        <p:xfrm>
          <a:off x="4124326" y="3909882"/>
          <a:ext cx="1971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977900" imgH="457200" progId="Equation.DSMT4">
                  <p:embed/>
                </p:oleObj>
              </mc:Choice>
              <mc:Fallback>
                <p:oleObj name="Equation" r:id="rId25" imgW="9779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785243F-4D56-4187-B150-3E143ADC0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909882"/>
                        <a:ext cx="19716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D549F08-DC02-4720-B353-812D859AA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47455"/>
              </p:ext>
            </p:extLst>
          </p:nvPr>
        </p:nvGraphicFramePr>
        <p:xfrm>
          <a:off x="3816350" y="4989382"/>
          <a:ext cx="2254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1117600" imgH="457200" progId="Equation.DSMT4">
                  <p:embed/>
                </p:oleObj>
              </mc:Choice>
              <mc:Fallback>
                <p:oleObj name="Equation" r:id="rId27" imgW="111760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D549F08-DC02-4720-B353-812D859AA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989382"/>
                        <a:ext cx="22542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4193DCF-96C0-498F-A86B-7C09F013C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5494" y="1325115"/>
            <a:ext cx="305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Simplify the equation first</a:t>
            </a:r>
          </a:p>
        </p:txBody>
      </p:sp>
      <p:graphicFrame>
        <p:nvGraphicFramePr>
          <p:cNvPr id="16402" name="Object 18">
            <a:extLst>
              <a:ext uri="{FF2B5EF4-FFF2-40B4-BE49-F238E27FC236}">
                <a16:creationId xmlns:a16="http://schemas.microsoft.com/office/drawing/2014/main" id="{5157FF3E-85EF-4317-90CE-73F349D99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06249"/>
              </p:ext>
            </p:extLst>
          </p:nvPr>
        </p:nvGraphicFramePr>
        <p:xfrm>
          <a:off x="8896669" y="1650551"/>
          <a:ext cx="16017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787058" imgH="304668" progId="Equation.DSMT4">
                  <p:embed/>
                </p:oleObj>
              </mc:Choice>
              <mc:Fallback>
                <p:oleObj name="Equation" r:id="rId29" imgW="787058" imgH="304668" progId="Equation.DSMT4">
                  <p:embed/>
                  <p:pic>
                    <p:nvPicPr>
                      <p:cNvPr id="16402" name="Object 18">
                        <a:extLst>
                          <a:ext uri="{FF2B5EF4-FFF2-40B4-BE49-F238E27FC236}">
                            <a16:creationId xmlns:a16="http://schemas.microsoft.com/office/drawing/2014/main" id="{5157FF3E-85EF-4317-90CE-73F349D99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669" y="1650551"/>
                        <a:ext cx="16017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AB4C9E99-D007-4110-B09A-DB7DE0F0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40956"/>
              </p:ext>
            </p:extLst>
          </p:nvPr>
        </p:nvGraphicFramePr>
        <p:xfrm>
          <a:off x="9180831" y="2277614"/>
          <a:ext cx="1317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647700" imgH="190500" progId="Equation.DSMT4">
                  <p:embed/>
                </p:oleObj>
              </mc:Choice>
              <mc:Fallback>
                <p:oleObj name="Equation" r:id="rId31" imgW="647700" imgH="190500" progId="Equation.DSMT4">
                  <p:embed/>
                  <p:pic>
                    <p:nvPicPr>
                      <p:cNvPr id="16403" name="Object 19">
                        <a:extLst>
                          <a:ext uri="{FF2B5EF4-FFF2-40B4-BE49-F238E27FC236}">
                            <a16:creationId xmlns:a16="http://schemas.microsoft.com/office/drawing/2014/main" id="{AB4C9E99-D007-4110-B09A-DB7DE0F04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831" y="2277614"/>
                        <a:ext cx="13176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BB06E1AF-C52B-458D-B049-552F36D7E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3214"/>
              </p:ext>
            </p:extLst>
          </p:nvPr>
        </p:nvGraphicFramePr>
        <p:xfrm>
          <a:off x="9057005" y="2779265"/>
          <a:ext cx="2147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3" imgW="1066800" imgH="457200" progId="Equation.DSMT4">
                  <p:embed/>
                </p:oleObj>
              </mc:Choice>
              <mc:Fallback>
                <p:oleObj name="Equation" r:id="rId33" imgW="1066800" imgH="45720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BB06E1AF-C52B-458D-B049-552F36D7E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7005" y="2779265"/>
                        <a:ext cx="21478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821C98C4-7327-4E3A-840E-82767EDB4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65822"/>
              </p:ext>
            </p:extLst>
          </p:nvPr>
        </p:nvGraphicFramePr>
        <p:xfrm>
          <a:off x="8531544" y="3723827"/>
          <a:ext cx="2147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5" imgW="1066800" imgH="457200" progId="Equation.DSMT4">
                  <p:embed/>
                </p:oleObj>
              </mc:Choice>
              <mc:Fallback>
                <p:oleObj name="Equation" r:id="rId35" imgW="1066800" imgH="45720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821C98C4-7327-4E3A-840E-82767EDB4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544" y="3723827"/>
                        <a:ext cx="2147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E6D80-925C-4073-A582-15928B993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818" y="157685"/>
            <a:ext cx="7467600" cy="452726"/>
          </a:xfrm>
        </p:spPr>
        <p:txBody>
          <a:bodyPr>
            <a:normAutofit/>
          </a:bodyPr>
          <a:lstStyle/>
          <a:p>
            <a:r>
              <a:rPr lang="en-CA" sz="2300" dirty="0"/>
              <a:t>Logarithm Rules: Part 2/3 </a:t>
            </a: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005D51DC-33A7-4DB0-A942-F184B4D15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1" y="671760"/>
          <a:ext cx="2116052" cy="67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99753" imgH="253890" progId="Equation.DSMT4">
                  <p:embed/>
                </p:oleObj>
              </mc:Choice>
              <mc:Fallback>
                <p:oleObj name="Equation" r:id="rId3" imgW="799753" imgH="25389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005D51DC-33A7-4DB0-A942-F184B4D15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1" y="671760"/>
                        <a:ext cx="2116052" cy="6718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4">
            <a:extLst>
              <a:ext uri="{FF2B5EF4-FFF2-40B4-BE49-F238E27FC236}">
                <a16:creationId xmlns:a16="http://schemas.microsoft.com/office/drawing/2014/main" id="{9F576CBA-E057-4C47-8392-65BB0D842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762" y="742879"/>
            <a:ext cx="36969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If the “</a:t>
            </a:r>
            <a:r>
              <a:rPr lang="en-CA" altLang="en-US" sz="1800" i="1" dirty="0"/>
              <a:t>Base</a:t>
            </a:r>
            <a:r>
              <a:rPr lang="en-CA" altLang="en-US" sz="1800" dirty="0"/>
              <a:t>” and the “</a:t>
            </a:r>
            <a:r>
              <a:rPr lang="en-CA" altLang="en-US" sz="1800" i="1" dirty="0"/>
              <a:t>Number</a:t>
            </a:r>
            <a:r>
              <a:rPr lang="en-CA" altLang="en-US" sz="1800" dirty="0"/>
              <a:t>” have the same value</a:t>
            </a:r>
          </a:p>
        </p:txBody>
      </p:sp>
      <p:sp>
        <p:nvSpPr>
          <p:cNvPr id="6" name="TextBox 20">
            <a:extLst>
              <a:ext uri="{FF2B5EF4-FFF2-40B4-BE49-F238E27FC236}">
                <a16:creationId xmlns:a16="http://schemas.microsoft.com/office/drawing/2014/main" id="{FE363E9F-A676-4B53-A4D7-4EE07861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523" y="1463009"/>
            <a:ext cx="3327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Then the “</a:t>
            </a:r>
            <a:r>
              <a:rPr lang="en-CA" altLang="en-US" sz="1800" i="1"/>
              <a:t>Exponent</a:t>
            </a:r>
            <a:r>
              <a:rPr lang="en-CA" altLang="en-US" sz="1800"/>
              <a:t>” and the </a:t>
            </a:r>
            <a:br>
              <a:rPr lang="en-CA" altLang="en-US" sz="1800"/>
            </a:br>
            <a:r>
              <a:rPr lang="en-CA" altLang="en-US" sz="1800"/>
              <a:t>“</a:t>
            </a:r>
            <a:r>
              <a:rPr lang="en-CA" altLang="en-US" sz="1800" i="1"/>
              <a:t>Logarithm</a:t>
            </a:r>
            <a:r>
              <a:rPr lang="en-CA" altLang="en-US" sz="1800"/>
              <a:t>” will be equal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3F006877-1EE7-4F20-AA0A-A274A7B99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53159"/>
              </p:ext>
            </p:extLst>
          </p:nvPr>
        </p:nvGraphicFramePr>
        <p:xfrm>
          <a:off x="6886807" y="440061"/>
          <a:ext cx="1381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3F006877-1EE7-4F20-AA0A-A274A7B9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807" y="440061"/>
                        <a:ext cx="13811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20D92ED3-FF13-47D4-9A3D-670199580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0563" y="491033"/>
          <a:ext cx="721677" cy="39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53800" imgH="139680" progId="Equation.DSMT4">
                  <p:embed/>
                </p:oleObj>
              </mc:Choice>
              <mc:Fallback>
                <p:oleObj name="Equation" r:id="rId7" imgW="253800" imgH="13968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20D92ED3-FF13-47D4-9A3D-670199580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3" y="491033"/>
                        <a:ext cx="721677" cy="396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4006EF50-6A22-4A17-825E-66627D3F7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6303" y="991869"/>
          <a:ext cx="1196657" cy="51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95000" imgH="215640" progId="Equation.DSMT4">
                  <p:embed/>
                </p:oleObj>
              </mc:Choice>
              <mc:Fallback>
                <p:oleObj name="Equation" r:id="rId9" imgW="495000" imgH="21564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4006EF50-6A22-4A17-825E-66627D3F7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303" y="991869"/>
                        <a:ext cx="1196657" cy="51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36917A5-A64D-4137-B974-BF3EDC80C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5365" y="1512888"/>
          <a:ext cx="971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236917A5-A64D-4137-B974-BF3EDC80C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65" y="1512888"/>
                        <a:ext cx="971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3CBE507-2591-4F57-947B-01E3A07EA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9813" y="2001521"/>
          <a:ext cx="916436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C3CBE507-2591-4F57-947B-01E3A07EA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2001521"/>
                        <a:ext cx="916436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E57F84-5A65-45F7-8F59-0ACD9EC5C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1" y="1455970"/>
          <a:ext cx="1440177" cy="3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761760" imgH="177480" progId="Equation.DSMT4">
                  <p:embed/>
                </p:oleObj>
              </mc:Choice>
              <mc:Fallback>
                <p:oleObj name="Equation" r:id="rId15" imgW="7617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E57F84-5A65-45F7-8F59-0ACD9EC5C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1" y="1455970"/>
                        <a:ext cx="1440177" cy="3361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86F770B0-6D09-497E-92E6-FC198050B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0883" y="404813"/>
          <a:ext cx="722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86F770B0-6D09-497E-92E6-FC198050B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883" y="404813"/>
                        <a:ext cx="722312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7E3D0EB4-5708-414E-B1F0-A1B9C2702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05988"/>
              </p:ext>
            </p:extLst>
          </p:nvPr>
        </p:nvGraphicFramePr>
        <p:xfrm>
          <a:off x="387350" y="2922588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1180800" imgH="241200" progId="Equation.DSMT4">
                  <p:embed/>
                </p:oleObj>
              </mc:Choice>
              <mc:Fallback>
                <p:oleObj name="Equation" r:id="rId19" imgW="1180800" imgH="2412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7E3D0EB4-5708-414E-B1F0-A1B9C2702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922588"/>
                        <a:ext cx="3411538" cy="69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87E4CF46-4D81-4A48-B35C-3974687BB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38512"/>
              </p:ext>
            </p:extLst>
          </p:nvPr>
        </p:nvGraphicFramePr>
        <p:xfrm>
          <a:off x="2620645" y="3008313"/>
          <a:ext cx="1174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406080" imgH="215640" progId="Equation.DSMT4">
                  <p:embed/>
                </p:oleObj>
              </mc:Choice>
              <mc:Fallback>
                <p:oleObj name="Equation" r:id="rId21" imgW="406080" imgH="21564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87E4CF46-4D81-4A48-B35C-3974687BB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45" y="3008313"/>
                        <a:ext cx="11747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3FF08318-D885-4BB6-9D75-6C6729BAC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4117"/>
              </p:ext>
            </p:extLst>
          </p:nvPr>
        </p:nvGraphicFramePr>
        <p:xfrm>
          <a:off x="2132677" y="3070651"/>
          <a:ext cx="522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38" name="Object 10">
                        <a:extLst>
                          <a:ext uri="{FF2B5EF4-FFF2-40B4-BE49-F238E27FC236}">
                            <a16:creationId xmlns:a16="http://schemas.microsoft.com/office/drawing/2014/main" id="{3FF08318-D885-4BB6-9D75-6C6729BAC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77" y="3070651"/>
                        <a:ext cx="522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>
            <a:extLst>
              <a:ext uri="{FF2B5EF4-FFF2-40B4-BE49-F238E27FC236}">
                <a16:creationId xmlns:a16="http://schemas.microsoft.com/office/drawing/2014/main" id="{269DAF1A-BBF3-4AA3-AB14-2379FFBDFEDC}"/>
              </a:ext>
            </a:extLst>
          </p:cNvPr>
          <p:cNvSpPr/>
          <p:nvPr/>
        </p:nvSpPr>
        <p:spPr>
          <a:xfrm>
            <a:off x="1610391" y="2749976"/>
            <a:ext cx="784225" cy="885825"/>
          </a:xfrm>
          <a:prstGeom prst="arc">
            <a:avLst>
              <a:gd name="adj1" fmla="val 12442665"/>
              <a:gd name="adj2" fmla="val 20757824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D05274D6-4831-4DC7-B08D-E01AE5C1E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04050"/>
              </p:ext>
            </p:extLst>
          </p:nvPr>
        </p:nvGraphicFramePr>
        <p:xfrm>
          <a:off x="4235133" y="3043238"/>
          <a:ext cx="10398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507960" imgH="253800" progId="Equation.DSMT4">
                  <p:embed/>
                </p:oleObj>
              </mc:Choice>
              <mc:Fallback>
                <p:oleObj name="Equation" r:id="rId25" imgW="507960" imgH="25380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D05274D6-4831-4DC7-B08D-E01AE5C1E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133" y="3043238"/>
                        <a:ext cx="10398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FDEEF78-DDA6-49A7-8AE7-6743F31F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450" y="2827762"/>
            <a:ext cx="56768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“If an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exponent</a:t>
            </a:r>
            <a:r>
              <a:rPr lang="en-CA" altLang="en-US" sz="1800" i="1" dirty="0">
                <a:latin typeface="Arial" panose="020B0604020202020204" pitchFamily="34" charset="0"/>
              </a:rPr>
              <a:t> appears in the logarithm, you can move it to the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front</a:t>
            </a:r>
            <a:r>
              <a:rPr lang="en-CA" altLang="en-US" sz="1800" i="1" dirty="0">
                <a:latin typeface="Arial" panose="020B0604020202020204" pitchFamily="34" charset="0"/>
              </a:rPr>
              <a:t> of the logarithm and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multiply</a:t>
            </a:r>
            <a:r>
              <a:rPr lang="en-CA" altLang="en-US" sz="1800" i="1" dirty="0">
                <a:latin typeface="Arial" panose="020B0604020202020204" pitchFamily="34" charset="0"/>
              </a:rPr>
              <a:t> them”</a:t>
            </a:r>
          </a:p>
        </p:txBody>
      </p:sp>
      <p:graphicFrame>
        <p:nvGraphicFramePr>
          <p:cNvPr id="42" name="Object 15">
            <a:extLst>
              <a:ext uri="{FF2B5EF4-FFF2-40B4-BE49-F238E27FC236}">
                <a16:creationId xmlns:a16="http://schemas.microsoft.com/office/drawing/2014/main" id="{FD093F45-4897-4E80-986A-6C51DFA2B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7476"/>
              </p:ext>
            </p:extLst>
          </p:nvPr>
        </p:nvGraphicFramePr>
        <p:xfrm>
          <a:off x="5675948" y="3484880"/>
          <a:ext cx="15097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749160" imgH="241200" progId="Equation.DSMT4">
                  <p:embed/>
                </p:oleObj>
              </mc:Choice>
              <mc:Fallback>
                <p:oleObj name="Equation" r:id="rId27" imgW="749160" imgH="241200" progId="Equation.DSMT4">
                  <p:embed/>
                  <p:pic>
                    <p:nvPicPr>
                      <p:cNvPr id="42" name="Object 15">
                        <a:extLst>
                          <a:ext uri="{FF2B5EF4-FFF2-40B4-BE49-F238E27FC236}">
                            <a16:creationId xmlns:a16="http://schemas.microsoft.com/office/drawing/2014/main" id="{FD093F45-4897-4E80-986A-6C51DFA2B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948" y="3484880"/>
                        <a:ext cx="15097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4285587B-48A9-46E3-82D9-96EAF184F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77463"/>
              </p:ext>
            </p:extLst>
          </p:nvPr>
        </p:nvGraphicFramePr>
        <p:xfrm>
          <a:off x="7176770" y="3547110"/>
          <a:ext cx="11255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558720" imgH="215640" progId="Equation.DSMT4">
                  <p:embed/>
                </p:oleObj>
              </mc:Choice>
              <mc:Fallback>
                <p:oleObj name="Equation" r:id="rId29" imgW="558720" imgH="215640" progId="Equation.DSMT4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4285587B-48A9-46E3-82D9-96EAF184F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770" y="3547110"/>
                        <a:ext cx="11255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537F802A-1C1D-42EB-915D-3335BC16D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58315"/>
              </p:ext>
            </p:extLst>
          </p:nvPr>
        </p:nvGraphicFramePr>
        <p:xfrm>
          <a:off x="5854065" y="4079240"/>
          <a:ext cx="1367132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622080" imgH="215640" progId="Equation.DSMT4">
                  <p:embed/>
                </p:oleObj>
              </mc:Choice>
              <mc:Fallback>
                <p:oleObj name="Equation" r:id="rId31" imgW="622080" imgH="215640" progId="Equation.DSMT4">
                  <p:embed/>
                  <p:pic>
                    <p:nvPicPr>
                      <p:cNvPr id="44" name="Object 15">
                        <a:extLst>
                          <a:ext uri="{FF2B5EF4-FFF2-40B4-BE49-F238E27FC236}">
                            <a16:creationId xmlns:a16="http://schemas.microsoft.com/office/drawing/2014/main" id="{537F802A-1C1D-42EB-915D-3335BC16D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065" y="4079240"/>
                        <a:ext cx="1367132" cy="47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051A71A6-B834-4093-B173-1DADDE340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95879"/>
              </p:ext>
            </p:extLst>
          </p:nvPr>
        </p:nvGraphicFramePr>
        <p:xfrm>
          <a:off x="7215823" y="4104640"/>
          <a:ext cx="1255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571320" imgH="215640" progId="Equation.DSMT4">
                  <p:embed/>
                </p:oleObj>
              </mc:Choice>
              <mc:Fallback>
                <p:oleObj name="Equation" r:id="rId33" imgW="571320" imgH="215640" progId="Equation.DSMT4">
                  <p:embed/>
                  <p:pic>
                    <p:nvPicPr>
                      <p:cNvPr id="45" name="Object 15">
                        <a:extLst>
                          <a:ext uri="{FF2B5EF4-FFF2-40B4-BE49-F238E27FC236}">
                            <a16:creationId xmlns:a16="http://schemas.microsoft.com/office/drawing/2014/main" id="{051A71A6-B834-4093-B173-1DADDE340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823" y="4104640"/>
                        <a:ext cx="12557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6927DBC8-1EF9-4329-9DDC-7A23115C1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45972"/>
              </p:ext>
            </p:extLst>
          </p:nvPr>
        </p:nvGraphicFramePr>
        <p:xfrm>
          <a:off x="380078" y="5010489"/>
          <a:ext cx="36306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1256755" imgH="253890" progId="Equation.DSMT4">
                  <p:embed/>
                </p:oleObj>
              </mc:Choice>
              <mc:Fallback>
                <p:oleObj name="Equation" r:id="rId35" imgW="1256755" imgH="25389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6927DBC8-1EF9-4329-9DDC-7A23115C1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8" y="5010489"/>
                        <a:ext cx="3630613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51087F16-DD6C-48FF-8B1A-F007588AF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17015"/>
              </p:ext>
            </p:extLst>
          </p:nvPr>
        </p:nvGraphicFramePr>
        <p:xfrm>
          <a:off x="2629565" y="5097801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457200" imgH="228600" progId="Equation.DSMT4">
                  <p:embed/>
                </p:oleObj>
              </mc:Choice>
              <mc:Fallback>
                <p:oleObj name="Equation" r:id="rId37" imgW="457200" imgH="22860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51087F16-DD6C-48FF-8B1A-F007588AF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65" y="5097801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>
            <a:extLst>
              <a:ext uri="{FF2B5EF4-FFF2-40B4-BE49-F238E27FC236}">
                <a16:creationId xmlns:a16="http://schemas.microsoft.com/office/drawing/2014/main" id="{15F3107D-3C3B-42A5-96DC-FF796CB83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55446"/>
              </p:ext>
            </p:extLst>
          </p:nvPr>
        </p:nvGraphicFramePr>
        <p:xfrm>
          <a:off x="2234277" y="5177177"/>
          <a:ext cx="522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48" name="Object 10">
                        <a:extLst>
                          <a:ext uri="{FF2B5EF4-FFF2-40B4-BE49-F238E27FC236}">
                            <a16:creationId xmlns:a16="http://schemas.microsoft.com/office/drawing/2014/main" id="{15F3107D-3C3B-42A5-96DC-FF796CB83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77" y="5177177"/>
                        <a:ext cx="522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>
            <a:extLst>
              <a:ext uri="{FF2B5EF4-FFF2-40B4-BE49-F238E27FC236}">
                <a16:creationId xmlns:a16="http://schemas.microsoft.com/office/drawing/2014/main" id="{A5992507-9A32-468E-B887-3262F30CEAFC}"/>
              </a:ext>
            </a:extLst>
          </p:cNvPr>
          <p:cNvSpPr/>
          <p:nvPr/>
        </p:nvSpPr>
        <p:spPr>
          <a:xfrm>
            <a:off x="1711991" y="4856502"/>
            <a:ext cx="784225" cy="885825"/>
          </a:xfrm>
          <a:prstGeom prst="arc">
            <a:avLst>
              <a:gd name="adj1" fmla="val 12442665"/>
              <a:gd name="adj2" fmla="val 20757824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BB9619D-9660-452C-A5FA-DA33E201C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5210" y="4903808"/>
            <a:ext cx="67890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Note: although they are equal numerically, the graphs of the </a:t>
            </a:r>
            <a:br>
              <a:rPr lang="en-CA" altLang="en-US" sz="1800" i="1" dirty="0">
                <a:latin typeface="Arial" panose="020B0604020202020204" pitchFamily="34" charset="0"/>
              </a:rPr>
            </a:br>
            <a:r>
              <a:rPr lang="en-CA" altLang="en-US" sz="1800" i="1" dirty="0">
                <a:latin typeface="Arial" panose="020B0604020202020204" pitchFamily="34" charset="0"/>
              </a:rPr>
              <a:t>two functions below are not equal b/c their domains are different!!</a:t>
            </a:r>
          </a:p>
        </p:txBody>
      </p:sp>
      <p:graphicFrame>
        <p:nvGraphicFramePr>
          <p:cNvPr id="51" name="Object 17">
            <a:extLst>
              <a:ext uri="{FF2B5EF4-FFF2-40B4-BE49-F238E27FC236}">
                <a16:creationId xmlns:a16="http://schemas.microsoft.com/office/drawing/2014/main" id="{7D6E541B-7180-44B5-AAA1-CE8BEA979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27258"/>
              </p:ext>
            </p:extLst>
          </p:nvPr>
        </p:nvGraphicFramePr>
        <p:xfrm>
          <a:off x="374305" y="5759364"/>
          <a:ext cx="2522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9" imgW="1231560" imgH="253800" progId="Equation.DSMT4">
                  <p:embed/>
                </p:oleObj>
              </mc:Choice>
              <mc:Fallback>
                <p:oleObj name="Equation" r:id="rId39" imgW="1231560" imgH="253800" progId="Equation.DSMT4">
                  <p:embed/>
                  <p:pic>
                    <p:nvPicPr>
                      <p:cNvPr id="51" name="Object 17">
                        <a:extLst>
                          <a:ext uri="{FF2B5EF4-FFF2-40B4-BE49-F238E27FC236}">
                            <a16:creationId xmlns:a16="http://schemas.microsoft.com/office/drawing/2014/main" id="{7D6E541B-7180-44B5-AAA1-CE8BEA979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5" y="5759364"/>
                        <a:ext cx="2522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F9356D58-0D54-4E8E-8E80-CF678FDA5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43429"/>
              </p:ext>
            </p:extLst>
          </p:nvPr>
        </p:nvGraphicFramePr>
        <p:xfrm>
          <a:off x="6322018" y="5565407"/>
          <a:ext cx="2679742" cy="64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1" imgW="1002960" imgH="241200" progId="Equation.DSMT4">
                  <p:embed/>
                </p:oleObj>
              </mc:Choice>
              <mc:Fallback>
                <p:oleObj name="Equation" r:id="rId41" imgW="1002960" imgH="241200" progId="Equation.DSMT4">
                  <p:embed/>
                  <p:pic>
                    <p:nvPicPr>
                      <p:cNvPr id="53" name="Object 15">
                        <a:extLst>
                          <a:ext uri="{FF2B5EF4-FFF2-40B4-BE49-F238E27FC236}">
                            <a16:creationId xmlns:a16="http://schemas.microsoft.com/office/drawing/2014/main" id="{F9356D58-0D54-4E8E-8E80-CF678FDA5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018" y="5565407"/>
                        <a:ext cx="2679742" cy="64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3617CDB1-4F24-49CE-9B24-51E502B63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33064"/>
              </p:ext>
            </p:extLst>
          </p:nvPr>
        </p:nvGraphicFramePr>
        <p:xfrm>
          <a:off x="6220490" y="6203447"/>
          <a:ext cx="10747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3" imgW="533160" imgH="215640" progId="Equation.DSMT4">
                  <p:embed/>
                </p:oleObj>
              </mc:Choice>
              <mc:Fallback>
                <p:oleObj name="Equation" r:id="rId43" imgW="533160" imgH="21564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3617CDB1-4F24-49CE-9B24-51E502B63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490" y="6203447"/>
                        <a:ext cx="10747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">
            <a:extLst>
              <a:ext uri="{FF2B5EF4-FFF2-40B4-BE49-F238E27FC236}">
                <a16:creationId xmlns:a16="http://schemas.microsoft.com/office/drawing/2014/main" id="{897C840C-9D21-483A-BD04-B9C36EF68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86464"/>
              </p:ext>
            </p:extLst>
          </p:nvPr>
        </p:nvGraphicFramePr>
        <p:xfrm>
          <a:off x="8346588" y="6190933"/>
          <a:ext cx="9985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5" imgW="495000" imgH="215640" progId="Equation.DSMT4">
                  <p:embed/>
                </p:oleObj>
              </mc:Choice>
              <mc:Fallback>
                <p:oleObj name="Equation" r:id="rId45" imgW="495000" imgH="215640" progId="Equation.DSMT4">
                  <p:embed/>
                  <p:pic>
                    <p:nvPicPr>
                      <p:cNvPr id="55" name="Object 15">
                        <a:extLst>
                          <a:ext uri="{FF2B5EF4-FFF2-40B4-BE49-F238E27FC236}">
                            <a16:creationId xmlns:a16="http://schemas.microsoft.com/office/drawing/2014/main" id="{897C840C-9D21-483A-BD04-B9C36EF68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88" y="6190933"/>
                        <a:ext cx="9985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32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8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1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9B71A-4CF6-4244-9758-A9E787B6A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8CC6F1-7BEE-4E4A-8EB5-653A29EDB10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DC8E064-141F-4153-9E29-203F75FDCAE9}"/>
                  </a:ext>
                </a:extLst>
              </p14:cNvPr>
              <p14:cNvContentPartPr/>
              <p14:nvPr/>
            </p14:nvContentPartPr>
            <p14:xfrm>
              <a:off x="880200" y="301320"/>
              <a:ext cx="10344240" cy="54774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DC8E064-141F-4153-9E29-203F75FDCAE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0840" y="291960"/>
                <a:ext cx="10362960" cy="549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4067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E6D80-925C-4073-A582-15928B993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818" y="157685"/>
            <a:ext cx="7467600" cy="452726"/>
          </a:xfrm>
        </p:spPr>
        <p:txBody>
          <a:bodyPr>
            <a:normAutofit/>
          </a:bodyPr>
          <a:lstStyle/>
          <a:p>
            <a:r>
              <a:rPr lang="en-CA" sz="2300" dirty="0"/>
              <a:t>Logarithm Rules: Part 2/3 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15D0933-3754-43E1-BC23-A350892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20572"/>
              </p:ext>
            </p:extLst>
          </p:nvPr>
        </p:nvGraphicFramePr>
        <p:xfrm>
          <a:off x="389631" y="1030377"/>
          <a:ext cx="43481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15D0933-3754-43E1-BC23-A350892FE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31" y="1030377"/>
                        <a:ext cx="4348162" cy="868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E8E2CEB7-5355-445F-9D4A-00CE138D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34288"/>
              </p:ext>
            </p:extLst>
          </p:nvPr>
        </p:nvGraphicFramePr>
        <p:xfrm>
          <a:off x="3183631" y="1182777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E8E2CEB7-5355-445F-9D4A-00CE138D8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631" y="1182777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6DDB4B7C-2149-4BA7-BCED-384D6FD30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13919"/>
              </p:ext>
            </p:extLst>
          </p:nvPr>
        </p:nvGraphicFramePr>
        <p:xfrm>
          <a:off x="2677219" y="1009739"/>
          <a:ext cx="627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2334" imgH="241195" progId="Equation.DSMT4">
                  <p:embed/>
                </p:oleObj>
              </mc:Choice>
              <mc:Fallback>
                <p:oleObj name="Equation" r:id="rId7" imgW="152334" imgH="241195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6DDB4B7C-2149-4BA7-BCED-384D6FD30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219" y="1009739"/>
                        <a:ext cx="627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>
            <a:extLst>
              <a:ext uri="{FF2B5EF4-FFF2-40B4-BE49-F238E27FC236}">
                <a16:creationId xmlns:a16="http://schemas.microsoft.com/office/drawing/2014/main" id="{542219C5-2682-4D3B-840B-7D1D4D49656C}"/>
              </a:ext>
            </a:extLst>
          </p:cNvPr>
          <p:cNvSpPr/>
          <p:nvPr/>
        </p:nvSpPr>
        <p:spPr>
          <a:xfrm>
            <a:off x="2121594" y="825590"/>
            <a:ext cx="784225" cy="885825"/>
          </a:xfrm>
          <a:prstGeom prst="arc">
            <a:avLst>
              <a:gd name="adj1" fmla="val 12442665"/>
              <a:gd name="adj2" fmla="val 20757824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B1BC26D5-B854-4C0F-8F36-AA3C0F02F659}"/>
              </a:ext>
            </a:extLst>
          </p:cNvPr>
          <p:cNvSpPr/>
          <p:nvPr/>
        </p:nvSpPr>
        <p:spPr>
          <a:xfrm flipV="1">
            <a:off x="1475481" y="1093878"/>
            <a:ext cx="1530350" cy="885825"/>
          </a:xfrm>
          <a:prstGeom prst="arc">
            <a:avLst>
              <a:gd name="adj1" fmla="val 11660745"/>
              <a:gd name="adj2" fmla="val 20336405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F768CE88-E7EF-425F-8176-046C98A7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9894"/>
              </p:ext>
            </p:extLst>
          </p:nvPr>
        </p:nvGraphicFramePr>
        <p:xfrm>
          <a:off x="1085733" y="2225678"/>
          <a:ext cx="2522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231560" imgH="253800" progId="Equation.DSMT4">
                  <p:embed/>
                </p:oleObj>
              </mc:Choice>
              <mc:Fallback>
                <p:oleObj name="Equation" r:id="rId9" imgW="1231560" imgH="25380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F768CE88-E7EF-425F-8176-046C98A77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733" y="2225678"/>
                        <a:ext cx="2522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03D12511-2508-4BC1-A9DD-6C2D003A0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92552"/>
              </p:ext>
            </p:extLst>
          </p:nvPr>
        </p:nvGraphicFramePr>
        <p:xfrm>
          <a:off x="345440" y="3044508"/>
          <a:ext cx="269348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155600" imgH="469800" progId="Equation.DSMT4">
                  <p:embed/>
                </p:oleObj>
              </mc:Choice>
              <mc:Fallback>
                <p:oleObj name="Equation" r:id="rId11" imgW="1155600" imgH="46980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03D12511-2508-4BC1-A9DD-6C2D003A0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" y="3044508"/>
                        <a:ext cx="269348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388D73A-11E4-42D9-9C9F-ECA006D92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30" y="1134448"/>
            <a:ext cx="64299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If both the base and the term on top have an exponent, each </a:t>
            </a:r>
            <a:br>
              <a:rPr lang="en-CA" altLang="en-US" sz="1800" i="1" dirty="0">
                <a:latin typeface="Arial" panose="020B0604020202020204" pitchFamily="34" charset="0"/>
              </a:rPr>
            </a:br>
            <a:r>
              <a:rPr lang="en-CA" altLang="en-US" sz="1800" i="1" dirty="0">
                <a:latin typeface="Arial" panose="020B0604020202020204" pitchFamily="34" charset="0"/>
              </a:rPr>
              <a:t>exponent can be moved to the front as the coefficient</a:t>
            </a:r>
          </a:p>
        </p:txBody>
      </p:sp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8AD19E36-D191-42F0-9E0C-563A71AF4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14665"/>
              </p:ext>
            </p:extLst>
          </p:nvPr>
        </p:nvGraphicFramePr>
        <p:xfrm>
          <a:off x="1586230" y="4328795"/>
          <a:ext cx="17764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761760" imgH="457200" progId="Equation.DSMT4">
                  <p:embed/>
                </p:oleObj>
              </mc:Choice>
              <mc:Fallback>
                <p:oleObj name="Equation" r:id="rId13" imgW="761760" imgH="457200" progId="Equation.DSMT4">
                  <p:embed/>
                  <p:pic>
                    <p:nvPicPr>
                      <p:cNvPr id="37" name="Object 15">
                        <a:extLst>
                          <a:ext uri="{FF2B5EF4-FFF2-40B4-BE49-F238E27FC236}">
                            <a16:creationId xmlns:a16="http://schemas.microsoft.com/office/drawing/2014/main" id="{8AD19E36-D191-42F0-9E0C-563A71AF4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230" y="4328795"/>
                        <a:ext cx="17764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89BD0231-40E8-4279-BADD-B8BFD2C12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45671"/>
              </p:ext>
            </p:extLst>
          </p:nvPr>
        </p:nvGraphicFramePr>
        <p:xfrm>
          <a:off x="1538605" y="5511800"/>
          <a:ext cx="17748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761760" imgH="457200" progId="Equation.DSMT4">
                  <p:embed/>
                </p:oleObj>
              </mc:Choice>
              <mc:Fallback>
                <p:oleObj name="Equation" r:id="rId15" imgW="761760" imgH="457200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89BD0231-40E8-4279-BADD-B8BFD2C12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05" y="5511800"/>
                        <a:ext cx="17748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CEF2C732-37A6-42C0-A6FE-ECB1CBEE7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33451"/>
              </p:ext>
            </p:extLst>
          </p:nvPr>
        </p:nvGraphicFramePr>
        <p:xfrm>
          <a:off x="3376613" y="5716270"/>
          <a:ext cx="1863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799920" imgH="266400" progId="Equation.DSMT4">
                  <p:embed/>
                </p:oleObj>
              </mc:Choice>
              <mc:Fallback>
                <p:oleObj name="Equation" r:id="rId17" imgW="799920" imgH="266400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CEF2C732-37A6-42C0-A6FE-ECB1CBEE7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716270"/>
                        <a:ext cx="1863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>
            <a:extLst>
              <a:ext uri="{FF2B5EF4-FFF2-40B4-BE49-F238E27FC236}">
                <a16:creationId xmlns:a16="http://schemas.microsoft.com/office/drawing/2014/main" id="{A98316CA-7937-4360-8E48-A8805B9C1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5560"/>
              </p:ext>
            </p:extLst>
          </p:nvPr>
        </p:nvGraphicFramePr>
        <p:xfrm>
          <a:off x="4872355" y="2001520"/>
          <a:ext cx="2006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42" name="Object 15">
                        <a:extLst>
                          <a:ext uri="{FF2B5EF4-FFF2-40B4-BE49-F238E27FC236}">
                            <a16:creationId xmlns:a16="http://schemas.microsoft.com/office/drawing/2014/main" id="{A98316CA-7937-4360-8E48-A8805B9C1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355" y="2001520"/>
                        <a:ext cx="2006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563270F6-D299-4C3D-A90D-0E97EAB98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75803"/>
              </p:ext>
            </p:extLst>
          </p:nvPr>
        </p:nvGraphicFramePr>
        <p:xfrm>
          <a:off x="7044373" y="1825308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596880" imgH="457200" progId="Equation.DSMT4">
                  <p:embed/>
                </p:oleObj>
              </mc:Choice>
              <mc:Fallback>
                <p:oleObj name="Equation" r:id="rId21" imgW="596880" imgH="457200" progId="Equation.DSMT4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563270F6-D299-4C3D-A90D-0E97EAB98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373" y="1825308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B0799941-976A-4997-975A-9E8D4391B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91745"/>
              </p:ext>
            </p:extLst>
          </p:nvPr>
        </p:nvGraphicFramePr>
        <p:xfrm>
          <a:off x="5374005" y="3250248"/>
          <a:ext cx="1778635" cy="53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749160" imgH="228600" progId="Equation.DSMT4">
                  <p:embed/>
                </p:oleObj>
              </mc:Choice>
              <mc:Fallback>
                <p:oleObj name="Equation" r:id="rId23" imgW="749160" imgH="228600" progId="Equation.DSMT4">
                  <p:embed/>
                  <p:pic>
                    <p:nvPicPr>
                      <p:cNvPr id="44" name="Object 15">
                        <a:extLst>
                          <a:ext uri="{FF2B5EF4-FFF2-40B4-BE49-F238E27FC236}">
                            <a16:creationId xmlns:a16="http://schemas.microsoft.com/office/drawing/2014/main" id="{B0799941-976A-4997-975A-9E8D4391B6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005" y="3250248"/>
                        <a:ext cx="1778635" cy="53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A157E84B-88EF-43FD-BEBC-BC610A18F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75824"/>
              </p:ext>
            </p:extLst>
          </p:nvPr>
        </p:nvGraphicFramePr>
        <p:xfrm>
          <a:off x="7150418" y="3022283"/>
          <a:ext cx="15986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672840" imgH="457200" progId="Equation.DSMT4">
                  <p:embed/>
                </p:oleObj>
              </mc:Choice>
              <mc:Fallback>
                <p:oleObj name="Equation" r:id="rId25" imgW="672840" imgH="457200" progId="Equation.DSMT4">
                  <p:embed/>
                  <p:pic>
                    <p:nvPicPr>
                      <p:cNvPr id="45" name="Object 15">
                        <a:extLst>
                          <a:ext uri="{FF2B5EF4-FFF2-40B4-BE49-F238E27FC236}">
                            <a16:creationId xmlns:a16="http://schemas.microsoft.com/office/drawing/2014/main" id="{A157E84B-88EF-43FD-BEBC-BC610A18F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18" y="3022283"/>
                        <a:ext cx="15986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6FE19B48-1E54-45F4-860A-D7E5C7B2A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5242"/>
              </p:ext>
            </p:extLst>
          </p:nvPr>
        </p:nvGraphicFramePr>
        <p:xfrm>
          <a:off x="8740775" y="3027998"/>
          <a:ext cx="1116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469800" imgH="457200" progId="Equation.DSMT4">
                  <p:embed/>
                </p:oleObj>
              </mc:Choice>
              <mc:Fallback>
                <p:oleObj name="Equation" r:id="rId27" imgW="469800" imgH="457200" progId="Equation.DSMT4">
                  <p:embed/>
                  <p:pic>
                    <p:nvPicPr>
                      <p:cNvPr id="46" name="Object 15">
                        <a:extLst>
                          <a:ext uri="{FF2B5EF4-FFF2-40B4-BE49-F238E27FC236}">
                            <a16:creationId xmlns:a16="http://schemas.microsoft.com/office/drawing/2014/main" id="{6FE19B48-1E54-45F4-860A-D7E5C7B2A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75" y="3027998"/>
                        <a:ext cx="11160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>
            <a:extLst>
              <a:ext uri="{FF2B5EF4-FFF2-40B4-BE49-F238E27FC236}">
                <a16:creationId xmlns:a16="http://schemas.microsoft.com/office/drawing/2014/main" id="{807FC0E9-0E47-4ACB-830C-A30A22DAE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19837"/>
              </p:ext>
            </p:extLst>
          </p:nvPr>
        </p:nvGraphicFramePr>
        <p:xfrm>
          <a:off x="5340985" y="4644708"/>
          <a:ext cx="17795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749160" imgH="291960" progId="Equation.DSMT4">
                  <p:embed/>
                </p:oleObj>
              </mc:Choice>
              <mc:Fallback>
                <p:oleObj name="Equation" r:id="rId29" imgW="749160" imgH="291960" progId="Equation.DSMT4">
                  <p:embed/>
                  <p:pic>
                    <p:nvPicPr>
                      <p:cNvPr id="47" name="Object 15">
                        <a:extLst>
                          <a:ext uri="{FF2B5EF4-FFF2-40B4-BE49-F238E27FC236}">
                            <a16:creationId xmlns:a16="http://schemas.microsoft.com/office/drawing/2014/main" id="{807FC0E9-0E47-4ACB-830C-A30A22DAE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985" y="4644708"/>
                        <a:ext cx="17795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5">
            <a:extLst>
              <a:ext uri="{FF2B5EF4-FFF2-40B4-BE49-F238E27FC236}">
                <a16:creationId xmlns:a16="http://schemas.microsoft.com/office/drawing/2014/main" id="{E3755B3E-5619-4339-8204-ABD6A2659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26339"/>
              </p:ext>
            </p:extLst>
          </p:nvPr>
        </p:nvGraphicFramePr>
        <p:xfrm>
          <a:off x="7162483" y="4466908"/>
          <a:ext cx="1270317" cy="98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634680" imgH="495000" progId="Equation.DSMT4">
                  <p:embed/>
                </p:oleObj>
              </mc:Choice>
              <mc:Fallback>
                <p:oleObj name="Equation" r:id="rId31" imgW="634680" imgH="495000" progId="Equation.DSMT4">
                  <p:embed/>
                  <p:pic>
                    <p:nvPicPr>
                      <p:cNvPr id="48" name="Object 15">
                        <a:extLst>
                          <a:ext uri="{FF2B5EF4-FFF2-40B4-BE49-F238E27FC236}">
                            <a16:creationId xmlns:a16="http://schemas.microsoft.com/office/drawing/2014/main" id="{E3755B3E-5619-4339-8204-ABD6A2659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483" y="4466908"/>
                        <a:ext cx="1270317" cy="98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79C19602-2439-4CEA-A029-054877EBE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39655"/>
              </p:ext>
            </p:extLst>
          </p:nvPr>
        </p:nvGraphicFramePr>
        <p:xfrm>
          <a:off x="8449945" y="4444683"/>
          <a:ext cx="1146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482400" imgH="469800" progId="Equation.DSMT4">
                  <p:embed/>
                </p:oleObj>
              </mc:Choice>
              <mc:Fallback>
                <p:oleObj name="Equation" r:id="rId33" imgW="482400" imgH="46980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79C19602-2439-4CEA-A029-054877EBE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945" y="4444683"/>
                        <a:ext cx="1146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5">
            <a:extLst>
              <a:ext uri="{FF2B5EF4-FFF2-40B4-BE49-F238E27FC236}">
                <a16:creationId xmlns:a16="http://schemas.microsoft.com/office/drawing/2014/main" id="{8F0D0B27-EC55-4E67-95A0-A0CD6E73D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5616"/>
              </p:ext>
            </p:extLst>
          </p:nvPr>
        </p:nvGraphicFramePr>
        <p:xfrm>
          <a:off x="6803073" y="5590222"/>
          <a:ext cx="1447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5" imgW="609480" imgH="457200" progId="Equation.DSMT4">
                  <p:embed/>
                </p:oleObj>
              </mc:Choice>
              <mc:Fallback>
                <p:oleObj name="Equation" r:id="rId35" imgW="609480" imgH="457200" progId="Equation.DSMT4">
                  <p:embed/>
                  <p:pic>
                    <p:nvPicPr>
                      <p:cNvPr id="50" name="Object 15">
                        <a:extLst>
                          <a:ext uri="{FF2B5EF4-FFF2-40B4-BE49-F238E27FC236}">
                            <a16:creationId xmlns:a16="http://schemas.microsoft.com/office/drawing/2014/main" id="{8F0D0B27-EC55-4E67-95A0-A0CD6E73D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073" y="5590222"/>
                        <a:ext cx="1447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id="{47453DD6-3FD0-4B62-AFB3-13471C60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8796"/>
              </p:ext>
            </p:extLst>
          </p:nvPr>
        </p:nvGraphicFramePr>
        <p:xfrm>
          <a:off x="8225790" y="5560060"/>
          <a:ext cx="13874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7" imgW="583920" imgH="469800" progId="Equation.DSMT4">
                  <p:embed/>
                </p:oleObj>
              </mc:Choice>
              <mc:Fallback>
                <p:oleObj name="Equation" r:id="rId37" imgW="583920" imgH="469800" progId="Equation.DSMT4">
                  <p:embed/>
                  <p:pic>
                    <p:nvPicPr>
                      <p:cNvPr id="51" name="Object 15">
                        <a:extLst>
                          <a:ext uri="{FF2B5EF4-FFF2-40B4-BE49-F238E27FC236}">
                            <a16:creationId xmlns:a16="http://schemas.microsoft.com/office/drawing/2014/main" id="{47453DD6-3FD0-4B62-AFB3-13471C604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790" y="5560060"/>
                        <a:ext cx="13874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37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947F3-2D59-40DA-BA97-C368B653483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5385" y="84052"/>
            <a:ext cx="8956964" cy="6373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implify each of the following without using a calculator: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EF73E96-8B7B-491C-9115-A504823F5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8663"/>
              </p:ext>
            </p:extLst>
          </p:nvPr>
        </p:nvGraphicFramePr>
        <p:xfrm>
          <a:off x="349251" y="1957082"/>
          <a:ext cx="17827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3EF73E96-8B7B-491C-9115-A504823F5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1" y="1957082"/>
                        <a:ext cx="17827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B57EDD2-F37B-4853-9C21-AA4771EDD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55843"/>
              </p:ext>
            </p:extLst>
          </p:nvPr>
        </p:nvGraphicFramePr>
        <p:xfrm>
          <a:off x="4170363" y="1890713"/>
          <a:ext cx="19653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8B57EDD2-F37B-4853-9C21-AA4771EDD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890713"/>
                        <a:ext cx="19653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9809EA23-3EB9-4A95-9EDD-8B1221193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16264"/>
              </p:ext>
            </p:extLst>
          </p:nvPr>
        </p:nvGraphicFramePr>
        <p:xfrm>
          <a:off x="8107363" y="1874838"/>
          <a:ext cx="19351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812520" imgH="482400" progId="Equation.DSMT4">
                  <p:embed/>
                </p:oleObj>
              </mc:Choice>
              <mc:Fallback>
                <p:oleObj name="Equation" r:id="rId7" imgW="812520" imgH="48240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9809EA23-3EB9-4A95-9EDD-8B1221193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1874838"/>
                        <a:ext cx="193516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8993CC4-A3B3-4E8B-B705-EE96A31D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18260"/>
              </p:ext>
            </p:extLst>
          </p:nvPr>
        </p:nvGraphicFramePr>
        <p:xfrm>
          <a:off x="388939" y="728663"/>
          <a:ext cx="1743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8993CC4-A3B3-4E8B-B705-EE96A31D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9" y="728663"/>
                        <a:ext cx="1743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D160551-2D52-4035-AF59-C2C8D40A8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75990"/>
              </p:ext>
            </p:extLst>
          </p:nvPr>
        </p:nvGraphicFramePr>
        <p:xfrm>
          <a:off x="4331971" y="511176"/>
          <a:ext cx="2136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D160551-2D52-4035-AF59-C2C8D40A8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971" y="511176"/>
                        <a:ext cx="21367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30348C4-8D5E-47DF-A64D-33A215985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9643"/>
              </p:ext>
            </p:extLst>
          </p:nvPr>
        </p:nvGraphicFramePr>
        <p:xfrm>
          <a:off x="8139431" y="752547"/>
          <a:ext cx="231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282700" imgH="254000" progId="Equation.DSMT4">
                  <p:embed/>
                </p:oleObj>
              </mc:Choice>
              <mc:Fallback>
                <p:oleObj name="Equation" r:id="rId13" imgW="1282700" imgH="2540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30348C4-8D5E-47DF-A64D-33A215985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431" y="752547"/>
                        <a:ext cx="2316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085AD561-4B86-4921-9DC1-2C97CAC1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14436"/>
              </p:ext>
            </p:extLst>
          </p:nvPr>
        </p:nvGraphicFramePr>
        <p:xfrm>
          <a:off x="306388" y="3771900"/>
          <a:ext cx="20875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085AD561-4B86-4921-9DC1-2C97CAC1E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771900"/>
                        <a:ext cx="20875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56BA490-0421-4CD6-B9FF-0DCA9DBFA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89835"/>
              </p:ext>
            </p:extLst>
          </p:nvPr>
        </p:nvGraphicFramePr>
        <p:xfrm>
          <a:off x="4094163" y="3725863"/>
          <a:ext cx="22574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015920" imgH="266400" progId="Equation.DSMT4">
                  <p:embed/>
                </p:oleObj>
              </mc:Choice>
              <mc:Fallback>
                <p:oleObj name="Equation" r:id="rId17" imgW="1015920" imgH="2664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F56BA490-0421-4CD6-B9FF-0DCA9DBFA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725863"/>
                        <a:ext cx="22574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EC04F1A-FB36-4E3D-BDBF-9D0CD6069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76692"/>
              </p:ext>
            </p:extLst>
          </p:nvPr>
        </p:nvGraphicFramePr>
        <p:xfrm>
          <a:off x="7913688" y="3597275"/>
          <a:ext cx="2763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1244520" imgH="342720" progId="Equation.DSMT4">
                  <p:embed/>
                </p:oleObj>
              </mc:Choice>
              <mc:Fallback>
                <p:oleObj name="Equation" r:id="rId19" imgW="1244520" imgH="34272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EC04F1A-FB36-4E3D-BDBF-9D0CD6069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3597275"/>
                        <a:ext cx="2763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BDA8ACD0-CE77-4DEA-988E-E2BD35CE6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88269"/>
              </p:ext>
            </p:extLst>
          </p:nvPr>
        </p:nvGraphicFramePr>
        <p:xfrm>
          <a:off x="314325" y="5094288"/>
          <a:ext cx="3527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1587240" imgH="266400" progId="Equation.DSMT4">
                  <p:embed/>
                </p:oleObj>
              </mc:Choice>
              <mc:Fallback>
                <p:oleObj name="Equation" r:id="rId21" imgW="1587240" imgH="2664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BDA8ACD0-CE77-4DEA-988E-E2BD35CE6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094288"/>
                        <a:ext cx="3527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3E6B3F6-B817-4C4F-A6D8-357EA457D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58592"/>
              </p:ext>
            </p:extLst>
          </p:nvPr>
        </p:nvGraphicFramePr>
        <p:xfrm>
          <a:off x="5648325" y="5016500"/>
          <a:ext cx="4232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1904760" imgH="355320" progId="Equation.DSMT4">
                  <p:embed/>
                </p:oleObj>
              </mc:Choice>
              <mc:Fallback>
                <p:oleObj name="Equation" r:id="rId23" imgW="1904760" imgH="35532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3E6B3F6-B817-4C4F-A6D8-357EA457D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5016500"/>
                        <a:ext cx="4232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2459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7D9DC0F2-5A30-4805-9BC2-90AB44ED3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142875"/>
          <a:ext cx="53609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425700" imgH="215900" progId="Equation.DSMT4">
                  <p:embed/>
                </p:oleObj>
              </mc:Choice>
              <mc:Fallback>
                <p:oleObj name="Equation" r:id="rId4" imgW="2425700" imgH="215900" progId="Equation.DSMT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7D9DC0F2-5A30-4805-9BC2-90AB44ED3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2875"/>
                        <a:ext cx="53609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28A9C816-BE1F-41C7-BFAA-DAD8BDFEC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61663"/>
              </p:ext>
            </p:extLst>
          </p:nvPr>
        </p:nvGraphicFramePr>
        <p:xfrm>
          <a:off x="874079" y="785813"/>
          <a:ext cx="18557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28A9C816-BE1F-41C7-BFAA-DAD8BDFEC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9" y="785813"/>
                        <a:ext cx="18557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D4CC5DCD-EBD9-464C-88CC-420D51CDD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9" y="568326"/>
          <a:ext cx="22494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16000" imgH="431800" progId="Equation.DSMT4">
                  <p:embed/>
                </p:oleObj>
              </mc:Choice>
              <mc:Fallback>
                <p:oleObj name="Equation" r:id="rId8" imgW="1016000" imgH="4318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D4CC5DCD-EBD9-464C-88CC-420D51CDD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9" y="568326"/>
                        <a:ext cx="22494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DC30ABA4-8B0C-40AE-9E75-B87A0532F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10904"/>
              </p:ext>
            </p:extLst>
          </p:nvPr>
        </p:nvGraphicFramePr>
        <p:xfrm>
          <a:off x="1213803" y="1427164"/>
          <a:ext cx="18018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12447" imgH="558558" progId="Equation.DSMT4">
                  <p:embed/>
                </p:oleObj>
              </mc:Choice>
              <mc:Fallback>
                <p:oleObj name="Equation" r:id="rId10" imgW="812447" imgH="558558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DC30ABA4-8B0C-40AE-9E75-B87A0532F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03" y="1427164"/>
                        <a:ext cx="180181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4CA84AB7-B20E-401E-9411-82E61B8F9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2801"/>
              </p:ext>
            </p:extLst>
          </p:nvPr>
        </p:nvGraphicFramePr>
        <p:xfrm>
          <a:off x="1528129" y="2054225"/>
          <a:ext cx="187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4CA84AB7-B20E-401E-9411-82E61B8F9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29" y="2054225"/>
                        <a:ext cx="1873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F3C707F8-DE25-4700-8ECA-FCF58D3B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97877"/>
              </p:ext>
            </p:extLst>
          </p:nvPr>
        </p:nvGraphicFramePr>
        <p:xfrm>
          <a:off x="2485391" y="711200"/>
          <a:ext cx="314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F3C707F8-DE25-4700-8ECA-FCF58D3B3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391" y="711200"/>
                        <a:ext cx="31432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4CFF10DC-915C-4536-BA73-C1FDDC60D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31540"/>
              </p:ext>
            </p:extLst>
          </p:nvPr>
        </p:nvGraphicFramePr>
        <p:xfrm>
          <a:off x="1132841" y="3013076"/>
          <a:ext cx="14081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837836" imgH="723586" progId="Equation.DSMT4">
                  <p:embed/>
                </p:oleObj>
              </mc:Choice>
              <mc:Fallback>
                <p:oleObj name="Equation" r:id="rId15" imgW="837836" imgH="723586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4CFF10DC-915C-4536-BA73-C1FDDC60D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1" y="3013076"/>
                        <a:ext cx="14081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84FCDDD-CAAC-496D-A92D-D54BBA8C8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81887"/>
              </p:ext>
            </p:extLst>
          </p:nvPr>
        </p:nvGraphicFramePr>
        <p:xfrm>
          <a:off x="1947229" y="3336925"/>
          <a:ext cx="911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444307" imgH="469696" progId="Equation.DSMT4">
                  <p:embed/>
                </p:oleObj>
              </mc:Choice>
              <mc:Fallback>
                <p:oleObj name="Equation" r:id="rId17" imgW="444307" imgH="46969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84FCDDD-CAAC-496D-A92D-D54BBA8C8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229" y="3336925"/>
                        <a:ext cx="9112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5">
            <a:extLst>
              <a:ext uri="{FF2B5EF4-FFF2-40B4-BE49-F238E27FC236}">
                <a16:creationId xmlns:a16="http://schemas.microsoft.com/office/drawing/2014/main" id="{78739C90-A4B8-42A7-9D48-27FBA380E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3563" name="Object 4">
            <a:extLst>
              <a:ext uri="{FF2B5EF4-FFF2-40B4-BE49-F238E27FC236}">
                <a16:creationId xmlns:a16="http://schemas.microsoft.com/office/drawing/2014/main" id="{9251D48E-04BE-4162-9B8E-62FBBA5B8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28209"/>
              </p:ext>
            </p:extLst>
          </p:nvPr>
        </p:nvGraphicFramePr>
        <p:xfrm>
          <a:off x="8143241" y="809625"/>
          <a:ext cx="231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282700" imgH="254000" progId="Equation.DSMT4">
                  <p:embed/>
                </p:oleObj>
              </mc:Choice>
              <mc:Fallback>
                <p:oleObj name="Equation" r:id="rId20" imgW="1282700" imgH="254000" progId="Equation.DSMT4">
                  <p:embed/>
                  <p:pic>
                    <p:nvPicPr>
                      <p:cNvPr id="23563" name="Object 4">
                        <a:extLst>
                          <a:ext uri="{FF2B5EF4-FFF2-40B4-BE49-F238E27FC236}">
                            <a16:creationId xmlns:a16="http://schemas.microsoft.com/office/drawing/2014/main" id="{9251D48E-04BE-4162-9B8E-62FBBA5B8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241" y="809625"/>
                        <a:ext cx="2316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42476938-C9DD-4A42-9E84-99F0ABBCA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27672"/>
              </p:ext>
            </p:extLst>
          </p:nvPr>
        </p:nvGraphicFramePr>
        <p:xfrm>
          <a:off x="1691641" y="4419601"/>
          <a:ext cx="12493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609600" imgH="457200" progId="Equation.DSMT4">
                  <p:embed/>
                </p:oleObj>
              </mc:Choice>
              <mc:Fallback>
                <p:oleObj name="Equation" r:id="rId22" imgW="609600" imgH="45720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42476938-C9DD-4A42-9E84-99F0ABBCA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41" y="4419601"/>
                        <a:ext cx="12493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F69FF97-83DF-42CB-990B-722BCADB3566}"/>
              </a:ext>
            </a:extLst>
          </p:cNvPr>
          <p:cNvCxnSpPr/>
          <p:nvPr/>
        </p:nvCxnSpPr>
        <p:spPr>
          <a:xfrm flipV="1">
            <a:off x="2236154" y="4549776"/>
            <a:ext cx="593725" cy="28416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27CE5C1-F336-4A0C-BF16-049AEE263515}"/>
              </a:ext>
            </a:extLst>
          </p:cNvPr>
          <p:cNvCxnSpPr/>
          <p:nvPr/>
        </p:nvCxnSpPr>
        <p:spPr>
          <a:xfrm flipV="1">
            <a:off x="2144079" y="5035550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FCE53B5B-4C40-40B3-9195-6069293DC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85356"/>
              </p:ext>
            </p:extLst>
          </p:nvPr>
        </p:nvGraphicFramePr>
        <p:xfrm>
          <a:off x="1715453" y="5603875"/>
          <a:ext cx="520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253670" imgH="177569" progId="Equation.DSMT4">
                  <p:embed/>
                </p:oleObj>
              </mc:Choice>
              <mc:Fallback>
                <p:oleObj name="Equation" r:id="rId24" imgW="253670" imgH="177569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FCE53B5B-4C40-40B3-9195-6069293DC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453" y="5603875"/>
                        <a:ext cx="520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05BF5889-3A33-427C-85EB-5191D65E1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1" y="1525588"/>
          <a:ext cx="17192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774364" imgH="698197" progId="Equation.DSMT4">
                  <p:embed/>
                </p:oleObj>
              </mc:Choice>
              <mc:Fallback>
                <p:oleObj name="Equation" r:id="rId26" imgW="774364" imgH="698197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05BF5889-3A33-427C-85EB-5191D65E1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1525588"/>
                        <a:ext cx="171926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E4263F10-DC16-4C96-9E37-2BE1A6B60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6" y="2246314"/>
          <a:ext cx="3540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E4263F10-DC16-4C96-9E37-2BE1A6B60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2246314"/>
                        <a:ext cx="3540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3D18756A-FD7A-480D-BB80-0FCA611C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1" y="747714"/>
          <a:ext cx="5127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215619" imgH="177569" progId="Equation.DSMT4">
                  <p:embed/>
                </p:oleObj>
              </mc:Choice>
              <mc:Fallback>
                <p:oleObj name="Equation" r:id="rId30" imgW="215619" imgH="177569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3D18756A-FD7A-480D-BB80-0FCA611C5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1" y="747714"/>
                        <a:ext cx="512763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8">
            <a:extLst>
              <a:ext uri="{FF2B5EF4-FFF2-40B4-BE49-F238E27FC236}">
                <a16:creationId xmlns:a16="http://schemas.microsoft.com/office/drawing/2014/main" id="{DCC56C6A-4086-4B61-815D-607755C9E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9" y="3079750"/>
            <a:ext cx="1436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2</a:t>
            </a:r>
            <a:r>
              <a:rPr lang="en-CA" altLang="en-US" sz="1800" baseline="30000"/>
              <a:t>nd</a:t>
            </a:r>
            <a:r>
              <a:rPr lang="en-CA" altLang="en-US" sz="1800"/>
              <a:t> Method:</a:t>
            </a:r>
          </a:p>
        </p:txBody>
      </p: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874391A1-4D2E-45AA-BC6E-BB14E97C0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1" y="3489325"/>
          <a:ext cx="2176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1" imgW="1295400" imgH="520700" progId="Equation.DSMT4">
                  <p:embed/>
                </p:oleObj>
              </mc:Choice>
              <mc:Fallback>
                <p:oleObj name="Equation" r:id="rId31" imgW="1295400" imgH="520700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874391A1-4D2E-45AA-BC6E-BB14E97C0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1" y="3489325"/>
                        <a:ext cx="2176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8CBC70F0-94B1-4424-B689-CDE4AC8D3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4505325"/>
          <a:ext cx="1365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3" imgW="812447" imgH="482391" progId="Equation.DSMT4">
                  <p:embed/>
                </p:oleObj>
              </mc:Choice>
              <mc:Fallback>
                <p:oleObj name="Equation" r:id="rId33" imgW="812447" imgH="482391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8CBC70F0-94B1-4424-B689-CDE4AC8D3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505325"/>
                        <a:ext cx="1365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EADB8BA-180F-4F6B-AE96-5802DA3AD027}"/>
              </a:ext>
            </a:extLst>
          </p:cNvPr>
          <p:cNvCxnSpPr/>
          <p:nvPr/>
        </p:nvCxnSpPr>
        <p:spPr>
          <a:xfrm flipV="1">
            <a:off x="5592764" y="4543425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3287250-313C-44A4-84BC-8C0ABAE6FF9A}"/>
              </a:ext>
            </a:extLst>
          </p:cNvPr>
          <p:cNvCxnSpPr/>
          <p:nvPr/>
        </p:nvCxnSpPr>
        <p:spPr>
          <a:xfrm flipV="1">
            <a:off x="5502276" y="5030788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BC4575B4-274E-410B-BBDD-7B269BD37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4" y="5456239"/>
          <a:ext cx="700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id="{BC4575B4-274E-410B-BBDD-7B269BD37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4" y="5456239"/>
                        <a:ext cx="7000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9EBB6C64-4252-41A7-A898-41953F73D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37260"/>
              </p:ext>
            </p:extLst>
          </p:nvPr>
        </p:nvGraphicFramePr>
        <p:xfrm>
          <a:off x="8336915" y="1535113"/>
          <a:ext cx="11318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7" imgW="672808" imgH="457002" progId="Equation.DSMT4">
                  <p:embed/>
                </p:oleObj>
              </mc:Choice>
              <mc:Fallback>
                <p:oleObj name="Equation" r:id="rId37" imgW="672808" imgH="457002" progId="Equation.DSMT4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9EBB6C64-4252-41A7-A898-41953F73D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915" y="1535113"/>
                        <a:ext cx="11318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13A149E5-ACE6-4F38-B544-B08C5A47F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6791"/>
              </p:ext>
            </p:extLst>
          </p:nvPr>
        </p:nvGraphicFramePr>
        <p:xfrm>
          <a:off x="8294053" y="2506663"/>
          <a:ext cx="11747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9" imgW="698197" imgH="583947" progId="Equation.DSMT4">
                  <p:embed/>
                </p:oleObj>
              </mc:Choice>
              <mc:Fallback>
                <p:oleObj name="Equation" r:id="rId39" imgW="698197" imgH="583947" progId="Equation.DSMT4">
                  <p:embed/>
                  <p:pic>
                    <p:nvPicPr>
                      <p:cNvPr id="44" name="Object 15">
                        <a:extLst>
                          <a:ext uri="{FF2B5EF4-FFF2-40B4-BE49-F238E27FC236}">
                            <a16:creationId xmlns:a16="http://schemas.microsoft.com/office/drawing/2014/main" id="{13A149E5-ACE6-4F38-B544-B08C5A47F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053" y="2506663"/>
                        <a:ext cx="11747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B0DFC02C-D9D5-444F-AA3A-AB0CFF80D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63004"/>
              </p:ext>
            </p:extLst>
          </p:nvPr>
        </p:nvGraphicFramePr>
        <p:xfrm>
          <a:off x="8275004" y="3692525"/>
          <a:ext cx="1025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1" imgW="609600" imgH="457200" progId="Equation.DSMT4">
                  <p:embed/>
                </p:oleObj>
              </mc:Choice>
              <mc:Fallback>
                <p:oleObj name="Equation" r:id="rId41" imgW="609600" imgH="457200" progId="Equation.DSMT4">
                  <p:embed/>
                  <p:pic>
                    <p:nvPicPr>
                      <p:cNvPr id="45" name="Object 15">
                        <a:extLst>
                          <a:ext uri="{FF2B5EF4-FFF2-40B4-BE49-F238E27FC236}">
                            <a16:creationId xmlns:a16="http://schemas.microsoft.com/office/drawing/2014/main" id="{B0DFC02C-D9D5-444F-AA3A-AB0CFF80D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004" y="3692525"/>
                        <a:ext cx="1025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F8D66E35-AFF6-43BC-A31A-E88A7586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30808"/>
              </p:ext>
            </p:extLst>
          </p:nvPr>
        </p:nvGraphicFramePr>
        <p:xfrm>
          <a:off x="8297228" y="4583114"/>
          <a:ext cx="469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3" imgW="279279" imgH="431613" progId="Equation.DSMT4">
                  <p:embed/>
                </p:oleObj>
              </mc:Choice>
              <mc:Fallback>
                <p:oleObj name="Equation" r:id="rId43" imgW="279279" imgH="431613" progId="Equation.DSMT4">
                  <p:embed/>
                  <p:pic>
                    <p:nvPicPr>
                      <p:cNvPr id="46" name="Object 15">
                        <a:extLst>
                          <a:ext uri="{FF2B5EF4-FFF2-40B4-BE49-F238E27FC236}">
                            <a16:creationId xmlns:a16="http://schemas.microsoft.com/office/drawing/2014/main" id="{F8D66E35-AFF6-43BC-A31A-E88A7586B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228" y="4583114"/>
                        <a:ext cx="4699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6" name="Object 10">
            <a:extLst>
              <a:ext uri="{FF2B5EF4-FFF2-40B4-BE49-F238E27FC236}">
                <a16:creationId xmlns:a16="http://schemas.microsoft.com/office/drawing/2014/main" id="{7B68BF0C-65A7-48BE-9FCA-8F26F68F4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7647"/>
              </p:ext>
            </p:extLst>
          </p:nvPr>
        </p:nvGraphicFramePr>
        <p:xfrm>
          <a:off x="409575" y="442913"/>
          <a:ext cx="17827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21516" name="Object 10">
                        <a:extLst>
                          <a:ext uri="{FF2B5EF4-FFF2-40B4-BE49-F238E27FC236}">
                            <a16:creationId xmlns:a16="http://schemas.microsoft.com/office/drawing/2014/main" id="{7B68BF0C-65A7-48BE-9FCA-8F26F68F4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42913"/>
                        <a:ext cx="178276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1">
            <a:extLst>
              <a:ext uri="{FF2B5EF4-FFF2-40B4-BE49-F238E27FC236}">
                <a16:creationId xmlns:a16="http://schemas.microsoft.com/office/drawing/2014/main" id="{1CA22A58-1877-432E-AB54-EDCAA93BA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15011"/>
              </p:ext>
            </p:extLst>
          </p:nvPr>
        </p:nvGraphicFramePr>
        <p:xfrm>
          <a:off x="4100513" y="412750"/>
          <a:ext cx="19653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825480" imgH="482400" progId="Equation.DSMT4">
                  <p:embed/>
                </p:oleObj>
              </mc:Choice>
              <mc:Fallback>
                <p:oleObj name="Equation" r:id="rId6" imgW="825480" imgH="482400" progId="Equation.DSMT4">
                  <p:embed/>
                  <p:pic>
                    <p:nvPicPr>
                      <p:cNvPr id="21517" name="Object 11">
                        <a:extLst>
                          <a:ext uri="{FF2B5EF4-FFF2-40B4-BE49-F238E27FC236}">
                            <a16:creationId xmlns:a16="http://schemas.microsoft.com/office/drawing/2014/main" id="{1CA22A58-1877-432E-AB54-EDCAA93BA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12750"/>
                        <a:ext cx="19653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2">
            <a:extLst>
              <a:ext uri="{FF2B5EF4-FFF2-40B4-BE49-F238E27FC236}">
                <a16:creationId xmlns:a16="http://schemas.microsoft.com/office/drawing/2014/main" id="{5248133C-02CE-4695-A0A5-0D43BAC36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58123"/>
              </p:ext>
            </p:extLst>
          </p:nvPr>
        </p:nvGraphicFramePr>
        <p:xfrm>
          <a:off x="8142605" y="385128"/>
          <a:ext cx="19367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812520" imgH="482400" progId="Equation.DSMT4">
                  <p:embed/>
                </p:oleObj>
              </mc:Choice>
              <mc:Fallback>
                <p:oleObj name="Equation" r:id="rId8" imgW="812520" imgH="482400" progId="Equation.DSMT4">
                  <p:embed/>
                  <p:pic>
                    <p:nvPicPr>
                      <p:cNvPr id="21518" name="Object 12">
                        <a:extLst>
                          <a:ext uri="{FF2B5EF4-FFF2-40B4-BE49-F238E27FC236}">
                            <a16:creationId xmlns:a16="http://schemas.microsoft.com/office/drawing/2014/main" id="{5248133C-02CE-4695-A0A5-0D43BAC36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605" y="385128"/>
                        <a:ext cx="19367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016ADB36-C0C5-4929-A4AF-8B94BEE11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66752"/>
              </p:ext>
            </p:extLst>
          </p:nvPr>
        </p:nvGraphicFramePr>
        <p:xfrm>
          <a:off x="683895" y="1643910"/>
          <a:ext cx="13954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596900" imgH="469900" progId="Equation.DSMT4">
                  <p:embed/>
                </p:oleObj>
              </mc:Choice>
              <mc:Fallback>
                <p:oleObj name="Equation" r:id="rId10" imgW="596900" imgH="4699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016ADB36-C0C5-4929-A4AF-8B94BEE11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" y="1643910"/>
                        <a:ext cx="13954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641BB1F0-DDD0-482A-A408-CCFBF4852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8789"/>
              </p:ext>
            </p:extLst>
          </p:nvPr>
        </p:nvGraphicFramePr>
        <p:xfrm>
          <a:off x="1044258" y="2185246"/>
          <a:ext cx="949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406048" imgH="266469" progId="Equation.DSMT4">
                  <p:embed/>
                </p:oleObj>
              </mc:Choice>
              <mc:Fallback>
                <p:oleObj name="Equation" r:id="rId12" imgW="406048" imgH="266469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641BB1F0-DDD0-482A-A408-CCFBF4852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58" y="2185246"/>
                        <a:ext cx="949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C1F06EB9-785A-46C3-9614-92DA3F07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34617"/>
              </p:ext>
            </p:extLst>
          </p:nvPr>
        </p:nvGraphicFramePr>
        <p:xfrm>
          <a:off x="744221" y="2807547"/>
          <a:ext cx="1730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901309" imgH="469696" progId="Equation.DSMT4">
                  <p:embed/>
                </p:oleObj>
              </mc:Choice>
              <mc:Fallback>
                <p:oleObj name="Equation" r:id="rId14" imgW="901309" imgH="469696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C1F06EB9-785A-46C3-9614-92DA3F073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1" y="2807547"/>
                        <a:ext cx="17303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4D0ED011-7A8A-4115-9EBD-E5A8CD76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43383"/>
              </p:ext>
            </p:extLst>
          </p:nvPr>
        </p:nvGraphicFramePr>
        <p:xfrm>
          <a:off x="717232" y="3731472"/>
          <a:ext cx="850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444307" imgH="469696" progId="Equation.DSMT4">
                  <p:embed/>
                </p:oleObj>
              </mc:Choice>
              <mc:Fallback>
                <p:oleObj name="Equation" r:id="rId16" imgW="444307" imgH="469696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4D0ED011-7A8A-4115-9EBD-E5A8CD762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" y="3731472"/>
                        <a:ext cx="8509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070B93AC-8ACE-4B34-A47C-FD16F6E3B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96339"/>
              </p:ext>
            </p:extLst>
          </p:nvPr>
        </p:nvGraphicFramePr>
        <p:xfrm>
          <a:off x="4259264" y="1479551"/>
          <a:ext cx="17811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761760" imgH="533160" progId="Equation.DSMT4">
                  <p:embed/>
                </p:oleObj>
              </mc:Choice>
              <mc:Fallback>
                <p:oleObj name="Equation" r:id="rId18" imgW="761760" imgH="53316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070B93AC-8ACE-4B34-A47C-FD16F6E3B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4" y="1479551"/>
                        <a:ext cx="17811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91B530E4-DC85-44E6-BFBB-910B98CE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38176"/>
              </p:ext>
            </p:extLst>
          </p:nvPr>
        </p:nvGraphicFramePr>
        <p:xfrm>
          <a:off x="4262542" y="2787651"/>
          <a:ext cx="2184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307880" imgH="457200" progId="Equation.DSMT4">
                  <p:embed/>
                </p:oleObj>
              </mc:Choice>
              <mc:Fallback>
                <p:oleObj name="Equation" r:id="rId20" imgW="1307880" imgH="45720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91B530E4-DC85-44E6-BFBB-910B98CE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542" y="2787651"/>
                        <a:ext cx="2184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0676126A-0851-4645-97EF-3F61A313E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06642"/>
              </p:ext>
            </p:extLst>
          </p:nvPr>
        </p:nvGraphicFramePr>
        <p:xfrm>
          <a:off x="4268787" y="3614736"/>
          <a:ext cx="2794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1460160" imgH="495000" progId="Equation.DSMT4">
                  <p:embed/>
                </p:oleObj>
              </mc:Choice>
              <mc:Fallback>
                <p:oleObj name="Equation" r:id="rId22" imgW="1460160" imgH="49500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0676126A-0851-4645-97EF-3F61A313E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7" y="3614736"/>
                        <a:ext cx="2794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3CD32E89-99A0-4E66-8B8C-83672C3B2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787"/>
              </p:ext>
            </p:extLst>
          </p:nvPr>
        </p:nvGraphicFramePr>
        <p:xfrm>
          <a:off x="4380229" y="4680373"/>
          <a:ext cx="2038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761760" imgH="177480" progId="Equation.DSMT4">
                  <p:embed/>
                </p:oleObj>
              </mc:Choice>
              <mc:Fallback>
                <p:oleObj name="Equation" r:id="rId24" imgW="761760" imgH="17748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3CD32E89-99A0-4E66-8B8C-83672C3B2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229" y="4680373"/>
                        <a:ext cx="2038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3BF99ACC-7BA9-467B-ACD9-BB79F48F5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13662"/>
              </p:ext>
            </p:extLst>
          </p:nvPr>
        </p:nvGraphicFramePr>
        <p:xfrm>
          <a:off x="8265265" y="1536277"/>
          <a:ext cx="16033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685800" imgH="469900" progId="Equation.DSMT4">
                  <p:embed/>
                </p:oleObj>
              </mc:Choice>
              <mc:Fallback>
                <p:oleObj name="Equation" r:id="rId26" imgW="685800" imgH="469900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3BF99ACC-7BA9-467B-ACD9-BB79F48F5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265" y="1536277"/>
                        <a:ext cx="1603375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8CBB02D9-84B0-490C-AF83-692EF9E33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0738"/>
              </p:ext>
            </p:extLst>
          </p:nvPr>
        </p:nvGraphicFramePr>
        <p:xfrm>
          <a:off x="8702251" y="2047451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418918" imgH="266584" progId="Equation.DSMT4">
                  <p:embed/>
                </p:oleObj>
              </mc:Choice>
              <mc:Fallback>
                <p:oleObj name="Equation" r:id="rId28" imgW="418918" imgH="266584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8CBB02D9-84B0-490C-AF83-692EF9E33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251" y="2047451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1CCDCBA2-3EE6-45C8-A43F-75B53A35F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30174"/>
              </p:ext>
            </p:extLst>
          </p:nvPr>
        </p:nvGraphicFramePr>
        <p:xfrm>
          <a:off x="8306540" y="2765001"/>
          <a:ext cx="1717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1028700" imgH="469900" progId="Equation.DSMT4">
                  <p:embed/>
                </p:oleObj>
              </mc:Choice>
              <mc:Fallback>
                <p:oleObj name="Equation" r:id="rId30" imgW="1028700" imgH="469900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1CCDCBA2-3EE6-45C8-A43F-75B53A35F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540" y="2765001"/>
                        <a:ext cx="1717675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83009451-F474-4151-9A03-A6D390CF6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13689"/>
              </p:ext>
            </p:extLst>
          </p:nvPr>
        </p:nvGraphicFramePr>
        <p:xfrm>
          <a:off x="8408562" y="3623840"/>
          <a:ext cx="850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444307" imgH="469696" progId="Equation.DSMT4">
                  <p:embed/>
                </p:oleObj>
              </mc:Choice>
              <mc:Fallback>
                <p:oleObj name="Equation" r:id="rId32" imgW="444307" imgH="469696" progId="Equation.DSMT4">
                  <p:embed/>
                  <p:pic>
                    <p:nvPicPr>
                      <p:cNvPr id="27" name="Object 25">
                        <a:extLst>
                          <a:ext uri="{FF2B5EF4-FFF2-40B4-BE49-F238E27FC236}">
                            <a16:creationId xmlns:a16="http://schemas.microsoft.com/office/drawing/2014/main" id="{83009451-F474-4151-9A03-A6D390CF6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562" y="3623840"/>
                        <a:ext cx="8509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5">
            <a:extLst>
              <a:ext uri="{FF2B5EF4-FFF2-40B4-BE49-F238E27FC236}">
                <a16:creationId xmlns:a16="http://schemas.microsoft.com/office/drawing/2014/main" id="{F2119C0A-DD69-4DBD-97F9-8554CC8C6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237" y="6616701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EB393-ABDA-4A57-A793-C4471E440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600" y="77789"/>
            <a:ext cx="11104880" cy="48101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200" dirty="0"/>
              <a:t>Practice: Simplify each of the following logarithms without a Calculator: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68E38F34-873C-4EEB-9409-00A6CF2C0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38257"/>
              </p:ext>
            </p:extLst>
          </p:nvPr>
        </p:nvGraphicFramePr>
        <p:xfrm>
          <a:off x="398145" y="857568"/>
          <a:ext cx="2085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68E38F34-873C-4EEB-9409-00A6CF2C0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" y="857568"/>
                        <a:ext cx="2085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AE00D8F6-21E8-4130-911E-B7EA3366C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9277"/>
              </p:ext>
            </p:extLst>
          </p:nvPr>
        </p:nvGraphicFramePr>
        <p:xfrm>
          <a:off x="4721860" y="672148"/>
          <a:ext cx="22574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015920" imgH="266400" progId="Equation.DSMT4">
                  <p:embed/>
                </p:oleObj>
              </mc:Choice>
              <mc:Fallback>
                <p:oleObj name="Equation" r:id="rId6" imgW="1015920" imgH="266400" progId="Equation.DSMT4">
                  <p:embed/>
                  <p:pic>
                    <p:nvPicPr>
                      <p:cNvPr id="25604" name="Object 3">
                        <a:extLst>
                          <a:ext uri="{FF2B5EF4-FFF2-40B4-BE49-F238E27FC236}">
                            <a16:creationId xmlns:a16="http://schemas.microsoft.com/office/drawing/2014/main" id="{AE00D8F6-21E8-4130-911E-B7EA3366C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60" y="672148"/>
                        <a:ext cx="22574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>
            <a:extLst>
              <a:ext uri="{FF2B5EF4-FFF2-40B4-BE49-F238E27FC236}">
                <a16:creationId xmlns:a16="http://schemas.microsoft.com/office/drawing/2014/main" id="{FB1B8763-1869-42BF-BABF-6A39CFFC3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78591"/>
              </p:ext>
            </p:extLst>
          </p:nvPr>
        </p:nvGraphicFramePr>
        <p:xfrm>
          <a:off x="200343" y="2928620"/>
          <a:ext cx="2763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244520" imgH="342720" progId="Equation.DSMT4">
                  <p:embed/>
                </p:oleObj>
              </mc:Choice>
              <mc:Fallback>
                <p:oleObj name="Equation" r:id="rId8" imgW="1244520" imgH="342720" progId="Equation.DSMT4">
                  <p:embed/>
                  <p:pic>
                    <p:nvPicPr>
                      <p:cNvPr id="25605" name="Object 4">
                        <a:extLst>
                          <a:ext uri="{FF2B5EF4-FFF2-40B4-BE49-F238E27FC236}">
                            <a16:creationId xmlns:a16="http://schemas.microsoft.com/office/drawing/2014/main" id="{FB1B8763-1869-42BF-BABF-6A39CFFC3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3" y="2928620"/>
                        <a:ext cx="2763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>
            <a:extLst>
              <a:ext uri="{FF2B5EF4-FFF2-40B4-BE49-F238E27FC236}">
                <a16:creationId xmlns:a16="http://schemas.microsoft.com/office/drawing/2014/main" id="{5B8118B4-8F1B-4236-9C82-2407F9498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89533"/>
              </p:ext>
            </p:extLst>
          </p:nvPr>
        </p:nvGraphicFramePr>
        <p:xfrm>
          <a:off x="3769360" y="2974658"/>
          <a:ext cx="3525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587240" imgH="266400" progId="Equation.DSMT4">
                  <p:embed/>
                </p:oleObj>
              </mc:Choice>
              <mc:Fallback>
                <p:oleObj name="Equation" r:id="rId10" imgW="1587240" imgH="266400" progId="Equation.DSMT4">
                  <p:embed/>
                  <p:pic>
                    <p:nvPicPr>
                      <p:cNvPr id="25606" name="Object 5">
                        <a:extLst>
                          <a:ext uri="{FF2B5EF4-FFF2-40B4-BE49-F238E27FC236}">
                            <a16:creationId xmlns:a16="http://schemas.microsoft.com/office/drawing/2014/main" id="{5B8118B4-8F1B-4236-9C82-2407F9498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360" y="2974658"/>
                        <a:ext cx="35258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3F1C7930-AFE5-4DD6-B148-208A2A98E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74517"/>
              </p:ext>
            </p:extLst>
          </p:nvPr>
        </p:nvGraphicFramePr>
        <p:xfrm>
          <a:off x="720408" y="1424306"/>
          <a:ext cx="1073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596900" imgH="520700" progId="Equation.DSMT4">
                  <p:embed/>
                </p:oleObj>
              </mc:Choice>
              <mc:Fallback>
                <p:oleObj name="Equation" r:id="rId12" imgW="596900" imgH="520700" progId="Equation.DSMT4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3F1C7930-AFE5-4DD6-B148-208A2A98E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8" y="1424306"/>
                        <a:ext cx="1073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4D300E4-F9B6-4AB8-A30F-B0003C41F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49790"/>
              </p:ext>
            </p:extLst>
          </p:nvPr>
        </p:nvGraphicFramePr>
        <p:xfrm>
          <a:off x="1907858" y="1483044"/>
          <a:ext cx="800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444307" imgH="469696" progId="Equation.DSMT4">
                  <p:embed/>
                </p:oleObj>
              </mc:Choice>
              <mc:Fallback>
                <p:oleObj name="Equation" r:id="rId14" imgW="444307" imgH="46969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4D300E4-F9B6-4AB8-A30F-B0003C41F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58" y="1483044"/>
                        <a:ext cx="800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C385A52-04BB-4FAA-95B5-CB5D2C6B3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13714"/>
              </p:ext>
            </p:extLst>
          </p:nvPr>
        </p:nvGraphicFramePr>
        <p:xfrm>
          <a:off x="2687321" y="1502093"/>
          <a:ext cx="8683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482600" imgH="457200" progId="Equation.DSMT4">
                  <p:embed/>
                </p:oleObj>
              </mc:Choice>
              <mc:Fallback>
                <p:oleObj name="Equation" r:id="rId16" imgW="482600" imgH="457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1C385A52-04BB-4FAA-95B5-CB5D2C6B3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321" y="1502093"/>
                        <a:ext cx="8683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D4B54D51-372E-4CD3-AFB3-3CE406E1F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87694"/>
              </p:ext>
            </p:extLst>
          </p:nvPr>
        </p:nvGraphicFramePr>
        <p:xfrm>
          <a:off x="4548824" y="1238886"/>
          <a:ext cx="150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622030" imgH="533169" progId="Equation.DSMT4">
                  <p:embed/>
                </p:oleObj>
              </mc:Choice>
              <mc:Fallback>
                <p:oleObj name="Equation" r:id="rId18" imgW="622030" imgH="533169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D4B54D51-372E-4CD3-AFB3-3CE406E1F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824" y="1238886"/>
                        <a:ext cx="1508125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EF5C775D-6AFC-46C4-9234-7B97BF308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7765"/>
              </p:ext>
            </p:extLst>
          </p:nvPr>
        </p:nvGraphicFramePr>
        <p:xfrm>
          <a:off x="5961699" y="1254760"/>
          <a:ext cx="1074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558800" imgH="647700" progId="Equation.DSMT4">
                  <p:embed/>
                </p:oleObj>
              </mc:Choice>
              <mc:Fallback>
                <p:oleObj name="Equation" r:id="rId20" imgW="558800" imgH="6477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EF5C775D-6AFC-46C4-9234-7B97BF308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699" y="1254760"/>
                        <a:ext cx="1074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5CC8678F-23EC-4C94-9DE8-4D1E8C50F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82848"/>
              </p:ext>
            </p:extLst>
          </p:nvPr>
        </p:nvGraphicFramePr>
        <p:xfrm>
          <a:off x="7001510" y="1429385"/>
          <a:ext cx="10096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469900" imgH="457200" progId="Equation.DSMT4">
                  <p:embed/>
                </p:oleObj>
              </mc:Choice>
              <mc:Fallback>
                <p:oleObj name="Equation" r:id="rId22" imgW="469900" imgH="4572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5CC8678F-23EC-4C94-9DE8-4D1E8C50F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510" y="1429385"/>
                        <a:ext cx="10096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57A43BA-342D-4571-B6FF-B25B9B43D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89220"/>
              </p:ext>
            </p:extLst>
          </p:nvPr>
        </p:nvGraphicFramePr>
        <p:xfrm>
          <a:off x="7149148" y="1437324"/>
          <a:ext cx="831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431613" imgH="469696" progId="Equation.DSMT4">
                  <p:embed/>
                </p:oleObj>
              </mc:Choice>
              <mc:Fallback>
                <p:oleObj name="Equation" r:id="rId24" imgW="431613" imgH="469696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157A43BA-342D-4571-B6FF-B25B9B43D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48" y="1437324"/>
                        <a:ext cx="831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7C4F4402-FDF5-4580-AF70-ECE910F7A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78378"/>
              </p:ext>
            </p:extLst>
          </p:nvPr>
        </p:nvGraphicFramePr>
        <p:xfrm>
          <a:off x="673419" y="3677920"/>
          <a:ext cx="19208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1066800" imgH="558800" progId="Equation.DSMT4">
                  <p:embed/>
                </p:oleObj>
              </mc:Choice>
              <mc:Fallback>
                <p:oleObj name="Equation" r:id="rId26" imgW="1066800" imgH="5588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7C4F4402-FDF5-4580-AF70-ECE910F7A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9" y="3677920"/>
                        <a:ext cx="19208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AF0CE6A2-1029-4939-BE5A-DCBAC7617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67481"/>
              </p:ext>
            </p:extLst>
          </p:nvPr>
        </p:nvGraphicFramePr>
        <p:xfrm>
          <a:off x="673419" y="4746309"/>
          <a:ext cx="14176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787400" imgH="469900" progId="Equation.DSMT4">
                  <p:embed/>
                </p:oleObj>
              </mc:Choice>
              <mc:Fallback>
                <p:oleObj name="Equation" r:id="rId28" imgW="787400" imgH="4699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AF0CE6A2-1029-4939-BE5A-DCBAC7617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9" y="4746309"/>
                        <a:ext cx="14176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62EB301D-BB28-485C-8CFB-7F5216D2C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46565"/>
              </p:ext>
            </p:extLst>
          </p:nvPr>
        </p:nvGraphicFramePr>
        <p:xfrm>
          <a:off x="2083118" y="4766946"/>
          <a:ext cx="844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469900" imgH="457200" progId="Equation.DSMT4">
                  <p:embed/>
                </p:oleObj>
              </mc:Choice>
              <mc:Fallback>
                <p:oleObj name="Equation" r:id="rId30" imgW="469900" imgH="4572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62EB301D-BB28-485C-8CFB-7F5216D2C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118" y="4766946"/>
                        <a:ext cx="8445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92D92835-D695-4B6F-ABCF-5EC1AAC73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39470"/>
              </p:ext>
            </p:extLst>
          </p:nvPr>
        </p:nvGraphicFramePr>
        <p:xfrm>
          <a:off x="675005" y="5663883"/>
          <a:ext cx="877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317087" imgH="164885" progId="Equation.DSMT4">
                  <p:embed/>
                </p:oleObj>
              </mc:Choice>
              <mc:Fallback>
                <p:oleObj name="Equation" r:id="rId32" imgW="317087" imgH="164885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92D92835-D695-4B6F-ABCF-5EC1AAC73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" y="5663883"/>
                        <a:ext cx="8778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936BE036-3CAA-4C82-AAC6-F20318B09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53297"/>
              </p:ext>
            </p:extLst>
          </p:nvPr>
        </p:nvGraphicFramePr>
        <p:xfrm>
          <a:off x="4355148" y="3649345"/>
          <a:ext cx="1257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698197" imgH="533169" progId="Equation.DSMT4">
                  <p:embed/>
                </p:oleObj>
              </mc:Choice>
              <mc:Fallback>
                <p:oleObj name="Equation" r:id="rId34" imgW="698197" imgH="533169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936BE036-3CAA-4C82-AAC6-F20318B09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148" y="3649345"/>
                        <a:ext cx="1257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BF34CEC5-2F90-4124-A6EE-01B94313D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21046"/>
              </p:ext>
            </p:extLst>
          </p:nvPr>
        </p:nvGraphicFramePr>
        <p:xfrm>
          <a:off x="5717224" y="3654109"/>
          <a:ext cx="8461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6" imgW="469696" imgH="533169" progId="Equation.DSMT4">
                  <p:embed/>
                </p:oleObj>
              </mc:Choice>
              <mc:Fallback>
                <p:oleObj name="Equation" r:id="rId36" imgW="469696" imgH="533169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BF34CEC5-2F90-4124-A6EE-01B94313D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24" y="3654109"/>
                        <a:ext cx="8461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1A4E12F7-A4F7-4C99-A283-0AA4701E9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650"/>
              </p:ext>
            </p:extLst>
          </p:nvPr>
        </p:nvGraphicFramePr>
        <p:xfrm>
          <a:off x="4286885" y="4616134"/>
          <a:ext cx="800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8" imgW="444307" imgH="469696" progId="Equation.DSMT4">
                  <p:embed/>
                </p:oleObj>
              </mc:Choice>
              <mc:Fallback>
                <p:oleObj name="Equation" r:id="rId38" imgW="444307" imgH="469696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1A4E12F7-A4F7-4C99-A283-0AA4701E9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885" y="4616134"/>
                        <a:ext cx="800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11AF363E-0FA2-40CB-87D5-90661D950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16702"/>
              </p:ext>
            </p:extLst>
          </p:nvPr>
        </p:nvGraphicFramePr>
        <p:xfrm>
          <a:off x="5671186" y="4598670"/>
          <a:ext cx="7286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0" imgW="406224" imgH="469696" progId="Equation.DSMT4">
                  <p:embed/>
                </p:oleObj>
              </mc:Choice>
              <mc:Fallback>
                <p:oleObj name="Equation" r:id="rId40" imgW="406224" imgH="469696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11AF363E-0FA2-40CB-87D5-90661D950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186" y="4598670"/>
                        <a:ext cx="7286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FE5E28D6-B19C-402F-8808-96386C137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29975"/>
              </p:ext>
            </p:extLst>
          </p:nvPr>
        </p:nvGraphicFramePr>
        <p:xfrm>
          <a:off x="5012374" y="4617721"/>
          <a:ext cx="892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2" imgW="495085" imgH="457002" progId="Equation.DSMT4">
                  <p:embed/>
                </p:oleObj>
              </mc:Choice>
              <mc:Fallback>
                <p:oleObj name="Equation" r:id="rId42" imgW="495085" imgH="457002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FE5E28D6-B19C-402F-8808-96386C137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374" y="4617721"/>
                        <a:ext cx="892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26DB9270-CBF1-4F10-A64E-DEB3A68BA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55499"/>
              </p:ext>
            </p:extLst>
          </p:nvPr>
        </p:nvGraphicFramePr>
        <p:xfrm>
          <a:off x="6372861" y="4622483"/>
          <a:ext cx="684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4" imgW="381000" imgH="457200" progId="Equation.DSMT4">
                  <p:embed/>
                </p:oleObj>
              </mc:Choice>
              <mc:Fallback>
                <p:oleObj name="Equation" r:id="rId44" imgW="381000" imgH="457200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26DB9270-CBF1-4F10-A64E-DEB3A68BA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861" y="4622483"/>
                        <a:ext cx="6842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53CED0CB-5158-40A5-801A-590292BDE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56302"/>
              </p:ext>
            </p:extLst>
          </p:nvPr>
        </p:nvGraphicFramePr>
        <p:xfrm>
          <a:off x="4274185" y="5416234"/>
          <a:ext cx="914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6" imgW="508000" imgH="469900" progId="Equation.DSMT4">
                  <p:embed/>
                </p:oleObj>
              </mc:Choice>
              <mc:Fallback>
                <p:oleObj name="Equation" r:id="rId46" imgW="508000" imgH="469900" progId="Equation.DSMT4">
                  <p:embed/>
                  <p:pic>
                    <p:nvPicPr>
                      <p:cNvPr id="26" name="Object 23">
                        <a:extLst>
                          <a:ext uri="{FF2B5EF4-FFF2-40B4-BE49-F238E27FC236}">
                            <a16:creationId xmlns:a16="http://schemas.microsoft.com/office/drawing/2014/main" id="{53CED0CB-5158-40A5-801A-590292BDE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85" y="5416234"/>
                        <a:ext cx="914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5">
            <a:extLst>
              <a:ext uri="{FF2B5EF4-FFF2-40B4-BE49-F238E27FC236}">
                <a16:creationId xmlns:a16="http://schemas.microsoft.com/office/drawing/2014/main" id="{72A2BE7A-A8B2-49D7-85BE-0283622DB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03289040-B714-455E-8A78-2F98A163A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99718"/>
              </p:ext>
            </p:extLst>
          </p:nvPr>
        </p:nvGraphicFramePr>
        <p:xfrm>
          <a:off x="7660005" y="2882900"/>
          <a:ext cx="4232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9" imgW="1904760" imgH="355320" progId="Equation.DSMT4">
                  <p:embed/>
                </p:oleObj>
              </mc:Choice>
              <mc:Fallback>
                <p:oleObj name="Equation" r:id="rId49" imgW="1904760" imgH="35532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03289040-B714-455E-8A78-2F98A163A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005" y="2882900"/>
                        <a:ext cx="4232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6DC9E0-CE0E-4985-81E3-ACCC15F2E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62912"/>
              </p:ext>
            </p:extLst>
          </p:nvPr>
        </p:nvGraphicFramePr>
        <p:xfrm>
          <a:off x="292100" y="716388"/>
          <a:ext cx="5073650" cy="61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095500" imgH="254000" progId="Equation.DSMT4">
                  <p:embed/>
                </p:oleObj>
              </mc:Choice>
              <mc:Fallback>
                <p:oleObj name="Equation" r:id="rId3" imgW="20955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6DC9E0-CE0E-4985-81E3-ACCC15F2E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16388"/>
                        <a:ext cx="5073650" cy="6136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D9AF6EB-2FAB-47A3-B49A-A1A1AC4E8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71571"/>
              </p:ext>
            </p:extLst>
          </p:nvPr>
        </p:nvGraphicFramePr>
        <p:xfrm>
          <a:off x="2741487" y="812590"/>
          <a:ext cx="1472148" cy="5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D9AF6EB-2FAB-47A3-B49A-A1A1AC4E8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87" y="812590"/>
                        <a:ext cx="1472148" cy="50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6EC7E68-DA3F-432B-9883-C96DF5D25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89043"/>
              </p:ext>
            </p:extLst>
          </p:nvPr>
        </p:nvGraphicFramePr>
        <p:xfrm>
          <a:off x="4183156" y="837959"/>
          <a:ext cx="1085587" cy="5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6EC7E68-DA3F-432B-9883-C96DF5D2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56" y="837959"/>
                        <a:ext cx="1085587" cy="51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959F91F-1013-443D-886A-80B4EC4C85BB}"/>
              </a:ext>
            </a:extLst>
          </p:cNvPr>
          <p:cNvSpPr txBox="1">
            <a:spLocks/>
          </p:cNvSpPr>
          <p:nvPr/>
        </p:nvSpPr>
        <p:spPr>
          <a:xfrm>
            <a:off x="329738" y="106885"/>
            <a:ext cx="7467600" cy="45272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300" dirty="0"/>
              <a:t>Logarithm Rules: Part 3/3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FB151C3-7BCB-4D81-9AF9-9C6594765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8287"/>
              </p:ext>
            </p:extLst>
          </p:nvPr>
        </p:nvGraphicFramePr>
        <p:xfrm>
          <a:off x="268779" y="3995315"/>
          <a:ext cx="5472892" cy="6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108200" imgH="254000" progId="Equation.DSMT4">
                  <p:embed/>
                </p:oleObj>
              </mc:Choice>
              <mc:Fallback>
                <p:oleObj name="Equation" r:id="rId9" imgW="2108200" imgH="254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FB151C3-7BCB-4D81-9AF9-9C6594765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79" y="3995315"/>
                        <a:ext cx="5472892" cy="6579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1B982C0-6245-46F9-9942-055760F1B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20367"/>
              </p:ext>
            </p:extLst>
          </p:nvPr>
        </p:nvGraphicFramePr>
        <p:xfrm>
          <a:off x="2929045" y="4074160"/>
          <a:ext cx="1439755" cy="4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1B982C0-6245-46F9-9942-055760F1B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045" y="4074160"/>
                        <a:ext cx="1439755" cy="4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7411FA-2CC7-40B2-B5F3-E5F3D36E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3791"/>
              </p:ext>
            </p:extLst>
          </p:nvPr>
        </p:nvGraphicFramePr>
        <p:xfrm>
          <a:off x="4361482" y="4053840"/>
          <a:ext cx="1211556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7411FA-2CC7-40B2-B5F3-E5F3D36E2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482" y="4053840"/>
                        <a:ext cx="1211556" cy="57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EB7A687-844E-4B7C-B136-4E858A33B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39" y="1434255"/>
            <a:ext cx="54614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Just be mindful that you don’t get these mixed up!!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C64A12D-FB8E-4E8A-BE59-D6A18D0B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42602"/>
              </p:ext>
            </p:extLst>
          </p:nvPr>
        </p:nvGraphicFramePr>
        <p:xfrm>
          <a:off x="812572" y="1843861"/>
          <a:ext cx="3220948" cy="46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752480" imgH="253800" progId="Equation.DSMT4">
                  <p:embed/>
                </p:oleObj>
              </mc:Choice>
              <mc:Fallback>
                <p:oleObj name="Equation" r:id="rId15" imgW="1752480" imgH="2538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9C64A12D-FB8E-4E8A-BE59-D6A18D0B8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2" y="1843861"/>
                        <a:ext cx="3220948" cy="46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015A20DA-A26D-4D45-969B-09E47C820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61976"/>
              </p:ext>
            </p:extLst>
          </p:nvPr>
        </p:nvGraphicFramePr>
        <p:xfrm>
          <a:off x="822730" y="2334554"/>
          <a:ext cx="3149830" cy="4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1726920" imgH="253800" progId="Equation.DSMT4">
                  <p:embed/>
                </p:oleObj>
              </mc:Choice>
              <mc:Fallback>
                <p:oleObj name="Equation" r:id="rId17" imgW="1726920" imgH="2538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015A20DA-A26D-4D45-969B-09E47C820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30" y="2334554"/>
                        <a:ext cx="3149830" cy="46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F91ED055-EED0-4532-9B03-E007CB009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09659"/>
              </p:ext>
            </p:extLst>
          </p:nvPr>
        </p:nvGraphicFramePr>
        <p:xfrm>
          <a:off x="7095808" y="478155"/>
          <a:ext cx="3001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1485720" imgH="215640" progId="Equation.DSMT4">
                  <p:embed/>
                </p:oleObj>
              </mc:Choice>
              <mc:Fallback>
                <p:oleObj name="Equation" r:id="rId19" imgW="1485720" imgH="2156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F91ED055-EED0-4532-9B03-E007CB009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808" y="478155"/>
                        <a:ext cx="30019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98B6EC3-ECB0-42D8-9120-186EBB320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5989"/>
              </p:ext>
            </p:extLst>
          </p:nvPr>
        </p:nvGraphicFramePr>
        <p:xfrm>
          <a:off x="9463723" y="1003300"/>
          <a:ext cx="84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1" imgW="419040" imgH="215640" progId="Equation.DSMT4">
                  <p:embed/>
                </p:oleObj>
              </mc:Choice>
              <mc:Fallback>
                <p:oleObj name="Equation" r:id="rId21" imgW="419040" imgH="215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98B6EC3-ECB0-42D8-9120-186EBB320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723" y="1003300"/>
                        <a:ext cx="844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7F78FA4-E9F1-4624-9E7F-F492B2BBC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18690"/>
              </p:ext>
            </p:extLst>
          </p:nvPr>
        </p:nvGraphicFramePr>
        <p:xfrm>
          <a:off x="7536815" y="1012825"/>
          <a:ext cx="1893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3" imgW="939600" imgH="215640" progId="Equation.DSMT4">
                  <p:embed/>
                </p:oleObj>
              </mc:Choice>
              <mc:Fallback>
                <p:oleObj name="Equation" r:id="rId23" imgW="939600" imgH="2156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57F78FA4-E9F1-4624-9E7F-F492B2BBC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815" y="1012825"/>
                        <a:ext cx="1893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0ABF3F7C-3FDE-4433-A6E5-C1E49172F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05784"/>
              </p:ext>
            </p:extLst>
          </p:nvPr>
        </p:nvGraphicFramePr>
        <p:xfrm>
          <a:off x="6903085" y="1773872"/>
          <a:ext cx="2538081" cy="53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5" imgW="1028520" imgH="215640" progId="Equation.DSMT4">
                  <p:embed/>
                </p:oleObj>
              </mc:Choice>
              <mc:Fallback>
                <p:oleObj name="Equation" r:id="rId25" imgW="1028520" imgH="21564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0ABF3F7C-3FDE-4433-A6E5-C1E49172F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085" y="1773872"/>
                        <a:ext cx="2538081" cy="53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CC3C6CF5-F079-400A-94D3-D7F27187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98120"/>
              </p:ext>
            </p:extLst>
          </p:nvPr>
        </p:nvGraphicFramePr>
        <p:xfrm>
          <a:off x="9522460" y="1831862"/>
          <a:ext cx="800100" cy="5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7" imgW="342720" imgH="215640" progId="Equation.DSMT4">
                  <p:embed/>
                </p:oleObj>
              </mc:Choice>
              <mc:Fallback>
                <p:oleObj name="Equation" r:id="rId27" imgW="342720" imgH="21564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CC3C6CF5-F079-400A-94D3-D7F27187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460" y="1831862"/>
                        <a:ext cx="800100" cy="503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EE00373D-9126-43AB-B886-AC029068B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827" y="4659873"/>
            <a:ext cx="34165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gain, don’t these mixed up!!</a:t>
            </a:r>
          </a:p>
        </p:txBody>
      </p:sp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3C54D7CF-F5E2-459F-B9AD-1FA5819D6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77639"/>
              </p:ext>
            </p:extLst>
          </p:nvPr>
        </p:nvGraphicFramePr>
        <p:xfrm>
          <a:off x="700855" y="5042503"/>
          <a:ext cx="2855191" cy="41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9" imgW="1752480" imgH="253800" progId="Equation.DSMT4">
                  <p:embed/>
                </p:oleObj>
              </mc:Choice>
              <mc:Fallback>
                <p:oleObj name="Equation" r:id="rId29" imgW="1752480" imgH="253800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3C54D7CF-F5E2-459F-B9AD-1FA5819D6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55" y="5042503"/>
                        <a:ext cx="2855191" cy="41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>
            <a:extLst>
              <a:ext uri="{FF2B5EF4-FFF2-40B4-BE49-F238E27FC236}">
                <a16:creationId xmlns:a16="http://schemas.microsoft.com/office/drawing/2014/main" id="{03B060C4-5DF2-4B54-9DBA-71E2941DF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01284"/>
              </p:ext>
            </p:extLst>
          </p:nvPr>
        </p:nvGraphicFramePr>
        <p:xfrm>
          <a:off x="6435090" y="3765233"/>
          <a:ext cx="1849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1" imgW="749160" imgH="469800" progId="Equation.DSMT4">
                  <p:embed/>
                </p:oleObj>
              </mc:Choice>
              <mc:Fallback>
                <p:oleObj name="Equation" r:id="rId31" imgW="749160" imgH="46980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id="{03B060C4-5DF2-4B54-9DBA-71E2941DF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90" y="3765233"/>
                        <a:ext cx="18494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0D5A9757-9C1B-474A-BEE7-54019A43B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79062"/>
              </p:ext>
            </p:extLst>
          </p:nvPr>
        </p:nvGraphicFramePr>
        <p:xfrm>
          <a:off x="8285163" y="4079240"/>
          <a:ext cx="2193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3" imgW="888840" imgH="215640" progId="Equation.DSMT4">
                  <p:embed/>
                </p:oleObj>
              </mc:Choice>
              <mc:Fallback>
                <p:oleObj name="Equation" r:id="rId33" imgW="888840" imgH="215640" progId="Equation.DSMT4">
                  <p:embed/>
                  <p:pic>
                    <p:nvPicPr>
                      <p:cNvPr id="49" name="Object 9">
                        <a:extLst>
                          <a:ext uri="{FF2B5EF4-FFF2-40B4-BE49-F238E27FC236}">
                            <a16:creationId xmlns:a16="http://schemas.microsoft.com/office/drawing/2014/main" id="{0D5A9757-9C1B-474A-BEE7-54019A43B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4079240"/>
                        <a:ext cx="2193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4414BD80-19E0-4C41-B264-5BB4A2463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91797"/>
              </p:ext>
            </p:extLst>
          </p:nvPr>
        </p:nvGraphicFramePr>
        <p:xfrm>
          <a:off x="7069455" y="5054600"/>
          <a:ext cx="310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5" imgW="1257120" imgH="215640" progId="Equation.DSMT4">
                  <p:embed/>
                </p:oleObj>
              </mc:Choice>
              <mc:Fallback>
                <p:oleObj name="Equation" r:id="rId35" imgW="1257120" imgH="215640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4414BD80-19E0-4C41-B264-5BB4A2463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455" y="5054600"/>
                        <a:ext cx="3101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E51E4620-87C6-413F-B15E-A0F71B5F6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53728"/>
              </p:ext>
            </p:extLst>
          </p:nvPr>
        </p:nvGraphicFramePr>
        <p:xfrm>
          <a:off x="10144443" y="5119688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51" name="Object 9">
                        <a:extLst>
                          <a:ext uri="{FF2B5EF4-FFF2-40B4-BE49-F238E27FC236}">
                            <a16:creationId xmlns:a16="http://schemas.microsoft.com/office/drawing/2014/main" id="{E51E4620-87C6-413F-B15E-A0F71B5F6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443" y="5119688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947A6FFC-3612-4E0B-A882-DCC00F6D0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39987"/>
              </p:ext>
            </p:extLst>
          </p:nvPr>
        </p:nvGraphicFramePr>
        <p:xfrm>
          <a:off x="5299710" y="5857558"/>
          <a:ext cx="2944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9" imgW="1193760" imgH="215640" progId="Equation.DSMT4">
                  <p:embed/>
                </p:oleObj>
              </mc:Choice>
              <mc:Fallback>
                <p:oleObj name="Equation" r:id="rId39" imgW="1193760" imgH="215640" progId="Equation.DSMT4">
                  <p:embed/>
                  <p:pic>
                    <p:nvPicPr>
                      <p:cNvPr id="52" name="Object 9">
                        <a:extLst>
                          <a:ext uri="{FF2B5EF4-FFF2-40B4-BE49-F238E27FC236}">
                            <a16:creationId xmlns:a16="http://schemas.microsoft.com/office/drawing/2014/main" id="{947A6FFC-3612-4E0B-A882-DCC00F6D0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710" y="5857558"/>
                        <a:ext cx="2944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EA4E5C14-79CC-4AC0-AE34-A0AFBF991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9814"/>
              </p:ext>
            </p:extLst>
          </p:nvPr>
        </p:nvGraphicFramePr>
        <p:xfrm>
          <a:off x="8266113" y="5831523"/>
          <a:ext cx="20685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1" imgW="838080" imgH="253800" progId="Equation.DSMT4">
                  <p:embed/>
                </p:oleObj>
              </mc:Choice>
              <mc:Fallback>
                <p:oleObj name="Equation" r:id="rId41" imgW="838080" imgH="25380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EA4E5C14-79CC-4AC0-AE34-A0AFBF991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5831523"/>
                        <a:ext cx="20685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>
            <a:extLst>
              <a:ext uri="{FF2B5EF4-FFF2-40B4-BE49-F238E27FC236}">
                <a16:creationId xmlns:a16="http://schemas.microsoft.com/office/drawing/2014/main" id="{65C200B4-2017-4296-9A51-D3A52217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5148"/>
              </p:ext>
            </p:extLst>
          </p:nvPr>
        </p:nvGraphicFramePr>
        <p:xfrm>
          <a:off x="10326053" y="5827526"/>
          <a:ext cx="413067" cy="64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54" name="Object 9">
                        <a:extLst>
                          <a:ext uri="{FF2B5EF4-FFF2-40B4-BE49-F238E27FC236}">
                            <a16:creationId xmlns:a16="http://schemas.microsoft.com/office/drawing/2014/main" id="{65C200B4-2017-4296-9A51-D3A52217D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053" y="5827526"/>
                        <a:ext cx="413067" cy="64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78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EF296B2-5C38-4694-9C8C-FF94D0BE1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82777"/>
              </p:ext>
            </p:extLst>
          </p:nvPr>
        </p:nvGraphicFramePr>
        <p:xfrm>
          <a:off x="485141" y="502519"/>
          <a:ext cx="2349499" cy="83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EF296B2-5C38-4694-9C8C-FF94D0BE1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1" y="502519"/>
                        <a:ext cx="2349499" cy="8316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D607F67-7105-4165-8613-ACB51FCD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50" y="1750802"/>
            <a:ext cx="453895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 dirty="0">
                <a:latin typeface="Arial" panose="020B0604020202020204" pitchFamily="34" charset="0"/>
              </a:rPr>
              <a:t>This rule can be applied if the base of the power and the base of the logarithm are the same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F04506-E419-437A-82F5-9C4763A0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84317"/>
              </p:ext>
            </p:extLst>
          </p:nvPr>
        </p:nvGraphicFramePr>
        <p:xfrm>
          <a:off x="5451793" y="559435"/>
          <a:ext cx="29606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787320" imgH="215640" progId="Equation.DSMT4">
                  <p:embed/>
                </p:oleObj>
              </mc:Choice>
              <mc:Fallback>
                <p:oleObj name="Equation" r:id="rId5" imgW="78732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F04506-E419-437A-82F5-9C4763A07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93" y="559435"/>
                        <a:ext cx="29606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F2FDA57-FC94-4099-BDE1-F42DB0FC8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57691"/>
              </p:ext>
            </p:extLst>
          </p:nvPr>
        </p:nvGraphicFramePr>
        <p:xfrm>
          <a:off x="8423275" y="722313"/>
          <a:ext cx="7159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3F2FDA57-FC94-4099-BDE1-F42DB0FC8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275" y="722313"/>
                        <a:ext cx="7159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7E91F43-7B01-401B-A3DC-4B4919508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44336"/>
              </p:ext>
            </p:extLst>
          </p:nvPr>
        </p:nvGraphicFramePr>
        <p:xfrm>
          <a:off x="6286183" y="1757998"/>
          <a:ext cx="2101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558720" imgH="215640" progId="Equation.DSMT4">
                  <p:embed/>
                </p:oleObj>
              </mc:Choice>
              <mc:Fallback>
                <p:oleObj name="Equation" r:id="rId9" imgW="558720" imgH="21564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7E91F43-7B01-401B-A3DC-4B4919508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183" y="1757998"/>
                        <a:ext cx="21018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E6EF85A-087C-4E80-8163-C329A8180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62515"/>
              </p:ext>
            </p:extLst>
          </p:nvPr>
        </p:nvGraphicFramePr>
        <p:xfrm>
          <a:off x="8371205" y="1991678"/>
          <a:ext cx="717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6E6EF85A-087C-4E80-8163-C329A8180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205" y="1991678"/>
                        <a:ext cx="7175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538BFE5E-2D71-46D4-BD00-A74AAC656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12680"/>
              </p:ext>
            </p:extLst>
          </p:nvPr>
        </p:nvGraphicFramePr>
        <p:xfrm>
          <a:off x="6381115" y="2990533"/>
          <a:ext cx="20542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538BFE5E-2D71-46D4-BD00-A74AAC656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115" y="2990533"/>
                        <a:ext cx="20542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98B8EF8C-DB46-4B46-AE48-98858AD63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67520"/>
              </p:ext>
            </p:extLst>
          </p:nvPr>
        </p:nvGraphicFramePr>
        <p:xfrm>
          <a:off x="8423593" y="2942908"/>
          <a:ext cx="1671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444240" imgH="241200" progId="Equation.DSMT4">
                  <p:embed/>
                </p:oleObj>
              </mc:Choice>
              <mc:Fallback>
                <p:oleObj name="Equation" r:id="rId15" imgW="444240" imgH="24120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8B8EF8C-DB46-4B46-AE48-98858AD63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593" y="2942908"/>
                        <a:ext cx="1671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22E7ED9B-AE95-4C2E-AEEE-D5A0EEBDD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11506"/>
              </p:ext>
            </p:extLst>
          </p:nvPr>
        </p:nvGraphicFramePr>
        <p:xfrm>
          <a:off x="7880985" y="3973195"/>
          <a:ext cx="24368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22E7ED9B-AE95-4C2E-AEEE-D5A0EEBDD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985" y="3973195"/>
                        <a:ext cx="24368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242FDF72-00A2-44E0-8252-9B8ED751E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06568"/>
              </p:ext>
            </p:extLst>
          </p:nvPr>
        </p:nvGraphicFramePr>
        <p:xfrm>
          <a:off x="7921943" y="4905375"/>
          <a:ext cx="2246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596880" imgH="228600" progId="Equation.DSMT4">
                  <p:embed/>
                </p:oleObj>
              </mc:Choice>
              <mc:Fallback>
                <p:oleObj name="Equation" r:id="rId19" imgW="596880" imgH="2286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242FDF72-00A2-44E0-8252-9B8ED751E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943" y="4905375"/>
                        <a:ext cx="2246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8FC02811-2A7A-4058-BF76-031A645C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16053"/>
              </p:ext>
            </p:extLst>
          </p:nvPr>
        </p:nvGraphicFramePr>
        <p:xfrm>
          <a:off x="7984490" y="5813425"/>
          <a:ext cx="1673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444240" imgH="241200" progId="Equation.DSMT4">
                  <p:embed/>
                </p:oleObj>
              </mc:Choice>
              <mc:Fallback>
                <p:oleObj name="Equation" r:id="rId21" imgW="444240" imgH="2412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8FC02811-2A7A-4058-BF76-031A645CA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490" y="5813425"/>
                        <a:ext cx="16732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6896043-BAA9-4BCB-8A0A-59BCA0B67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50" y="4229842"/>
            <a:ext cx="434591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 dirty="0">
                <a:latin typeface="Arial" panose="020B0604020202020204" pitchFamily="34" charset="0"/>
              </a:rPr>
              <a:t>If the base are not the same, try to manipulate the equation so that they are equal</a:t>
            </a:r>
          </a:p>
        </p:txBody>
      </p:sp>
    </p:spTree>
    <p:extLst>
      <p:ext uri="{BB962C8B-B14F-4D97-AF65-F5344CB8AC3E}">
        <p14:creationId xmlns:p14="http://schemas.microsoft.com/office/powerpoint/2010/main" val="375058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1FCCC34-98AA-408D-981E-B216C3DAD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41189"/>
              </p:ext>
            </p:extLst>
          </p:nvPr>
        </p:nvGraphicFramePr>
        <p:xfrm>
          <a:off x="467995" y="655851"/>
          <a:ext cx="2882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435100" imgH="254000" progId="Equation.DSMT4">
                  <p:embed/>
                </p:oleObj>
              </mc:Choice>
              <mc:Fallback>
                <p:oleObj name="Equation" r:id="rId3" imgW="1435100" imgH="2540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71FCCC34-98AA-408D-981E-B216C3DAD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" y="655851"/>
                        <a:ext cx="2882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BA1AC3B-2A9B-424A-BFA0-091E38FA4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39214"/>
              </p:ext>
            </p:extLst>
          </p:nvPr>
        </p:nvGraphicFramePr>
        <p:xfrm>
          <a:off x="6291264" y="645691"/>
          <a:ext cx="29606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9BA1AC3B-2A9B-424A-BFA0-091E38FA4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4" y="645691"/>
                        <a:ext cx="29606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66C1719-CE14-4FA5-8BCF-9B6CF59A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81078"/>
              </p:ext>
            </p:extLst>
          </p:nvPr>
        </p:nvGraphicFramePr>
        <p:xfrm>
          <a:off x="391796" y="2527408"/>
          <a:ext cx="3190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86811" imgH="253890" progId="Equation.DSMT4">
                  <p:embed/>
                </p:oleObj>
              </mc:Choice>
              <mc:Fallback>
                <p:oleObj name="Equation" r:id="rId7" imgW="1586811" imgH="25389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66C1719-CE14-4FA5-8BCF-9B6CF59A9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6" y="2527408"/>
                        <a:ext cx="3190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3B3D0D-9EE5-4989-8A8D-F4D4F783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45959"/>
              </p:ext>
            </p:extLst>
          </p:nvPr>
        </p:nvGraphicFramePr>
        <p:xfrm>
          <a:off x="5870575" y="2517248"/>
          <a:ext cx="4160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070100" imgH="254000" progId="Equation.DSMT4">
                  <p:embed/>
                </p:oleObj>
              </mc:Choice>
              <mc:Fallback>
                <p:oleObj name="Equation" r:id="rId9" imgW="2070100" imgH="25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3B3D0D-9EE5-4989-8A8D-F4D4F783F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517248"/>
                        <a:ext cx="4160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110AE3B-D9F0-4DB6-96CA-A1ABA7C56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45921"/>
              </p:ext>
            </p:extLst>
          </p:nvPr>
        </p:nvGraphicFramePr>
        <p:xfrm>
          <a:off x="461962" y="3967376"/>
          <a:ext cx="2730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B110AE3B-D9F0-4DB6-96CA-A1ABA7C56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" y="3967376"/>
                        <a:ext cx="27305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2CAC992-E6EF-4037-9815-942D2163D6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1011" y="145012"/>
            <a:ext cx="8956964" cy="6373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implify each of the following without using a calculator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7A2C280-557F-4BF4-9276-C9CF87D13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6673"/>
              </p:ext>
            </p:extLst>
          </p:nvPr>
        </p:nvGraphicFramePr>
        <p:xfrm>
          <a:off x="5882215" y="3741739"/>
          <a:ext cx="2552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269720" imgH="469800" progId="Equation.DSMT4">
                  <p:embed/>
                </p:oleObj>
              </mc:Choice>
              <mc:Fallback>
                <p:oleObj name="Equation" r:id="rId13" imgW="1269720" imgH="469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E7A2C280-557F-4BF4-9276-C9CF87D13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15" y="3741739"/>
                        <a:ext cx="25527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3612A554-9DCE-448B-AB9E-0226DD99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91171"/>
              </p:ext>
            </p:extLst>
          </p:nvPr>
        </p:nvGraphicFramePr>
        <p:xfrm>
          <a:off x="391796" y="5245514"/>
          <a:ext cx="1595119" cy="65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583920" imgH="241200" progId="Equation.DSMT4">
                  <p:embed/>
                </p:oleObj>
              </mc:Choice>
              <mc:Fallback>
                <p:oleObj name="Equation" r:id="rId15" imgW="583920" imgH="2412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3612A554-9DCE-448B-AB9E-0226DD99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6" y="5245514"/>
                        <a:ext cx="1595119" cy="65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0124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6">
            <a:extLst>
              <a:ext uri="{FF2B5EF4-FFF2-40B4-BE49-F238E27FC236}">
                <a16:creationId xmlns:a16="http://schemas.microsoft.com/office/drawing/2014/main" id="{E4458D07-5E8A-408D-97B1-05DA23EE5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31888"/>
              </p:ext>
            </p:extLst>
          </p:nvPr>
        </p:nvGraphicFramePr>
        <p:xfrm>
          <a:off x="640715" y="916624"/>
          <a:ext cx="2882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29698" name="Object 6">
                        <a:extLst>
                          <a:ext uri="{FF2B5EF4-FFF2-40B4-BE49-F238E27FC236}">
                            <a16:creationId xmlns:a16="http://schemas.microsoft.com/office/drawing/2014/main" id="{E4458D07-5E8A-408D-97B1-05DA23EE5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" y="916624"/>
                        <a:ext cx="2882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>
            <a:extLst>
              <a:ext uri="{FF2B5EF4-FFF2-40B4-BE49-F238E27FC236}">
                <a16:creationId xmlns:a16="http://schemas.microsoft.com/office/drawing/2014/main" id="{B7704360-ECE1-4CA1-9B66-B5CE54435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4" y="957264"/>
          <a:ext cx="29606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29699" name="Object 8">
                        <a:extLst>
                          <a:ext uri="{FF2B5EF4-FFF2-40B4-BE49-F238E27FC236}">
                            <a16:creationId xmlns:a16="http://schemas.microsoft.com/office/drawing/2014/main" id="{B7704360-ECE1-4CA1-9B66-B5CE54435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4" y="957264"/>
                        <a:ext cx="29606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>
            <a:extLst>
              <a:ext uri="{FF2B5EF4-FFF2-40B4-BE49-F238E27FC236}">
                <a16:creationId xmlns:a16="http://schemas.microsoft.com/office/drawing/2014/main" id="{4A3EDAE6-2BC4-4EBA-BB5B-2E15BD06B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B0A752-47C7-4842-9AA9-3EE4E424C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" y="162879"/>
            <a:ext cx="7467600" cy="604837"/>
          </a:xfrm>
        </p:spPr>
        <p:txBody>
          <a:bodyPr/>
          <a:lstStyle/>
          <a:p>
            <a:pPr>
              <a:defRPr/>
            </a:pPr>
            <a:r>
              <a:rPr lang="en-CA" dirty="0"/>
              <a:t>Ex: Simplify the following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0EF8E7DA-D4B6-4D07-857F-56BC3726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6205"/>
              </p:ext>
            </p:extLst>
          </p:nvPr>
        </p:nvGraphicFramePr>
        <p:xfrm>
          <a:off x="564516" y="3323274"/>
          <a:ext cx="3190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586811" imgH="253890" progId="Equation.DSMT4">
                  <p:embed/>
                </p:oleObj>
              </mc:Choice>
              <mc:Fallback>
                <p:oleObj name="Equation" r:id="rId9" imgW="1586811" imgH="253890" progId="Equation.DSMT4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0EF8E7DA-D4B6-4D07-857F-56BC37260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6" y="3323274"/>
                        <a:ext cx="3190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>
            <a:extLst>
              <a:ext uri="{FF2B5EF4-FFF2-40B4-BE49-F238E27FC236}">
                <a16:creationId xmlns:a16="http://schemas.microsoft.com/office/drawing/2014/main" id="{DEF2F1D7-17E9-45AE-BDAC-368503918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575" y="3363914"/>
          <a:ext cx="4160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2070100" imgH="254000" progId="Equation.DSMT4">
                  <p:embed/>
                </p:oleObj>
              </mc:Choice>
              <mc:Fallback>
                <p:oleObj name="Equation" r:id="rId11" imgW="2070100" imgH="254000" progId="Equation.DSMT4">
                  <p:embed/>
                  <p:pic>
                    <p:nvPicPr>
                      <p:cNvPr id="29703" name="Object 6">
                        <a:extLst>
                          <a:ext uri="{FF2B5EF4-FFF2-40B4-BE49-F238E27FC236}">
                            <a16:creationId xmlns:a16="http://schemas.microsoft.com/office/drawing/2014/main" id="{DEF2F1D7-17E9-45AE-BDAC-368503918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363914"/>
                        <a:ext cx="4160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B1CE7DD8-1DE1-4190-9841-64B93FC4A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47695"/>
              </p:ext>
            </p:extLst>
          </p:nvPr>
        </p:nvGraphicFramePr>
        <p:xfrm>
          <a:off x="577216" y="1503999"/>
          <a:ext cx="178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3" imgW="889000" imgH="469900" progId="Equation.DSMT4">
                  <p:embed/>
                </p:oleObj>
              </mc:Choice>
              <mc:Fallback>
                <p:oleObj name="Equation" r:id="rId13" imgW="889000" imgH="46990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B1CE7DD8-1DE1-4190-9841-64B93FC4A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6" y="1503999"/>
                        <a:ext cx="1787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DE4794B3-53E9-4E07-A0FF-054216B07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25430"/>
              </p:ext>
            </p:extLst>
          </p:nvPr>
        </p:nvGraphicFramePr>
        <p:xfrm>
          <a:off x="564515" y="2524760"/>
          <a:ext cx="1506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5" imgW="748975" imgH="253890" progId="Equation.DSMT4">
                  <p:embed/>
                </p:oleObj>
              </mc:Choice>
              <mc:Fallback>
                <p:oleObj name="Equation" r:id="rId15" imgW="748975" imgH="25389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DE4794B3-53E9-4E07-A0FF-054216B07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" y="2524760"/>
                        <a:ext cx="15065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EDD06931-6B70-4ED2-8EAC-F80F533C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78885"/>
              </p:ext>
            </p:extLst>
          </p:nvPr>
        </p:nvGraphicFramePr>
        <p:xfrm>
          <a:off x="2071054" y="2600960"/>
          <a:ext cx="612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7" imgW="304404" imgH="177569" progId="Equation.DSMT4">
                  <p:embed/>
                </p:oleObj>
              </mc:Choice>
              <mc:Fallback>
                <p:oleObj name="Equation" r:id="rId17" imgW="304404" imgH="177569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EDD06931-6B70-4ED2-8EAC-F80F533C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54" y="2600960"/>
                        <a:ext cx="6127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D65EB1E4-272B-4686-9CC5-0574607DC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14387"/>
              </p:ext>
            </p:extLst>
          </p:nvPr>
        </p:nvGraphicFramePr>
        <p:xfrm>
          <a:off x="588329" y="1505586"/>
          <a:ext cx="178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9" imgW="889000" imgH="469900" progId="Equation.DSMT4">
                  <p:embed/>
                </p:oleObj>
              </mc:Choice>
              <mc:Fallback>
                <p:oleObj name="Equation" r:id="rId19" imgW="889000" imgH="46990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D65EB1E4-272B-4686-9CC5-0574607DC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9" y="1505586"/>
                        <a:ext cx="1787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0E3E156D-2A5C-4F33-A083-D346C4AE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1" y="1471614"/>
          <a:ext cx="1812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901309" imgH="469696" progId="Equation.DSMT4">
                  <p:embed/>
                </p:oleObj>
              </mc:Choice>
              <mc:Fallback>
                <p:oleObj name="Equation" r:id="rId20" imgW="901309" imgH="469696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0E3E156D-2A5C-4F33-A083-D346C4AE9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1" y="1471614"/>
                        <a:ext cx="18129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F93394DA-F28C-4A01-A331-CF7045852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89" y="2435225"/>
          <a:ext cx="14065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698500" imgH="228600" progId="Equation.DSMT4">
                  <p:embed/>
                </p:oleObj>
              </mc:Choice>
              <mc:Fallback>
                <p:oleObj name="Equation" r:id="rId22" imgW="698500" imgH="22860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F93394DA-F28C-4A01-A331-CF7045852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9" y="2435225"/>
                        <a:ext cx="14065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FB5BCC7A-B283-4590-9C5D-CCE047FBD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2460625"/>
          <a:ext cx="6397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317087" imgH="164885" progId="Equation.DSMT4">
                  <p:embed/>
                </p:oleObj>
              </mc:Choice>
              <mc:Fallback>
                <p:oleObj name="Equation" r:id="rId24" imgW="317087" imgH="164885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FB5BCC7A-B283-4590-9C5D-CCE047FBD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460625"/>
                        <a:ext cx="6397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245030F9-BB10-4CAE-9A8E-929605831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02836"/>
              </p:ext>
            </p:extLst>
          </p:nvPr>
        </p:nvGraphicFramePr>
        <p:xfrm>
          <a:off x="931228" y="4039235"/>
          <a:ext cx="2068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1028254" imgH="253890" progId="Equation.DSMT4">
                  <p:embed/>
                </p:oleObj>
              </mc:Choice>
              <mc:Fallback>
                <p:oleObj name="Equation" r:id="rId26" imgW="1028254" imgH="25389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245030F9-BB10-4CAE-9A8E-929605831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8" y="4039235"/>
                        <a:ext cx="2068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ED5498E8-B1F1-439B-AF33-0D8462973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99178"/>
              </p:ext>
            </p:extLst>
          </p:nvPr>
        </p:nvGraphicFramePr>
        <p:xfrm>
          <a:off x="931228" y="4675824"/>
          <a:ext cx="18907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939392" imgH="253890" progId="Equation.DSMT4">
                  <p:embed/>
                </p:oleObj>
              </mc:Choice>
              <mc:Fallback>
                <p:oleObj name="Equation" r:id="rId28" imgW="939392" imgH="25389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ED5498E8-B1F1-439B-AF33-0D8462973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8" y="4675824"/>
                        <a:ext cx="18907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2D4360D1-D85D-44BC-B57D-D5AD1B953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07330"/>
              </p:ext>
            </p:extLst>
          </p:nvPr>
        </p:nvGraphicFramePr>
        <p:xfrm>
          <a:off x="956628" y="5274310"/>
          <a:ext cx="1839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914400" imgH="292100" progId="Equation.DSMT4">
                  <p:embed/>
                </p:oleObj>
              </mc:Choice>
              <mc:Fallback>
                <p:oleObj name="Equation" r:id="rId30" imgW="914400" imgH="29210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2D4360D1-D85D-44BC-B57D-D5AD1B953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628" y="5274310"/>
                        <a:ext cx="18399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B4DFDB0B-C1BA-4B5D-B49F-664970C7C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54186"/>
              </p:ext>
            </p:extLst>
          </p:nvPr>
        </p:nvGraphicFramePr>
        <p:xfrm>
          <a:off x="2821941" y="5394960"/>
          <a:ext cx="6397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317087" imgH="164885" progId="Equation.DSMT4">
                  <p:embed/>
                </p:oleObj>
              </mc:Choice>
              <mc:Fallback>
                <p:oleObj name="Equation" r:id="rId32" imgW="317087" imgH="164885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B4DFDB0B-C1BA-4B5D-B49F-664970C7C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941" y="5394960"/>
                        <a:ext cx="6397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A15987F0-3469-4179-824A-BD36FD400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4056064"/>
          <a:ext cx="2324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1155700" imgH="254000" progId="Equation.DSMT4">
                  <p:embed/>
                </p:oleObj>
              </mc:Choice>
              <mc:Fallback>
                <p:oleObj name="Equation" r:id="rId34" imgW="1155700" imgH="25400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A15987F0-3469-4179-824A-BD36FD400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056064"/>
                        <a:ext cx="2324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877662D-6FFA-4825-B1AA-ED1B443B5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963" y="4643439"/>
          <a:ext cx="1839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6" imgW="914400" imgH="254000" progId="Equation.DSMT4">
                  <p:embed/>
                </p:oleObj>
              </mc:Choice>
              <mc:Fallback>
                <p:oleObj name="Equation" r:id="rId36" imgW="914400" imgH="25400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C877662D-6FFA-4825-B1AA-ED1B443B5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4643439"/>
                        <a:ext cx="1839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49C2EEE7-386D-48B8-B2A8-7DFA45CF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6" y="5314950"/>
          <a:ext cx="6143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8" imgW="304404" imgH="177569" progId="Equation.DSMT4">
                  <p:embed/>
                </p:oleObj>
              </mc:Choice>
              <mc:Fallback>
                <p:oleObj name="Equation" r:id="rId38" imgW="304404" imgH="177569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49C2EEE7-386D-48B8-B2A8-7DFA45CFB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6" y="5314950"/>
                        <a:ext cx="6143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EDE28-29C2-4546-83D4-C1DAC6532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1" y="101919"/>
            <a:ext cx="8277225" cy="687387"/>
          </a:xfrm>
        </p:spPr>
        <p:txBody>
          <a:bodyPr/>
          <a:lstStyle/>
          <a:p>
            <a:pPr>
              <a:defRPr/>
            </a:pPr>
            <a:r>
              <a:rPr lang="en-CA" dirty="0"/>
              <a:t>Tips for Division &amp; Multiplication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87BCE-66F9-45D4-A6B7-75E3C55AF1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6400" y="993776"/>
            <a:ext cx="9804400" cy="1654175"/>
          </a:xfrm>
        </p:spPr>
        <p:txBody>
          <a:bodyPr/>
          <a:lstStyle/>
          <a:p>
            <a:r>
              <a:rPr lang="en-CA" altLang="en-US" dirty="0"/>
              <a:t>Both laws can be used backwards</a:t>
            </a:r>
          </a:p>
          <a:p>
            <a:r>
              <a:rPr lang="en-CA" altLang="en-US" dirty="0"/>
              <a:t>The sum or difference of two or more logarithms can be combined together as one log with the terms being multiplied or divide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C8B3FA7-A2EE-4D7F-972B-E93B1AFA2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16007"/>
              </p:ext>
            </p:extLst>
          </p:nvPr>
        </p:nvGraphicFramePr>
        <p:xfrm>
          <a:off x="1141096" y="2616836"/>
          <a:ext cx="3967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C8B3FA7-A2EE-4D7F-972B-E93B1AFA2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096" y="2616836"/>
                        <a:ext cx="39671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1479243-CBE9-49A5-9B34-54C120BE4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23079"/>
              </p:ext>
            </p:extLst>
          </p:nvPr>
        </p:nvGraphicFramePr>
        <p:xfrm>
          <a:off x="1642746" y="3274061"/>
          <a:ext cx="2449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1479243-CBE9-49A5-9B34-54C120BE4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46" y="3274061"/>
                        <a:ext cx="24495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2639D64-CA71-4987-93BE-9DEA93A3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90707"/>
              </p:ext>
            </p:extLst>
          </p:nvPr>
        </p:nvGraphicFramePr>
        <p:xfrm>
          <a:off x="5443220" y="3285174"/>
          <a:ext cx="1398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2639D64-CA71-4987-93BE-9DEA93A31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220" y="3285174"/>
                        <a:ext cx="1398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EDEF10D-3592-42D7-BCA0-FBD535B95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66486"/>
              </p:ext>
            </p:extLst>
          </p:nvPr>
        </p:nvGraphicFramePr>
        <p:xfrm>
          <a:off x="1242695" y="3883661"/>
          <a:ext cx="5575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3035300" imgH="254000" progId="Equation.DSMT4">
                  <p:embed/>
                </p:oleObj>
              </mc:Choice>
              <mc:Fallback>
                <p:oleObj name="Equation" r:id="rId10" imgW="30353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EDEF10D-3592-42D7-BCA0-FBD535B95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95" y="3883661"/>
                        <a:ext cx="5575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A92B4BD-CE78-4127-8316-1F3D0AE24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49836"/>
              </p:ext>
            </p:extLst>
          </p:nvPr>
        </p:nvGraphicFramePr>
        <p:xfrm>
          <a:off x="6797359" y="3662998"/>
          <a:ext cx="18621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016000" imgH="469900" progId="Equation.DSMT4">
                  <p:embed/>
                </p:oleObj>
              </mc:Choice>
              <mc:Fallback>
                <p:oleObj name="Equation" r:id="rId12" imgW="1016000" imgH="4699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A92B4BD-CE78-4127-8316-1F3D0AE24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359" y="3662998"/>
                        <a:ext cx="18621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D661368-495C-4681-9E62-8DC386CBB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27371"/>
              </p:ext>
            </p:extLst>
          </p:nvPr>
        </p:nvGraphicFramePr>
        <p:xfrm>
          <a:off x="4035108" y="3278824"/>
          <a:ext cx="1397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761669" imgH="253890" progId="Equation.DSMT4">
                  <p:embed/>
                </p:oleObj>
              </mc:Choice>
              <mc:Fallback>
                <p:oleObj name="Equation" r:id="rId14" imgW="761669" imgH="25389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8D661368-495C-4681-9E62-8DC386CBB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108" y="3278824"/>
                        <a:ext cx="1397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AD5E352-6BC9-4CB6-AF38-D9C816F6CEF9}"/>
              </a:ext>
            </a:extLst>
          </p:cNvPr>
          <p:cNvSpPr txBox="1">
            <a:spLocks/>
          </p:cNvSpPr>
          <p:nvPr/>
        </p:nvSpPr>
        <p:spPr bwMode="auto">
          <a:xfrm>
            <a:off x="335280" y="4787901"/>
            <a:ext cx="988663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erms that are added will be in the numerator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erms that are subtracted will be in the denominator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NOTE: all the Logs must have the SAME base!!</a:t>
            </a:r>
          </a:p>
        </p:txBody>
      </p:sp>
      <p:sp>
        <p:nvSpPr>
          <p:cNvPr id="27659" name="Text Box 5">
            <a:extLst>
              <a:ext uri="{FF2B5EF4-FFF2-40B4-BE49-F238E27FC236}">
                <a16:creationId xmlns:a16="http://schemas.microsoft.com/office/drawing/2014/main" id="{C4C95513-E274-4A9B-BD77-763BF6E48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0F35F-EC2E-4F90-8025-61C748571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0F4AB-9FF1-40B5-A144-CB18F5613DB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88ADE51-74D5-477A-9093-78D581905797}"/>
                  </a:ext>
                </a:extLst>
              </p14:cNvPr>
              <p14:cNvContentPartPr/>
              <p14:nvPr/>
            </p14:nvContentPartPr>
            <p14:xfrm>
              <a:off x="903240" y="353520"/>
              <a:ext cx="10589760" cy="5644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88ADE51-74D5-477A-9093-78D58190579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3880" y="344160"/>
                <a:ext cx="10608480" cy="56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55100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C7E5E-AFBA-4A18-987D-5BDF3444CF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160" y="111919"/>
            <a:ext cx="10424160" cy="944562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Ex: Simplify each of the following to a single logarithmic function: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3E3C4ACC-4422-4875-A031-E9CF89249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06953"/>
              </p:ext>
            </p:extLst>
          </p:nvPr>
        </p:nvGraphicFramePr>
        <p:xfrm>
          <a:off x="378253" y="1233937"/>
          <a:ext cx="1660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3E3C4ACC-4422-4875-A031-E9CF89249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53" y="1233937"/>
                        <a:ext cx="1660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043101F1-A4F3-4294-888F-53E8436B7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52461"/>
              </p:ext>
            </p:extLst>
          </p:nvPr>
        </p:nvGraphicFramePr>
        <p:xfrm>
          <a:off x="290940" y="2589662"/>
          <a:ext cx="584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31748" name="Object 3">
                        <a:extLst>
                          <a:ext uri="{FF2B5EF4-FFF2-40B4-BE49-F238E27FC236}">
                            <a16:creationId xmlns:a16="http://schemas.microsoft.com/office/drawing/2014/main" id="{043101F1-A4F3-4294-888F-53E8436B7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0" y="2589662"/>
                        <a:ext cx="584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>
            <a:extLst>
              <a:ext uri="{FF2B5EF4-FFF2-40B4-BE49-F238E27FC236}">
                <a16:creationId xmlns:a16="http://schemas.microsoft.com/office/drawing/2014/main" id="{82979AD5-3850-4BF1-8707-94FC08743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00740"/>
              </p:ext>
            </p:extLst>
          </p:nvPr>
        </p:nvGraphicFramePr>
        <p:xfrm>
          <a:off x="229027" y="4137473"/>
          <a:ext cx="20589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31749" name="Object 4">
                        <a:extLst>
                          <a:ext uri="{FF2B5EF4-FFF2-40B4-BE49-F238E27FC236}">
                            <a16:creationId xmlns:a16="http://schemas.microsoft.com/office/drawing/2014/main" id="{82979AD5-3850-4BF1-8707-94FC08743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27" y="4137473"/>
                        <a:ext cx="20589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5">
            <a:extLst>
              <a:ext uri="{FF2B5EF4-FFF2-40B4-BE49-F238E27FC236}">
                <a16:creationId xmlns:a16="http://schemas.microsoft.com/office/drawing/2014/main" id="{65190AD8-C512-40BF-B189-14C727006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71870"/>
              </p:ext>
            </p:extLst>
          </p:nvPr>
        </p:nvGraphicFramePr>
        <p:xfrm>
          <a:off x="2089578" y="1200598"/>
          <a:ext cx="1014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418918" imgH="241195" progId="Equation.DSMT4">
                  <p:embed/>
                </p:oleObj>
              </mc:Choice>
              <mc:Fallback>
                <p:oleObj name="Equation" r:id="rId10" imgW="418918" imgH="241195" progId="Equation.DSMT4">
                  <p:embed/>
                  <p:pic>
                    <p:nvPicPr>
                      <p:cNvPr id="31750" name="Object 5">
                        <a:extLst>
                          <a:ext uri="{FF2B5EF4-FFF2-40B4-BE49-F238E27FC236}">
                            <a16:creationId xmlns:a16="http://schemas.microsoft.com/office/drawing/2014/main" id="{65190AD8-C512-40BF-B189-14C727006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78" y="1200598"/>
                        <a:ext cx="1014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3F4F472-8693-4B52-8290-A31F75836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62134"/>
              </p:ext>
            </p:extLst>
          </p:nvPr>
        </p:nvGraphicFramePr>
        <p:xfrm>
          <a:off x="2349927" y="2605537"/>
          <a:ext cx="1443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596641" imgH="215806" progId="Equation.DSMT4">
                  <p:embed/>
                </p:oleObj>
              </mc:Choice>
              <mc:Fallback>
                <p:oleObj name="Equation" r:id="rId12" imgW="596641" imgH="215806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A3F4F472-8693-4B52-8290-A31F75836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27" y="2605537"/>
                        <a:ext cx="1443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395239E-EF5F-44A4-9D34-4D6F71ADC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32069"/>
              </p:ext>
            </p:extLst>
          </p:nvPr>
        </p:nvGraphicFramePr>
        <p:xfrm>
          <a:off x="3880277" y="2327724"/>
          <a:ext cx="9223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380835" imgH="431613" progId="Equation.DSMT4">
                  <p:embed/>
                </p:oleObj>
              </mc:Choice>
              <mc:Fallback>
                <p:oleObj name="Equation" r:id="rId14" imgW="380835" imgH="43161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395239E-EF5F-44A4-9D34-4D6F71ADC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277" y="2327724"/>
                        <a:ext cx="9223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7FC57ED-9EBC-4EA5-847C-35AFD6C2B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08664"/>
              </p:ext>
            </p:extLst>
          </p:nvPr>
        </p:nvGraphicFramePr>
        <p:xfrm>
          <a:off x="2216578" y="4202562"/>
          <a:ext cx="1412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583693" imgH="215713" progId="Equation.DSMT4">
                  <p:embed/>
                </p:oleObj>
              </mc:Choice>
              <mc:Fallback>
                <p:oleObj name="Equation" r:id="rId16" imgW="583693" imgH="215713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7FC57ED-9EBC-4EA5-847C-35AFD6C2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78" y="4202562"/>
                        <a:ext cx="14128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B9F43666-8762-451A-8352-03A5BA187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04350"/>
              </p:ext>
            </p:extLst>
          </p:nvPr>
        </p:nvGraphicFramePr>
        <p:xfrm>
          <a:off x="3604052" y="4121598"/>
          <a:ext cx="1168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482391" imgH="253890" progId="Equation.DSMT4">
                  <p:embed/>
                </p:oleObj>
              </mc:Choice>
              <mc:Fallback>
                <p:oleObj name="Equation" r:id="rId18" imgW="482391" imgH="25389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B9F43666-8762-451A-8352-03A5BA187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52" y="4121598"/>
                        <a:ext cx="1168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">
            <a:extLst>
              <a:ext uri="{FF2B5EF4-FFF2-40B4-BE49-F238E27FC236}">
                <a16:creationId xmlns:a16="http://schemas.microsoft.com/office/drawing/2014/main" id="{713CB0FC-0F4D-4F65-A8EC-90D8E5F24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1314451"/>
          <a:ext cx="2678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1854200" imgH="254000" progId="Equation.DSMT4">
                  <p:embed/>
                </p:oleObj>
              </mc:Choice>
              <mc:Fallback>
                <p:oleObj name="Equation" r:id="rId20" imgW="1854200" imgH="254000" progId="Equation.DSMT4">
                  <p:embed/>
                  <p:pic>
                    <p:nvPicPr>
                      <p:cNvPr id="16397" name="Object 2">
                        <a:extLst>
                          <a:ext uri="{FF2B5EF4-FFF2-40B4-BE49-F238E27FC236}">
                            <a16:creationId xmlns:a16="http://schemas.microsoft.com/office/drawing/2014/main" id="{713CB0FC-0F4D-4F65-A8EC-90D8E5F24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314451"/>
                        <a:ext cx="2678112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8F2A6667-42B0-4EBA-B974-E4A2B4E32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1366838"/>
          <a:ext cx="808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558800" imgH="190500" progId="Equation.DSMT4">
                  <p:embed/>
                </p:oleObj>
              </mc:Choice>
              <mc:Fallback>
                <p:oleObj name="Equation" r:id="rId22" imgW="558800" imgH="1905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8F2A6667-42B0-4EBA-B974-E4A2B4E32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66838"/>
                        <a:ext cx="8080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9DBB1916-78A9-4F23-8329-021B00F67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07424"/>
              </p:ext>
            </p:extLst>
          </p:nvPr>
        </p:nvGraphicFramePr>
        <p:xfrm>
          <a:off x="3097640" y="1013273"/>
          <a:ext cx="15541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4" imgW="761669" imgH="507780" progId="Equation.DSMT4">
                  <p:embed/>
                </p:oleObj>
              </mc:Choice>
              <mc:Fallback>
                <p:oleObj name="Equation" r:id="rId24" imgW="761669" imgH="50778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9DBB1916-78A9-4F23-8329-021B00F67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40" y="1013273"/>
                        <a:ext cx="15541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C3BA47E0-99CA-419D-A1BD-D381A9963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49619"/>
              </p:ext>
            </p:extLst>
          </p:nvPr>
        </p:nvGraphicFramePr>
        <p:xfrm>
          <a:off x="838628" y="2603949"/>
          <a:ext cx="1382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6" imgW="571252" imgH="215806" progId="Equation.DSMT4">
                  <p:embed/>
                </p:oleObj>
              </mc:Choice>
              <mc:Fallback>
                <p:oleObj name="Equation" r:id="rId26" imgW="571252" imgH="215806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C3BA47E0-99CA-419D-A1BD-D381A9963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8" y="2603949"/>
                        <a:ext cx="13827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B35AF844-86B3-4044-B9A4-969C98FA8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25" y="2932114"/>
          <a:ext cx="21034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8" imgW="1180588" imgH="253890" progId="Equation.DSMT4">
                  <p:embed/>
                </p:oleObj>
              </mc:Choice>
              <mc:Fallback>
                <p:oleObj name="Equation" r:id="rId28" imgW="1180588" imgH="253890" progId="Equation.DSMT4">
                  <p:embed/>
                  <p:pic>
                    <p:nvPicPr>
                      <p:cNvPr id="2050" name="Object 14">
                        <a:extLst>
                          <a:ext uri="{FF2B5EF4-FFF2-40B4-BE49-F238E27FC236}">
                            <a16:creationId xmlns:a16="http://schemas.microsoft.com/office/drawing/2014/main" id="{B35AF844-86B3-4044-B9A4-969C98FA8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2932114"/>
                        <a:ext cx="2103438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2AAA46E7-CA35-4ED0-ACE6-9C4CE7CED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8214" y="3009901"/>
          <a:ext cx="847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0" imgW="558800" imgH="190500" progId="Equation.DSMT4">
                  <p:embed/>
                </p:oleObj>
              </mc:Choice>
              <mc:Fallback>
                <p:oleObj name="Equation" r:id="rId30" imgW="558800" imgH="190500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2AAA46E7-CA35-4ED0-ACE6-9C4CE7CED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4" y="3009901"/>
                        <a:ext cx="8477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CB860489-87F8-42EE-AEE4-3B8ECF4D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34990"/>
              </p:ext>
            </p:extLst>
          </p:nvPr>
        </p:nvGraphicFramePr>
        <p:xfrm>
          <a:off x="903716" y="2522987"/>
          <a:ext cx="13223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2" imgW="545863" imgH="241195" progId="Equation.DSMT4">
                  <p:embed/>
                </p:oleObj>
              </mc:Choice>
              <mc:Fallback>
                <p:oleObj name="Equation" r:id="rId32" imgW="545863" imgH="241195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CB860489-87F8-42EE-AEE4-3B8ECF4D2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16" y="2522987"/>
                        <a:ext cx="13223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F7323355-4D78-4838-997A-3220A904B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10211"/>
              </p:ext>
            </p:extLst>
          </p:nvPr>
        </p:nvGraphicFramePr>
        <p:xfrm>
          <a:off x="2311828" y="2522986"/>
          <a:ext cx="1381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4" imgW="571252" imgH="241195" progId="Equation.DSMT4">
                  <p:embed/>
                </p:oleObj>
              </mc:Choice>
              <mc:Fallback>
                <p:oleObj name="Equation" r:id="rId34" imgW="571252" imgH="241195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F7323355-4D78-4838-997A-3220A904B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28" y="2522986"/>
                        <a:ext cx="1381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4F3C727F-E032-4A46-B9AB-43CF6EB2C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54286"/>
              </p:ext>
            </p:extLst>
          </p:nvPr>
        </p:nvGraphicFramePr>
        <p:xfrm>
          <a:off x="3808840" y="2559499"/>
          <a:ext cx="1168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6" imgW="482391" imgH="253890" progId="Equation.DSMT4">
                  <p:embed/>
                </p:oleObj>
              </mc:Choice>
              <mc:Fallback>
                <p:oleObj name="Equation" r:id="rId36" imgW="482391" imgH="25389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4F3C727F-E032-4A46-B9AB-43CF6EB2C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840" y="2559499"/>
                        <a:ext cx="1168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746A8D3B-FB31-48D7-913D-B2A2F8FA1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8940"/>
              </p:ext>
            </p:extLst>
          </p:nvPr>
        </p:nvGraphicFramePr>
        <p:xfrm>
          <a:off x="984678" y="3180211"/>
          <a:ext cx="1978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8" imgW="1054100" imgH="469900" progId="Equation.DSMT4">
                  <p:embed/>
                </p:oleObj>
              </mc:Choice>
              <mc:Fallback>
                <p:oleObj name="Equation" r:id="rId38" imgW="1054100" imgH="469900" progId="Equation.DSMT4">
                  <p:embed/>
                  <p:pic>
                    <p:nvPicPr>
                      <p:cNvPr id="28" name="Object 19">
                        <a:extLst>
                          <a:ext uri="{FF2B5EF4-FFF2-40B4-BE49-F238E27FC236}">
                            <a16:creationId xmlns:a16="http://schemas.microsoft.com/office/drawing/2014/main" id="{746A8D3B-FB31-48D7-913D-B2A2F8FA1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678" y="3180211"/>
                        <a:ext cx="1978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>
            <a:extLst>
              <a:ext uri="{FF2B5EF4-FFF2-40B4-BE49-F238E27FC236}">
                <a16:creationId xmlns:a16="http://schemas.microsoft.com/office/drawing/2014/main" id="{999C2BF2-D118-46D3-82F5-1F14671A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31900"/>
              </p:ext>
            </p:extLst>
          </p:nvPr>
        </p:nvGraphicFramePr>
        <p:xfrm>
          <a:off x="2019727" y="3623124"/>
          <a:ext cx="477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0" imgW="253890" imgH="241195" progId="Equation.DSMT4">
                  <p:embed/>
                </p:oleObj>
              </mc:Choice>
              <mc:Fallback>
                <p:oleObj name="Equation" r:id="rId40" imgW="253890" imgH="241195" progId="Equation.DSMT4">
                  <p:embed/>
                  <p:pic>
                    <p:nvPicPr>
                      <p:cNvPr id="29" name="Object 20">
                        <a:extLst>
                          <a:ext uri="{FF2B5EF4-FFF2-40B4-BE49-F238E27FC236}">
                            <a16:creationId xmlns:a16="http://schemas.microsoft.com/office/drawing/2014/main" id="{999C2BF2-D118-46D3-82F5-1F14671A3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27" y="3623124"/>
                        <a:ext cx="4778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>
            <a:extLst>
              <a:ext uri="{FF2B5EF4-FFF2-40B4-BE49-F238E27FC236}">
                <a16:creationId xmlns:a16="http://schemas.microsoft.com/office/drawing/2014/main" id="{E350FB45-39CD-4704-AB8F-DCAA74BF9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60051"/>
              </p:ext>
            </p:extLst>
          </p:nvPr>
        </p:nvGraphicFramePr>
        <p:xfrm>
          <a:off x="1887966" y="3218312"/>
          <a:ext cx="573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2" imgW="304536" imgH="203024" progId="Equation.DSMT4">
                  <p:embed/>
                </p:oleObj>
              </mc:Choice>
              <mc:Fallback>
                <p:oleObj name="Equation" r:id="rId42" imgW="304536" imgH="203024" progId="Equation.DSMT4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E350FB45-39CD-4704-AB8F-DCAA74BF9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66" y="3218312"/>
                        <a:ext cx="5730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>
            <a:extLst>
              <a:ext uri="{FF2B5EF4-FFF2-40B4-BE49-F238E27FC236}">
                <a16:creationId xmlns:a16="http://schemas.microsoft.com/office/drawing/2014/main" id="{B20FB005-0F53-4947-85C6-09EF98DEB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19255"/>
              </p:ext>
            </p:extLst>
          </p:nvPr>
        </p:nvGraphicFramePr>
        <p:xfrm>
          <a:off x="2422952" y="3216724"/>
          <a:ext cx="382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4" imgW="203112" imgH="241195" progId="Equation.DSMT4">
                  <p:embed/>
                </p:oleObj>
              </mc:Choice>
              <mc:Fallback>
                <p:oleObj name="Equation" r:id="rId44" imgW="203112" imgH="241195" progId="Equation.DSMT4">
                  <p:embed/>
                  <p:pic>
                    <p:nvPicPr>
                      <p:cNvPr id="31" name="Object 22">
                        <a:extLst>
                          <a:ext uri="{FF2B5EF4-FFF2-40B4-BE49-F238E27FC236}">
                            <a16:creationId xmlns:a16="http://schemas.microsoft.com/office/drawing/2014/main" id="{B20FB005-0F53-4947-85C6-09EF98DEB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952" y="3216724"/>
                        <a:ext cx="3825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32D2AD71-5333-43FE-92F6-B9C94FF6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3752851"/>
          <a:ext cx="2678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6" imgW="1854200" imgH="254000" progId="Equation.DSMT4">
                  <p:embed/>
                </p:oleObj>
              </mc:Choice>
              <mc:Fallback>
                <p:oleObj name="Equation" r:id="rId46" imgW="1854200" imgH="254000" progId="Equation.DSMT4">
                  <p:embed/>
                  <p:pic>
                    <p:nvPicPr>
                      <p:cNvPr id="32" name="Object 23">
                        <a:extLst>
                          <a:ext uri="{FF2B5EF4-FFF2-40B4-BE49-F238E27FC236}">
                            <a16:creationId xmlns:a16="http://schemas.microsoft.com/office/drawing/2014/main" id="{32D2AD71-5333-43FE-92F6-B9C94FF60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752851"/>
                        <a:ext cx="2678112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D83C1271-8D4E-4B70-B170-38742C329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9" y="3805238"/>
          <a:ext cx="7889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8" imgW="545863" imgH="190417" progId="Equation.DSMT4">
                  <p:embed/>
                </p:oleObj>
              </mc:Choice>
              <mc:Fallback>
                <p:oleObj name="Equation" r:id="rId48" imgW="545863" imgH="190417" progId="Equation.DSMT4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D83C1271-8D4E-4B70-B170-38742C329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9" y="3805238"/>
                        <a:ext cx="7889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94FF34FE-1606-4790-B436-850CC2E88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1" y="4294189"/>
          <a:ext cx="2678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0" imgW="1854200" imgH="254000" progId="Equation.DSMT4">
                  <p:embed/>
                </p:oleObj>
              </mc:Choice>
              <mc:Fallback>
                <p:oleObj name="Equation" r:id="rId50" imgW="1854200" imgH="254000" progId="Equation.DSMT4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94FF34FE-1606-4790-B436-850CC2E88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1" y="4294189"/>
                        <a:ext cx="2678113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E5E71119-A934-4422-B449-59C264D80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6239" y="4346575"/>
          <a:ext cx="8080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1" imgW="558800" imgH="190500" progId="Equation.DSMT4">
                  <p:embed/>
                </p:oleObj>
              </mc:Choice>
              <mc:Fallback>
                <p:oleObj name="Equation" r:id="rId51" imgW="558800" imgH="190500" progId="Equation.DSMT4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E5E71119-A934-4422-B449-59C264D80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9" y="4346575"/>
                        <a:ext cx="8080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7">
            <a:extLst>
              <a:ext uri="{FF2B5EF4-FFF2-40B4-BE49-F238E27FC236}">
                <a16:creationId xmlns:a16="http://schemas.microsoft.com/office/drawing/2014/main" id="{0019E611-3C3E-4B8D-B5BC-6DB2C530A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6025" y="5030789"/>
          <a:ext cx="21034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2" imgW="1180588" imgH="253890" progId="Equation.DSMT4">
                  <p:embed/>
                </p:oleObj>
              </mc:Choice>
              <mc:Fallback>
                <p:oleObj name="Equation" r:id="rId52" imgW="1180588" imgH="253890" progId="Equation.DSMT4">
                  <p:embed/>
                  <p:pic>
                    <p:nvPicPr>
                      <p:cNvPr id="38" name="Object 27">
                        <a:extLst>
                          <a:ext uri="{FF2B5EF4-FFF2-40B4-BE49-F238E27FC236}">
                            <a16:creationId xmlns:a16="http://schemas.microsoft.com/office/drawing/2014/main" id="{0019E611-3C3E-4B8D-B5BC-6DB2C530A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030789"/>
                        <a:ext cx="2103438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75370678-7CB5-4004-AE6F-BDEACDAB1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614" y="5108576"/>
          <a:ext cx="847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3" imgW="558800" imgH="190500" progId="Equation.DSMT4">
                  <p:embed/>
                </p:oleObj>
              </mc:Choice>
              <mc:Fallback>
                <p:oleObj name="Equation" r:id="rId53" imgW="558800" imgH="190500" progId="Equation.DSMT4">
                  <p:embed/>
                  <p:pic>
                    <p:nvPicPr>
                      <p:cNvPr id="39" name="Object 28">
                        <a:extLst>
                          <a:ext uri="{FF2B5EF4-FFF2-40B4-BE49-F238E27FC236}">
                            <a16:creationId xmlns:a16="http://schemas.microsoft.com/office/drawing/2014/main" id="{75370678-7CB5-4004-AE6F-BDEACDAB1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4" y="5108576"/>
                        <a:ext cx="8477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0FE5200C-3997-41DA-8390-A81CBB131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81566"/>
              </p:ext>
            </p:extLst>
          </p:nvPr>
        </p:nvGraphicFramePr>
        <p:xfrm>
          <a:off x="2180065" y="4139061"/>
          <a:ext cx="1350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4" imgW="558558" imgH="241195" progId="Equation.DSMT4">
                  <p:embed/>
                </p:oleObj>
              </mc:Choice>
              <mc:Fallback>
                <p:oleObj name="Equation" r:id="rId54" imgW="558558" imgH="241195" progId="Equation.DSMT4">
                  <p:embed/>
                  <p:pic>
                    <p:nvPicPr>
                      <p:cNvPr id="40" name="Object 29">
                        <a:extLst>
                          <a:ext uri="{FF2B5EF4-FFF2-40B4-BE49-F238E27FC236}">
                            <a16:creationId xmlns:a16="http://schemas.microsoft.com/office/drawing/2014/main" id="{0FE5200C-3997-41DA-8390-A81CBB131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065" y="4139061"/>
                        <a:ext cx="1350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0">
            <a:extLst>
              <a:ext uri="{FF2B5EF4-FFF2-40B4-BE49-F238E27FC236}">
                <a16:creationId xmlns:a16="http://schemas.microsoft.com/office/drawing/2014/main" id="{FCF96F98-05A1-44E8-92B9-A5E45950C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40356"/>
              </p:ext>
            </p:extLst>
          </p:nvPr>
        </p:nvGraphicFramePr>
        <p:xfrm>
          <a:off x="984678" y="4923286"/>
          <a:ext cx="1978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6" imgW="1054100" imgH="469900" progId="Equation.DSMT4">
                  <p:embed/>
                </p:oleObj>
              </mc:Choice>
              <mc:Fallback>
                <p:oleObj name="Equation" r:id="rId56" imgW="1054100" imgH="469900" progId="Equation.DSMT4">
                  <p:embed/>
                  <p:pic>
                    <p:nvPicPr>
                      <p:cNvPr id="41" name="Object 30">
                        <a:extLst>
                          <a:ext uri="{FF2B5EF4-FFF2-40B4-BE49-F238E27FC236}">
                            <a16:creationId xmlns:a16="http://schemas.microsoft.com/office/drawing/2014/main" id="{FCF96F98-05A1-44E8-92B9-A5E45950C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678" y="4923286"/>
                        <a:ext cx="1978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1">
            <a:extLst>
              <a:ext uri="{FF2B5EF4-FFF2-40B4-BE49-F238E27FC236}">
                <a16:creationId xmlns:a16="http://schemas.microsoft.com/office/drawing/2014/main" id="{33E568A1-C2AD-4B13-BE2B-D66D4B4DD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87872"/>
              </p:ext>
            </p:extLst>
          </p:nvPr>
        </p:nvGraphicFramePr>
        <p:xfrm>
          <a:off x="1786366" y="4986786"/>
          <a:ext cx="573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7" imgW="304536" imgH="215713" progId="Equation.DSMT4">
                  <p:embed/>
                </p:oleObj>
              </mc:Choice>
              <mc:Fallback>
                <p:oleObj name="Equation" r:id="rId57" imgW="304536" imgH="215713" progId="Equation.DSMT4">
                  <p:embed/>
                  <p:pic>
                    <p:nvPicPr>
                      <p:cNvPr id="42" name="Object 31">
                        <a:extLst>
                          <a:ext uri="{FF2B5EF4-FFF2-40B4-BE49-F238E27FC236}">
                            <a16:creationId xmlns:a16="http://schemas.microsoft.com/office/drawing/2014/main" id="{33E568A1-C2AD-4B13-BE2B-D66D4B4DD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366" y="4986786"/>
                        <a:ext cx="573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6475B442-80A1-41DC-A653-0E50E6B6A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93973"/>
              </p:ext>
            </p:extLst>
          </p:nvPr>
        </p:nvGraphicFramePr>
        <p:xfrm>
          <a:off x="2097516" y="5382073"/>
          <a:ext cx="357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9" imgW="190335" imgH="215713" progId="Equation.DSMT4">
                  <p:embed/>
                </p:oleObj>
              </mc:Choice>
              <mc:Fallback>
                <p:oleObj name="Equation" r:id="rId59" imgW="190335" imgH="215713" progId="Equation.DSMT4">
                  <p:embed/>
                  <p:pic>
                    <p:nvPicPr>
                      <p:cNvPr id="43" name="Object 32">
                        <a:extLst>
                          <a:ext uri="{FF2B5EF4-FFF2-40B4-BE49-F238E27FC236}">
                            <a16:creationId xmlns:a16="http://schemas.microsoft.com/office/drawing/2014/main" id="{6475B442-80A1-41DC-A653-0E50E6B6A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16" y="5382073"/>
                        <a:ext cx="3571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>
            <a:extLst>
              <a:ext uri="{FF2B5EF4-FFF2-40B4-BE49-F238E27FC236}">
                <a16:creationId xmlns:a16="http://schemas.microsoft.com/office/drawing/2014/main" id="{7369EC39-1704-4E11-A090-11C1D86D5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93291"/>
              </p:ext>
            </p:extLst>
          </p:nvPr>
        </p:nvGraphicFramePr>
        <p:xfrm>
          <a:off x="2375327" y="5001073"/>
          <a:ext cx="477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61" imgW="253780" imgH="215713" progId="Equation.DSMT4">
                  <p:embed/>
                </p:oleObj>
              </mc:Choice>
              <mc:Fallback>
                <p:oleObj name="Equation" r:id="rId61" imgW="253780" imgH="215713" progId="Equation.DSMT4">
                  <p:embed/>
                  <p:pic>
                    <p:nvPicPr>
                      <p:cNvPr id="44" name="Object 33">
                        <a:extLst>
                          <a:ext uri="{FF2B5EF4-FFF2-40B4-BE49-F238E27FC236}">
                            <a16:creationId xmlns:a16="http://schemas.microsoft.com/office/drawing/2014/main" id="{7369EC39-1704-4E11-A090-11C1D86D5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27" y="5001073"/>
                        <a:ext cx="477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>
            <a:extLst>
              <a:ext uri="{FF2B5EF4-FFF2-40B4-BE49-F238E27FC236}">
                <a16:creationId xmlns:a16="http://schemas.microsoft.com/office/drawing/2014/main" id="{48BB2702-B5F2-4EA1-9DB7-01375C35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6611"/>
              </p:ext>
            </p:extLst>
          </p:nvPr>
        </p:nvGraphicFramePr>
        <p:xfrm>
          <a:off x="3602465" y="4154936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63" imgW="482391" imgH="241195" progId="Equation.DSMT4">
                  <p:embed/>
                </p:oleObj>
              </mc:Choice>
              <mc:Fallback>
                <p:oleObj name="Equation" r:id="rId63" imgW="482391" imgH="241195" progId="Equation.DSMT4">
                  <p:embed/>
                  <p:pic>
                    <p:nvPicPr>
                      <p:cNvPr id="45" name="Object 34">
                        <a:extLst>
                          <a:ext uri="{FF2B5EF4-FFF2-40B4-BE49-F238E27FC236}">
                            <a16:creationId xmlns:a16="http://schemas.microsoft.com/office/drawing/2014/main" id="{48BB2702-B5F2-4EA1-9DB7-01375C357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65" y="4154936"/>
                        <a:ext cx="116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>
            <a:extLst>
              <a:ext uri="{FF2B5EF4-FFF2-40B4-BE49-F238E27FC236}">
                <a16:creationId xmlns:a16="http://schemas.microsoft.com/office/drawing/2014/main" id="{7AA68BA3-D72A-4BC4-B4D1-92ED415FE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95852"/>
              </p:ext>
            </p:extLst>
          </p:nvPr>
        </p:nvGraphicFramePr>
        <p:xfrm>
          <a:off x="3072241" y="4923286"/>
          <a:ext cx="15255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65" imgW="812447" imgH="469696" progId="Equation.DSMT4">
                  <p:embed/>
                </p:oleObj>
              </mc:Choice>
              <mc:Fallback>
                <p:oleObj name="Equation" r:id="rId65" imgW="812447" imgH="469696" progId="Equation.DSMT4">
                  <p:embed/>
                  <p:pic>
                    <p:nvPicPr>
                      <p:cNvPr id="46" name="Object 35">
                        <a:extLst>
                          <a:ext uri="{FF2B5EF4-FFF2-40B4-BE49-F238E27FC236}">
                            <a16:creationId xmlns:a16="http://schemas.microsoft.com/office/drawing/2014/main" id="{7AA68BA3-D72A-4BC4-B4D1-92ED415FE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241" y="4923286"/>
                        <a:ext cx="15255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6">
            <a:extLst>
              <a:ext uri="{FF2B5EF4-FFF2-40B4-BE49-F238E27FC236}">
                <a16:creationId xmlns:a16="http://schemas.microsoft.com/office/drawing/2014/main" id="{FC7534B8-66B5-41A0-BA38-FE52C1961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76942"/>
              </p:ext>
            </p:extLst>
          </p:nvPr>
        </p:nvGraphicFramePr>
        <p:xfrm>
          <a:off x="3899327" y="4969323"/>
          <a:ext cx="477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7" imgW="253780" imgH="215713" progId="Equation.DSMT4">
                  <p:embed/>
                </p:oleObj>
              </mc:Choice>
              <mc:Fallback>
                <p:oleObj name="Equation" r:id="rId67" imgW="253780" imgH="215713" progId="Equation.DSMT4">
                  <p:embed/>
                  <p:pic>
                    <p:nvPicPr>
                      <p:cNvPr id="47" name="Object 36">
                        <a:extLst>
                          <a:ext uri="{FF2B5EF4-FFF2-40B4-BE49-F238E27FC236}">
                            <a16:creationId xmlns:a16="http://schemas.microsoft.com/office/drawing/2014/main" id="{FC7534B8-66B5-41A0-BA38-FE52C1961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327" y="4969323"/>
                        <a:ext cx="477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>
            <a:extLst>
              <a:ext uri="{FF2B5EF4-FFF2-40B4-BE49-F238E27FC236}">
                <a16:creationId xmlns:a16="http://schemas.microsoft.com/office/drawing/2014/main" id="{4DED57C1-E414-4E4E-8FC1-E0DFBF04E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53808"/>
              </p:ext>
            </p:extLst>
          </p:nvPr>
        </p:nvGraphicFramePr>
        <p:xfrm>
          <a:off x="3943777" y="5347148"/>
          <a:ext cx="35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69" imgW="190335" imgH="215713" progId="Equation.DSMT4">
                  <p:embed/>
                </p:oleObj>
              </mc:Choice>
              <mc:Fallback>
                <p:oleObj name="Equation" r:id="rId69" imgW="190335" imgH="215713" progId="Equation.DSMT4">
                  <p:embed/>
                  <p:pic>
                    <p:nvPicPr>
                      <p:cNvPr id="48" name="Object 37">
                        <a:extLst>
                          <a:ext uri="{FF2B5EF4-FFF2-40B4-BE49-F238E27FC236}">
                            <a16:creationId xmlns:a16="http://schemas.microsoft.com/office/drawing/2014/main" id="{4DED57C1-E414-4E4E-8FC1-E0DFBF04E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777" y="5347148"/>
                        <a:ext cx="35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8">
            <a:extLst>
              <a:ext uri="{FF2B5EF4-FFF2-40B4-BE49-F238E27FC236}">
                <a16:creationId xmlns:a16="http://schemas.microsoft.com/office/drawing/2014/main" id="{7F318F6F-E09E-45CB-ADED-1B70C8325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00855"/>
              </p:ext>
            </p:extLst>
          </p:nvPr>
        </p:nvGraphicFramePr>
        <p:xfrm>
          <a:off x="3042078" y="5034411"/>
          <a:ext cx="1476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70" imgW="609336" imgH="241195" progId="Equation.DSMT4">
                  <p:embed/>
                </p:oleObj>
              </mc:Choice>
              <mc:Fallback>
                <p:oleObj name="Equation" r:id="rId70" imgW="609336" imgH="241195" progId="Equation.DSMT4">
                  <p:embed/>
                  <p:pic>
                    <p:nvPicPr>
                      <p:cNvPr id="49" name="Object 38">
                        <a:extLst>
                          <a:ext uri="{FF2B5EF4-FFF2-40B4-BE49-F238E27FC236}">
                            <a16:creationId xmlns:a16="http://schemas.microsoft.com/office/drawing/2014/main" id="{7F318F6F-E09E-45CB-ADED-1B70C8325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78" y="5034411"/>
                        <a:ext cx="14763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4" name="Text Box 5">
            <a:extLst>
              <a:ext uri="{FF2B5EF4-FFF2-40B4-BE49-F238E27FC236}">
                <a16:creationId xmlns:a16="http://schemas.microsoft.com/office/drawing/2014/main" id="{5A3AA7B3-D8DF-4F30-A479-391B04279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FBDDF-51AB-4953-9DCB-BC4E6AB163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152718"/>
            <a:ext cx="7867650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Find the value for Log(x) if </a:t>
            </a:r>
          </a:p>
        </p:txBody>
      </p:sp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EEA6D58B-0EAA-44CC-931A-4CCB42A93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51174"/>
              </p:ext>
            </p:extLst>
          </p:nvPr>
        </p:nvGraphicFramePr>
        <p:xfrm>
          <a:off x="6138546" y="0"/>
          <a:ext cx="1381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672808" imgH="533169" progId="Equation.DSMT4">
                  <p:embed/>
                </p:oleObj>
              </mc:Choice>
              <mc:Fallback>
                <p:oleObj name="Equation" r:id="rId4" imgW="672808" imgH="533169" progId="Equation.DSMT4">
                  <p:embed/>
                  <p:pic>
                    <p:nvPicPr>
                      <p:cNvPr id="33795" name="Object 2">
                        <a:extLst>
                          <a:ext uri="{FF2B5EF4-FFF2-40B4-BE49-F238E27FC236}">
                            <a16:creationId xmlns:a16="http://schemas.microsoft.com/office/drawing/2014/main" id="{EEA6D58B-0EAA-44CC-931A-4CCB42A93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46" y="0"/>
                        <a:ext cx="1381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347425E-F8EF-42A5-9F34-3AB8C97A3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6" y="3427414"/>
          <a:ext cx="1374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6347425E-F8EF-42A5-9F34-3AB8C97A3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3427414"/>
                        <a:ext cx="1374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DAB8987C-A087-422B-92C5-4FE808138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084514"/>
          <a:ext cx="16414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799753" imgH="634725" progId="Equation.DSMT4">
                  <p:embed/>
                </p:oleObj>
              </mc:Choice>
              <mc:Fallback>
                <p:oleObj name="Equation" r:id="rId8" imgW="799753" imgH="634725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DAB8987C-A087-422B-92C5-4FE808138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084514"/>
                        <a:ext cx="16414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436190B-9739-4344-A2B1-5AB9E8A10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6" y="4427539"/>
          <a:ext cx="3698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1803400" imgH="304800" progId="Equation.DSMT4">
                  <p:embed/>
                </p:oleObj>
              </mc:Choice>
              <mc:Fallback>
                <p:oleObj name="Equation" r:id="rId10" imgW="1803400" imgH="304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436190B-9739-4344-A2B1-5AB9E8A10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4427539"/>
                        <a:ext cx="3698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07BC6A0-2857-4040-9517-58BFE9E2A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5100638"/>
          <a:ext cx="3621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1765300" imgH="342900" progId="Equation.DSMT4">
                  <p:embed/>
                </p:oleObj>
              </mc:Choice>
              <mc:Fallback>
                <p:oleObj name="Equation" r:id="rId12" imgW="1765300" imgH="3429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07BC6A0-2857-4040-9517-58BFE9E2A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100638"/>
                        <a:ext cx="3621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725C436-367B-45DA-ACE9-6F1E6E85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025" y="5926138"/>
          <a:ext cx="37782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1841500" imgH="317500" progId="Equation.DSMT4">
                  <p:embed/>
                </p:oleObj>
              </mc:Choice>
              <mc:Fallback>
                <p:oleObj name="Equation" r:id="rId14" imgW="1841500" imgH="3175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725C436-367B-45DA-ACE9-6F1E6E85C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926138"/>
                        <a:ext cx="37782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0A658F3-A94D-4170-8DBC-E82A4F683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46062"/>
              </p:ext>
            </p:extLst>
          </p:nvPr>
        </p:nvGraphicFramePr>
        <p:xfrm>
          <a:off x="537210" y="2194879"/>
          <a:ext cx="3348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1904174" imgH="304668" progId="Equation.DSMT4">
                  <p:embed/>
                </p:oleObj>
              </mc:Choice>
              <mc:Fallback>
                <p:oleObj name="Equation" r:id="rId16" imgW="1904174" imgH="304668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60A658F3-A94D-4170-8DBC-E82A4F683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2194879"/>
                        <a:ext cx="33480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8DB9283-8579-4253-B62A-636F02C48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22018"/>
              </p:ext>
            </p:extLst>
          </p:nvPr>
        </p:nvGraphicFramePr>
        <p:xfrm>
          <a:off x="518160" y="1059816"/>
          <a:ext cx="16970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8" imgW="965200" imgH="558800" progId="Equation.DSMT4">
                  <p:embed/>
                </p:oleObj>
              </mc:Choice>
              <mc:Fallback>
                <p:oleObj name="Equation" r:id="rId18" imgW="965200" imgH="5588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38DB9283-8579-4253-B62A-636F02C48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59816"/>
                        <a:ext cx="16970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0">
            <a:extLst>
              <a:ext uri="{FF2B5EF4-FFF2-40B4-BE49-F238E27FC236}">
                <a16:creationId xmlns:a16="http://schemas.microsoft.com/office/drawing/2014/main" id="{12952FDA-4E02-4138-A024-C25CA2D4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09725"/>
              </p:ext>
            </p:extLst>
          </p:nvPr>
        </p:nvGraphicFramePr>
        <p:xfrm>
          <a:off x="4609149" y="1210629"/>
          <a:ext cx="3881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0" imgW="1993035" imgH="317362" progId="Equation.DSMT4">
                  <p:embed/>
                </p:oleObj>
              </mc:Choice>
              <mc:Fallback>
                <p:oleObj name="Equation" r:id="rId20" imgW="1993035" imgH="317362" progId="Equation.DSMT4">
                  <p:embed/>
                  <p:pic>
                    <p:nvPicPr>
                      <p:cNvPr id="33803" name="Object 10">
                        <a:extLst>
                          <a:ext uri="{FF2B5EF4-FFF2-40B4-BE49-F238E27FC236}">
                            <a16:creationId xmlns:a16="http://schemas.microsoft.com/office/drawing/2014/main" id="{12952FDA-4E02-4138-A024-C25CA2D49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149" y="1210629"/>
                        <a:ext cx="38814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F5ECEBA-29AC-4561-AC26-A2B87039F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794020"/>
              </p:ext>
            </p:extLst>
          </p:nvPr>
        </p:nvGraphicFramePr>
        <p:xfrm>
          <a:off x="4617086" y="1925004"/>
          <a:ext cx="2486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2" imgW="1358310" imgH="545863" progId="Equation.DSMT4">
                  <p:embed/>
                </p:oleObj>
              </mc:Choice>
              <mc:Fallback>
                <p:oleObj name="Equation" r:id="rId22" imgW="1358310" imgH="545863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1F5ECEBA-29AC-4561-AC26-A2B87039F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86" y="1925004"/>
                        <a:ext cx="24860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5">
            <a:extLst>
              <a:ext uri="{FF2B5EF4-FFF2-40B4-BE49-F238E27FC236}">
                <a16:creationId xmlns:a16="http://schemas.microsoft.com/office/drawing/2014/main" id="{55E8FDE9-F0F0-4809-B567-19958E8D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A899D477-D4F9-4C0D-A8C0-D4FAC720AB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4321" y="339725"/>
            <a:ext cx="9604694" cy="8270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Challenge: Given that                                                   determine               in terms of </a:t>
            </a:r>
            <a:r>
              <a:rPr lang="en-CA" altLang="en-US" i="1" dirty="0"/>
              <a:t>“m”</a:t>
            </a:r>
            <a:r>
              <a:rPr lang="en-CA" altLang="en-US" dirty="0"/>
              <a:t> and </a:t>
            </a:r>
            <a:r>
              <a:rPr lang="en-CA" altLang="en-US" i="1" dirty="0"/>
              <a:t>“n”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45549C1F-9A3B-415E-9B88-DEFBDC75F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08807"/>
              </p:ext>
            </p:extLst>
          </p:nvPr>
        </p:nvGraphicFramePr>
        <p:xfrm>
          <a:off x="3755708" y="273051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825500" imgH="279400" progId="Equation.DSMT4">
                  <p:embed/>
                </p:oleObj>
              </mc:Choice>
              <mc:Fallback>
                <p:oleObj name="Equation" r:id="rId4" imgW="825500" imgH="279400" progId="Equation.DSMT4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id="{45549C1F-9A3B-415E-9B88-DEFBDC75F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708" y="273051"/>
                        <a:ext cx="1663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0E5D1B34-3275-47E6-A1E1-B60A5E5E3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01076"/>
              </p:ext>
            </p:extLst>
          </p:nvPr>
        </p:nvGraphicFramePr>
        <p:xfrm>
          <a:off x="5438776" y="304800"/>
          <a:ext cx="2182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231366" imgH="279279" progId="Equation.DSMT4">
                  <p:embed/>
                </p:oleObj>
              </mc:Choice>
              <mc:Fallback>
                <p:oleObj name="Equation" r:id="rId6" imgW="1231366" imgH="279279" progId="Equation.DSMT4">
                  <p:embed/>
                  <p:pic>
                    <p:nvPicPr>
                      <p:cNvPr id="37892" name="Object 3">
                        <a:extLst>
                          <a:ext uri="{FF2B5EF4-FFF2-40B4-BE49-F238E27FC236}">
                            <a16:creationId xmlns:a16="http://schemas.microsoft.com/office/drawing/2014/main" id="{0E5D1B34-3275-47E6-A1E1-B60A5E5E3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6" y="304800"/>
                        <a:ext cx="2182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DD638013-1A42-404D-BA3A-578F25DFB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30250"/>
              </p:ext>
            </p:extLst>
          </p:nvPr>
        </p:nvGraphicFramePr>
        <p:xfrm>
          <a:off x="9305609" y="201752"/>
          <a:ext cx="1961831" cy="85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DD638013-1A42-404D-BA3A-578F25DF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609" y="201752"/>
                        <a:ext cx="1961831" cy="857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C3E6B92-A1D7-4CCF-84DE-38A316E54AB2}"/>
              </a:ext>
            </a:extLst>
          </p:cNvPr>
          <p:cNvSpPr txBox="1"/>
          <p:nvPr/>
        </p:nvSpPr>
        <p:spPr>
          <a:xfrm>
            <a:off x="7010400" y="1544638"/>
            <a:ext cx="3206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Log(x) and Log (y)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B33BE70-767B-4885-A23C-C8BE72635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1512889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825500" imgH="279400" progId="Equation.DSMT4">
                  <p:embed/>
                </p:oleObj>
              </mc:Choice>
              <mc:Fallback>
                <p:oleObj name="Equation" r:id="rId10" imgW="825500" imgH="2794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6B33BE70-767B-4885-A23C-C8BE72635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512889"/>
                        <a:ext cx="1663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3AE0D58-5410-4ABD-A398-009319FAD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114" y="1512888"/>
          <a:ext cx="1717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850531" imgH="279279" progId="Equation.DSMT4">
                  <p:embed/>
                </p:oleObj>
              </mc:Choice>
              <mc:Fallback>
                <p:oleObj name="Equation" r:id="rId11" imgW="850531" imgH="279279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E3AE0D58-5410-4ABD-A398-009319FAD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4" y="1512888"/>
                        <a:ext cx="1717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AE09A63-35D1-4E12-AE07-202EE76CC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330451"/>
          <a:ext cx="1765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876300" imgH="292100" progId="Equation.DSMT4">
                  <p:embed/>
                </p:oleObj>
              </mc:Choice>
              <mc:Fallback>
                <p:oleObj name="Equation" r:id="rId13" imgW="876300" imgH="2921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FAE09A63-35D1-4E12-AE07-202EE76CC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330451"/>
                        <a:ext cx="1765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17C424E-CD79-4917-82FF-B2435A406F1A}"/>
              </a:ext>
            </a:extLst>
          </p:cNvPr>
          <p:cNvSpPr txBox="1"/>
          <p:nvPr/>
        </p:nvSpPr>
        <p:spPr>
          <a:xfrm>
            <a:off x="7021513" y="2092325"/>
            <a:ext cx="3562350" cy="706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te: Both logs need to hav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same BASE!!!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A571F9D-8E67-4FC7-8F44-2636B5BDF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3036888"/>
          <a:ext cx="17414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863225" imgH="431613" progId="Equation.DSMT4">
                  <p:embed/>
                </p:oleObj>
              </mc:Choice>
              <mc:Fallback>
                <p:oleObj name="Equation" r:id="rId15" imgW="863225" imgH="431613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6A571F9D-8E67-4FC7-8F44-2636B5BDF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36888"/>
                        <a:ext cx="17414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CEBD9841-EBF1-4960-B86E-185C7FEA3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3946526"/>
          <a:ext cx="17414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7" imgW="863225" imgH="431613" progId="Equation.DSMT4">
                  <p:embed/>
                </p:oleObj>
              </mc:Choice>
              <mc:Fallback>
                <p:oleObj name="Equation" r:id="rId17" imgW="863225" imgH="431613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CEBD9841-EBF1-4960-B86E-185C7FEA3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946526"/>
                        <a:ext cx="17414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D7628BFB-9674-4452-93AC-A0B8A9D67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764" y="2298700"/>
          <a:ext cx="1717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9" imgW="850531" imgH="291973" progId="Equation.DSMT4">
                  <p:embed/>
                </p:oleObj>
              </mc:Choice>
              <mc:Fallback>
                <p:oleObj name="Equation" r:id="rId19" imgW="850531" imgH="291973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D7628BFB-9674-4452-93AC-A0B8A9D67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2298700"/>
                        <a:ext cx="1717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BC09B5A8-B761-4E57-8ED1-BA199AF3B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7739" y="2911476"/>
          <a:ext cx="1692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1" imgW="837836" imgH="431613" progId="Equation.DSMT4">
                  <p:embed/>
                </p:oleObj>
              </mc:Choice>
              <mc:Fallback>
                <p:oleObj name="Equation" r:id="rId21" imgW="837836" imgH="431613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BC09B5A8-B761-4E57-8ED1-BA199AF3B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9" y="2911476"/>
                        <a:ext cx="1692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139D6C46-9F25-4DF8-98EB-D96F1D647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3856039"/>
          <a:ext cx="1692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3" imgW="837836" imgH="431613" progId="Equation.DSMT4">
                  <p:embed/>
                </p:oleObj>
              </mc:Choice>
              <mc:Fallback>
                <p:oleObj name="Equation" r:id="rId23" imgW="837836" imgH="431613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139D6C46-9F25-4DF8-98EB-D96F1D647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3856039"/>
                        <a:ext cx="1692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58F250E-CC6A-4F07-A1E0-3275A5472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5140325"/>
          <a:ext cx="129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5" imgW="520700" imgH="228600" progId="Equation.DSMT4">
                  <p:embed/>
                </p:oleObj>
              </mc:Choice>
              <mc:Fallback>
                <p:oleObj name="Equation" r:id="rId25" imgW="52070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58F250E-CC6A-4F07-A1E0-3275A5472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140325"/>
                        <a:ext cx="129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0F96D9C7-1D6D-4ECB-96C4-68251DBFB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5181600"/>
          <a:ext cx="2843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6" imgW="1143000" imgH="228600" progId="Equation.DSMT4">
                  <p:embed/>
                </p:oleObj>
              </mc:Choice>
              <mc:Fallback>
                <p:oleObj name="Equation" r:id="rId26" imgW="1143000" imgH="22860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0F96D9C7-1D6D-4ECB-96C4-68251DBFB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181600"/>
                        <a:ext cx="2843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830AD8C0-962C-496C-85F6-1EB79BF73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5716588"/>
          <a:ext cx="1435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8" imgW="710891" imgH="469696" progId="Equation.DSMT4">
                  <p:embed/>
                </p:oleObj>
              </mc:Choice>
              <mc:Fallback>
                <p:oleObj name="Equation" r:id="rId28" imgW="710891" imgH="469696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830AD8C0-962C-496C-85F6-1EB79BF73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716588"/>
                        <a:ext cx="14351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CDC6A51C-70DC-47DE-A3BC-0D4FCBECA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9" y="5735639"/>
          <a:ext cx="8461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0" imgW="419100" imgH="469900" progId="Equation.DSMT4">
                  <p:embed/>
                </p:oleObj>
              </mc:Choice>
              <mc:Fallback>
                <p:oleObj name="Equation" r:id="rId30" imgW="419100" imgH="469900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CDC6A51C-70DC-47DE-A3BC-0D4FCBECA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9" y="5735639"/>
                        <a:ext cx="8461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Text Box 5">
            <a:extLst>
              <a:ext uri="{FF2B5EF4-FFF2-40B4-BE49-F238E27FC236}">
                <a16:creationId xmlns:a16="http://schemas.microsoft.com/office/drawing/2014/main" id="{EB35BA68-6E46-4BE6-B6AC-7D815DF42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3">
            <a:extLst>
              <a:ext uri="{FF2B5EF4-FFF2-40B4-BE49-F238E27FC236}">
                <a16:creationId xmlns:a16="http://schemas.microsoft.com/office/drawing/2014/main" id="{691271E0-BA7D-43E0-BF0E-E680DE261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695" y="111761"/>
            <a:ext cx="77533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E884A07-D8AA-46ED-9D16-B811E320D3D7}"/>
              </a:ext>
            </a:extLst>
          </p:cNvPr>
          <p:cNvSpPr/>
          <p:nvPr/>
        </p:nvSpPr>
        <p:spPr>
          <a:xfrm>
            <a:off x="1637243" y="874608"/>
            <a:ext cx="8513763" cy="125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6AE8251-9D2D-4EC3-B477-B6C1CD549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2325688"/>
          <a:ext cx="2789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409088" imgH="355446" progId="Equation.DSMT4">
                  <p:embed/>
                </p:oleObj>
              </mc:Choice>
              <mc:Fallback>
                <p:oleObj name="Equation" r:id="rId4" imgW="1409088" imgH="355446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16AE8251-9D2D-4EC3-B477-B6C1CD549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25688"/>
                        <a:ext cx="2789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F778DAD-088E-4743-B3E7-FB4B0DF21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6" y="3113089"/>
          <a:ext cx="1882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952087" imgH="253890" progId="Equation.DSMT4">
                  <p:embed/>
                </p:oleObj>
              </mc:Choice>
              <mc:Fallback>
                <p:oleObj name="Equation" r:id="rId6" imgW="952087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CF778DAD-088E-4743-B3E7-FB4B0DF21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6" y="3113089"/>
                        <a:ext cx="1882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9F49DD7-4014-48D8-9802-6A8E3A11F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0" y="3146426"/>
          <a:ext cx="903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F9F49DD7-4014-48D8-9802-6A8E3A11F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146426"/>
                        <a:ext cx="903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CDB4703E-DBC6-4D9A-9D29-3C2507488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736975"/>
          <a:ext cx="316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600200" imgH="215900" progId="Equation.DSMT4">
                  <p:embed/>
                </p:oleObj>
              </mc:Choice>
              <mc:Fallback>
                <p:oleObj name="Equation" r:id="rId10" imgW="1600200" imgH="2159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CDB4703E-DBC6-4D9A-9D29-3C2507488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36975"/>
                        <a:ext cx="316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0C395086-2AEA-49A6-BB3A-6A13F97E9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270375"/>
          <a:ext cx="316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1600200" imgH="215900" progId="Equation.DSMT4">
                  <p:embed/>
                </p:oleObj>
              </mc:Choice>
              <mc:Fallback>
                <p:oleObj name="Equation" r:id="rId12" imgW="1600200" imgH="2159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0C395086-2AEA-49A6-BB3A-6A13F97E9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70375"/>
                        <a:ext cx="316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D6788A13-2515-4003-B148-19AF08402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775201"/>
          <a:ext cx="3162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1600200" imgH="292100" progId="Equation.DSMT4">
                  <p:embed/>
                </p:oleObj>
              </mc:Choice>
              <mc:Fallback>
                <p:oleObj name="Equation" r:id="rId14" imgW="1600200" imgH="2921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6788A13-2515-4003-B148-19AF08402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75201"/>
                        <a:ext cx="3162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65E87B79-1BC4-46CB-B42B-1BFA87F27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6" y="5402263"/>
          <a:ext cx="21574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6" imgW="1091726" imgH="495085" progId="Equation.DSMT4">
                  <p:embed/>
                </p:oleObj>
              </mc:Choice>
              <mc:Fallback>
                <p:oleObj name="Equation" r:id="rId16" imgW="1091726" imgH="495085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65E87B79-1BC4-46CB-B42B-1BFA87F27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5402263"/>
                        <a:ext cx="215741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C4F30390-B477-44E8-9BD6-D83CC89BD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6450" y="2325689"/>
          <a:ext cx="15303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8" imgW="774364" imgH="583947" progId="Equation.DSMT4">
                  <p:embed/>
                </p:oleObj>
              </mc:Choice>
              <mc:Fallback>
                <p:oleObj name="Equation" r:id="rId18" imgW="774364" imgH="583947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C4F30390-B477-44E8-9BD6-D83CC89BD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325689"/>
                        <a:ext cx="153035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693C35E-2303-4153-916F-9949AF9EF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26" y="3517900"/>
          <a:ext cx="17811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0" imgW="901309" imgH="355446" progId="Equation.DSMT4">
                  <p:embed/>
                </p:oleObj>
              </mc:Choice>
              <mc:Fallback>
                <p:oleObj name="Equation" r:id="rId20" imgW="901309" imgH="355446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A693C35E-2303-4153-916F-9949AF9EF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6" y="3517900"/>
                        <a:ext cx="17811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A540987-1101-4029-9A83-8459EBF66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8775" y="4241801"/>
          <a:ext cx="8016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2" imgW="406224" imgH="431613" progId="Equation.DSMT4">
                  <p:embed/>
                </p:oleObj>
              </mc:Choice>
              <mc:Fallback>
                <p:oleObj name="Equation" r:id="rId22" imgW="406224" imgH="431613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A540987-1101-4029-9A83-8459EBF66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241801"/>
                        <a:ext cx="8016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7CF68F93-717B-4E02-8A0F-C58345B04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995364"/>
          <a:ext cx="113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7CF68F93-717B-4E02-8A0F-C58345B04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995364"/>
                        <a:ext cx="1130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D5C6922B-1C3C-4072-85FA-418176808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4" y="1539875"/>
          <a:ext cx="1633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990170" imgH="266584" progId="Equation.DSMT4">
                  <p:embed/>
                </p:oleObj>
              </mc:Choice>
              <mc:Fallback>
                <p:oleObj name="Equation" r:id="rId6" imgW="990170" imgH="266584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D5C6922B-1C3C-4072-85FA-418176808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4" y="1539875"/>
                        <a:ext cx="16335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3F6F8A3A-3CC0-4332-A49B-DDAB8AB50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1517650"/>
          <a:ext cx="2012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1218671" imgH="266584" progId="Equation.DSMT4">
                  <p:embed/>
                </p:oleObj>
              </mc:Choice>
              <mc:Fallback>
                <p:oleObj name="Equation" r:id="rId8" imgW="1218671" imgH="266584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3F6F8A3A-3CC0-4332-A49B-DDAB8AB50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517650"/>
                        <a:ext cx="2012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ABC67B27-ADBB-442E-999A-0C8B05C33C42}"/>
              </a:ext>
            </a:extLst>
          </p:cNvPr>
          <p:cNvSpPr/>
          <p:nvPr/>
        </p:nvSpPr>
        <p:spPr>
          <a:xfrm>
            <a:off x="1770064" y="1517651"/>
            <a:ext cx="1176337" cy="4222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F4B6B36D-D54C-403F-B10D-94217AC6D122}"/>
              </a:ext>
            </a:extLst>
          </p:cNvPr>
          <p:cNvSpPr/>
          <p:nvPr/>
        </p:nvSpPr>
        <p:spPr>
          <a:xfrm>
            <a:off x="5514976" y="1525589"/>
            <a:ext cx="987425" cy="42068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37AE804A-E0EF-41F9-A2DA-043D67E9B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424113"/>
          <a:ext cx="1816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799753" imgH="266584" progId="Equation.DSMT4">
                  <p:embed/>
                </p:oleObj>
              </mc:Choice>
              <mc:Fallback>
                <p:oleObj name="Equation" r:id="rId10" imgW="799753" imgH="266584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37AE804A-E0EF-41F9-A2DA-043D67E9B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424113"/>
                        <a:ext cx="1816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EA222B10-D580-40C3-9C6D-D586E7B4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9" y="2397125"/>
          <a:ext cx="1216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494870" imgH="253780" progId="Equation.DSMT4">
                  <p:embed/>
                </p:oleObj>
              </mc:Choice>
              <mc:Fallback>
                <p:oleObj name="Equation" r:id="rId12" imgW="494870" imgH="253780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EA222B10-D580-40C3-9C6D-D586E7B4B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9" y="2397125"/>
                        <a:ext cx="1216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FB0092B-9DD3-4744-9E37-806A61765D73}"/>
              </a:ext>
            </a:extLst>
          </p:cNvPr>
          <p:cNvCxnSpPr/>
          <p:nvPr/>
        </p:nvCxnSpPr>
        <p:spPr>
          <a:xfrm rot="5400000">
            <a:off x="1619250" y="2279650"/>
            <a:ext cx="681038" cy="1588"/>
          </a:xfrm>
          <a:prstGeom prst="line">
            <a:avLst/>
          </a:prstGeom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1FAA2A8-786A-4485-AAB6-0B79CD9D540B}"/>
              </a:ext>
            </a:extLst>
          </p:cNvPr>
          <p:cNvCxnSpPr/>
          <p:nvPr/>
        </p:nvCxnSpPr>
        <p:spPr>
          <a:xfrm>
            <a:off x="1944688" y="2620964"/>
            <a:ext cx="595312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5204DF2-19A6-432E-911F-696CB7708D79}"/>
              </a:ext>
            </a:extLst>
          </p:cNvPr>
          <p:cNvCxnSpPr/>
          <p:nvPr/>
        </p:nvCxnSpPr>
        <p:spPr>
          <a:xfrm rot="5400000">
            <a:off x="5966620" y="2288382"/>
            <a:ext cx="681037" cy="0"/>
          </a:xfrm>
          <a:prstGeom prst="line">
            <a:avLst/>
          </a:prstGeom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36493FC-4427-4EE0-843E-CAEB7A3590EF}"/>
              </a:ext>
            </a:extLst>
          </p:cNvPr>
          <p:cNvCxnSpPr/>
          <p:nvPr/>
        </p:nvCxnSpPr>
        <p:spPr>
          <a:xfrm flipH="1">
            <a:off x="5711826" y="2614614"/>
            <a:ext cx="595313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3" name="TextBox 43">
            <a:extLst>
              <a:ext uri="{FF2B5EF4-FFF2-40B4-BE49-F238E27FC236}">
                <a16:creationId xmlns:a16="http://schemas.microsoft.com/office/drawing/2014/main" id="{12C98F78-855E-4A78-B02E-96ECCCB45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11125"/>
            <a:ext cx="31623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Proof for Power Rule:</a:t>
            </a:r>
          </a:p>
        </p:txBody>
      </p:sp>
      <p:graphicFrame>
        <p:nvGraphicFramePr>
          <p:cNvPr id="2066" name="Object 15">
            <a:extLst>
              <a:ext uri="{FF2B5EF4-FFF2-40B4-BE49-F238E27FC236}">
                <a16:creationId xmlns:a16="http://schemas.microsoft.com/office/drawing/2014/main" id="{31B1ADF6-86CA-4B4C-806C-75081EC00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43021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4" imgW="457002" imgH="215806" progId="Equation.DSMT4">
                  <p:embed/>
                </p:oleObj>
              </mc:Choice>
              <mc:Fallback>
                <p:oleObj name="Equation" r:id="rId14" imgW="457002" imgH="215806" progId="Equation.DSMT4">
                  <p:embed/>
                  <p:pic>
                    <p:nvPicPr>
                      <p:cNvPr id="2066" name="Object 15">
                        <a:extLst>
                          <a:ext uri="{FF2B5EF4-FFF2-40B4-BE49-F238E27FC236}">
                            <a16:creationId xmlns:a16="http://schemas.microsoft.com/office/drawing/2014/main" id="{31B1ADF6-86CA-4B4C-806C-75081EC00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3021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6">
            <a:extLst>
              <a:ext uri="{FF2B5EF4-FFF2-40B4-BE49-F238E27FC236}">
                <a16:creationId xmlns:a16="http://schemas.microsoft.com/office/drawing/2014/main" id="{A33E7ED9-AD6C-4565-B76E-BCCCB35E3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1225" y="43815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6" imgW="457002" imgH="215806" progId="Equation.DSMT4">
                  <p:embed/>
                </p:oleObj>
              </mc:Choice>
              <mc:Fallback>
                <p:oleObj name="Equation" r:id="rId16" imgW="457002" imgH="215806" progId="Equation.DSMT4">
                  <p:embed/>
                  <p:pic>
                    <p:nvPicPr>
                      <p:cNvPr id="2067" name="Object 16">
                        <a:extLst>
                          <a:ext uri="{FF2B5EF4-FFF2-40B4-BE49-F238E27FC236}">
                            <a16:creationId xmlns:a16="http://schemas.microsoft.com/office/drawing/2014/main" id="{A33E7ED9-AD6C-4565-B76E-BCCCB35E3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3815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17">
            <a:extLst>
              <a:ext uri="{FF2B5EF4-FFF2-40B4-BE49-F238E27FC236}">
                <a16:creationId xmlns:a16="http://schemas.microsoft.com/office/drawing/2014/main" id="{0522CD14-BAED-41B2-96BC-66ACC4A80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822326"/>
          <a:ext cx="1123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533169" imgH="342751" progId="Equation.DSMT4">
                  <p:embed/>
                </p:oleObj>
              </mc:Choice>
              <mc:Fallback>
                <p:oleObj name="Equation" r:id="rId17" imgW="533169" imgH="342751" progId="Equation.DSMT4">
                  <p:embed/>
                  <p:pic>
                    <p:nvPicPr>
                      <p:cNvPr id="2068" name="Object 17">
                        <a:extLst>
                          <a:ext uri="{FF2B5EF4-FFF2-40B4-BE49-F238E27FC236}">
                            <a16:creationId xmlns:a16="http://schemas.microsoft.com/office/drawing/2014/main" id="{0522CD14-BAED-41B2-96BC-66ACC4A80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822326"/>
                        <a:ext cx="11239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0DB7309F-3B3C-4EE0-AED9-447AB70A3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2425" y="992189"/>
          <a:ext cx="4016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9" imgW="190335" imgH="215713" progId="Equation.DSMT4">
                  <p:embed/>
                </p:oleObj>
              </mc:Choice>
              <mc:Fallback>
                <p:oleObj name="Equation" r:id="rId19" imgW="190335" imgH="215713" progId="Equation.DSMT4">
                  <p:embed/>
                  <p:pic>
                    <p:nvPicPr>
                      <p:cNvPr id="30" name="Object 18">
                        <a:extLst>
                          <a:ext uri="{FF2B5EF4-FFF2-40B4-BE49-F238E27FC236}">
                            <a16:creationId xmlns:a16="http://schemas.microsoft.com/office/drawing/2014/main" id="{0DB7309F-3B3C-4EE0-AED9-447AB70A3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992189"/>
                        <a:ext cx="4016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50F36E23-8806-493C-8F6F-73B549A2A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962025"/>
          <a:ext cx="9636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32" name="Object 19">
                        <a:extLst>
                          <a:ext uri="{FF2B5EF4-FFF2-40B4-BE49-F238E27FC236}">
                            <a16:creationId xmlns:a16="http://schemas.microsoft.com/office/drawing/2014/main" id="{50F36E23-8806-493C-8F6F-73B549A2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962025"/>
                        <a:ext cx="9636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9A7F82AC-1A08-4844-BEF1-16789D03C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960438"/>
            <a:ext cx="1543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Multiply both </a:t>
            </a:r>
            <a:br>
              <a:rPr lang="en-CA" altLang="en-US" sz="1800" i="1">
                <a:latin typeface="Arial" panose="020B0604020202020204" pitchFamily="34" charset="0"/>
              </a:rPr>
            </a:br>
            <a:r>
              <a:rPr lang="en-CA" altLang="en-US" sz="1800" i="1">
                <a:latin typeface="Arial" panose="020B0604020202020204" pitchFamily="34" charset="0"/>
              </a:rPr>
              <a:t>sides by “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CA" altLang="en-US" sz="1800" i="1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B4FFD39-F333-40B9-ACDA-ED2F88F58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863601"/>
            <a:ext cx="1441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Take both </a:t>
            </a:r>
            <a:br>
              <a:rPr lang="en-CA" altLang="en-US" sz="1800" i="1">
                <a:latin typeface="Arial" panose="020B0604020202020204" pitchFamily="34" charset="0"/>
              </a:rPr>
            </a:br>
            <a:r>
              <a:rPr lang="en-CA" altLang="en-US" sz="1800" i="1">
                <a:latin typeface="Arial" panose="020B0604020202020204" pitchFamily="34" charset="0"/>
              </a:rPr>
              <a:t>sides to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Power of “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CA" altLang="en-US" sz="1800" i="1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40981" name="Text Box 5">
            <a:extLst>
              <a:ext uri="{FF2B5EF4-FFF2-40B4-BE49-F238E27FC236}">
                <a16:creationId xmlns:a16="http://schemas.microsoft.com/office/drawing/2014/main" id="{75249A58-2C5B-4D49-8EA0-A802E5CC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AB634AE3-1D45-4D84-B22A-7A36A84B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08602"/>
              </p:ext>
            </p:extLst>
          </p:nvPr>
        </p:nvGraphicFramePr>
        <p:xfrm>
          <a:off x="2838451" y="4514108"/>
          <a:ext cx="974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4" imgW="482181" imgH="215713" progId="Equation.DSMT4">
                  <p:embed/>
                </p:oleObj>
              </mc:Choice>
              <mc:Fallback>
                <p:oleObj name="Equation" r:id="rId24" imgW="482181" imgH="215713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AB634AE3-1D45-4D84-B22A-7A36A84B0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4514108"/>
                        <a:ext cx="974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5180E2D1-8337-4178-BE21-202E8B43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53946"/>
              </p:ext>
            </p:extLst>
          </p:nvPr>
        </p:nvGraphicFramePr>
        <p:xfrm>
          <a:off x="2830514" y="4948510"/>
          <a:ext cx="947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6" imgW="469696" imgH="215806" progId="Equation.DSMT4">
                  <p:embed/>
                </p:oleObj>
              </mc:Choice>
              <mc:Fallback>
                <p:oleObj name="Equation" r:id="rId26" imgW="469696" imgH="215806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5180E2D1-8337-4178-BE21-202E8B435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4" y="4948510"/>
                        <a:ext cx="947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FE317079-324E-46B6-86A2-1E3BF49EB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21778"/>
              </p:ext>
            </p:extLst>
          </p:nvPr>
        </p:nvGraphicFramePr>
        <p:xfrm>
          <a:off x="3840164" y="4537921"/>
          <a:ext cx="1893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28" imgW="939800" imgH="228600" progId="Equation.DSMT4">
                  <p:embed/>
                </p:oleObj>
              </mc:Choice>
              <mc:Fallback>
                <p:oleObj name="Equation" r:id="rId28" imgW="939800" imgH="22860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FE317079-324E-46B6-86A2-1E3BF49EB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4" y="4537921"/>
                        <a:ext cx="18938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75049409-835B-4008-A7D7-45ADD46C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87"/>
              </p:ext>
            </p:extLst>
          </p:nvPr>
        </p:nvGraphicFramePr>
        <p:xfrm>
          <a:off x="3829051" y="5002485"/>
          <a:ext cx="181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0" imgW="901309" imgH="228501" progId="Equation.DSMT4">
                  <p:embed/>
                </p:oleObj>
              </mc:Choice>
              <mc:Fallback>
                <p:oleObj name="Equation" r:id="rId30" imgW="901309" imgH="228501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75049409-835B-4008-A7D7-45ADD46C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1" y="5002485"/>
                        <a:ext cx="181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BCD89A25-B097-4E3B-ABEA-562FBF527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68185"/>
              </p:ext>
            </p:extLst>
          </p:nvPr>
        </p:nvGraphicFramePr>
        <p:xfrm>
          <a:off x="2749551" y="5407597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2" imgW="532937" imgH="164957" progId="Equation.DSMT4">
                  <p:embed/>
                </p:oleObj>
              </mc:Choice>
              <mc:Fallback>
                <p:oleObj name="Equation" r:id="rId32" imgW="532937" imgH="164957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BCD89A25-B097-4E3B-ABEA-562FBF527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1" y="5407597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311DD2BF-8C8B-423E-821D-D444496D5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80079"/>
              </p:ext>
            </p:extLst>
          </p:nvPr>
        </p:nvGraphicFramePr>
        <p:xfrm>
          <a:off x="4041776" y="5342509"/>
          <a:ext cx="1279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4" imgW="507780" imgH="215806" progId="Equation.DSMT4">
                  <p:embed/>
                </p:oleObj>
              </mc:Choice>
              <mc:Fallback>
                <p:oleObj name="Equation" r:id="rId34" imgW="507780" imgH="21580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311DD2BF-8C8B-423E-821D-D444496D5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5342509"/>
                        <a:ext cx="1279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D7A073C6-E2A6-4A63-A3CA-4D13D920F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87474"/>
              </p:ext>
            </p:extLst>
          </p:nvPr>
        </p:nvGraphicFramePr>
        <p:xfrm>
          <a:off x="4051301" y="5336159"/>
          <a:ext cx="798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6" imgW="317087" imgH="215619" progId="Equation.DSMT4">
                  <p:embed/>
                </p:oleObj>
              </mc:Choice>
              <mc:Fallback>
                <p:oleObj name="Equation" r:id="rId36" imgW="317087" imgH="215619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D7A073C6-E2A6-4A63-A3CA-4D13D920F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5336159"/>
                        <a:ext cx="798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56854F2E-03A0-4531-96AC-BD72E0A33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24055"/>
              </p:ext>
            </p:extLst>
          </p:nvPr>
        </p:nvGraphicFramePr>
        <p:xfrm>
          <a:off x="2831836" y="5921376"/>
          <a:ext cx="158300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8" imgW="965200" imgH="254000" progId="Equation.DSMT4">
                  <p:embed/>
                </p:oleObj>
              </mc:Choice>
              <mc:Fallback>
                <p:oleObj name="Equation" r:id="rId38" imgW="965200" imgH="254000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56854F2E-03A0-4531-96AC-BD72E0A33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836" y="5921376"/>
                        <a:ext cx="1583002" cy="41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37C870AE-37C8-41D3-8160-26BDD39D1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51779"/>
              </p:ext>
            </p:extLst>
          </p:nvPr>
        </p:nvGraphicFramePr>
        <p:xfrm>
          <a:off x="4767696" y="5996294"/>
          <a:ext cx="949325" cy="2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0" imgW="507780" imgH="152334" progId="Equation.DSMT4">
                  <p:embed/>
                </p:oleObj>
              </mc:Choice>
              <mc:Fallback>
                <p:oleObj name="Equation" r:id="rId40" imgW="507780" imgH="152334" progId="Equation.DSMT4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37C870AE-37C8-41D3-8160-26BDD39D1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696" y="5996294"/>
                        <a:ext cx="949325" cy="28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85ADFE5D-5A0A-4F1C-9697-BE84AB269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04238"/>
              </p:ext>
            </p:extLst>
          </p:nvPr>
        </p:nvGraphicFramePr>
        <p:xfrm>
          <a:off x="4449764" y="5953126"/>
          <a:ext cx="676419" cy="3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2" imgW="457200" imgH="228600" progId="Equation.DSMT4">
                  <p:embed/>
                </p:oleObj>
              </mc:Choice>
              <mc:Fallback>
                <p:oleObj name="Equation" r:id="rId42" imgW="457200" imgH="22860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85ADFE5D-5A0A-4F1C-9697-BE84AB269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5953126"/>
                        <a:ext cx="676419" cy="3377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>
            <a:extLst>
              <a:ext uri="{FF2B5EF4-FFF2-40B4-BE49-F238E27FC236}">
                <a16:creationId xmlns:a16="http://schemas.microsoft.com/office/drawing/2014/main" id="{FC3001FD-2733-4E98-9212-0728603EC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33598"/>
              </p:ext>
            </p:extLst>
          </p:nvPr>
        </p:nvGraphicFramePr>
        <p:xfrm>
          <a:off x="5418641" y="5936778"/>
          <a:ext cx="83185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4" imgW="457200" imgH="228600" progId="Equation.DSMT4">
                  <p:embed/>
                </p:oleObj>
              </mc:Choice>
              <mc:Fallback>
                <p:oleObj name="Equation" r:id="rId44" imgW="457200" imgH="228600" progId="Equation.DSMT4">
                  <p:embed/>
                  <p:pic>
                    <p:nvPicPr>
                      <p:cNvPr id="53" name="Object 12">
                        <a:extLst>
                          <a:ext uri="{FF2B5EF4-FFF2-40B4-BE49-F238E27FC236}">
                            <a16:creationId xmlns:a16="http://schemas.microsoft.com/office/drawing/2014/main" id="{FC3001FD-2733-4E98-9212-0728603EC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641" y="5936778"/>
                        <a:ext cx="831852" cy="4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TextBox 43">
            <a:extLst>
              <a:ext uri="{FF2B5EF4-FFF2-40B4-BE49-F238E27FC236}">
                <a16:creationId xmlns:a16="http://schemas.microsoft.com/office/drawing/2014/main" id="{D6E0E1DD-4C78-4A64-BD7B-3A51B9B12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3455988"/>
            <a:ext cx="4141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Proof for Multiplication Ru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0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6DC9E0-CE0E-4985-81E3-ACCC15F2E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716388"/>
          <a:ext cx="5073650" cy="61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095500" imgH="254000" progId="Equation.DSMT4">
                  <p:embed/>
                </p:oleObj>
              </mc:Choice>
              <mc:Fallback>
                <p:oleObj name="Equation" r:id="rId3" imgW="20955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6DC9E0-CE0E-4985-81E3-ACCC15F2E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16388"/>
                        <a:ext cx="5073650" cy="6136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D9AF6EB-2FAB-47A3-B49A-A1A1AC4E8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487" y="812590"/>
          <a:ext cx="1472148" cy="5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D9AF6EB-2FAB-47A3-B49A-A1A1AC4E8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87" y="812590"/>
                        <a:ext cx="1472148" cy="50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6EC7E68-DA3F-432B-9883-C96DF5D25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156" y="837959"/>
          <a:ext cx="1085587" cy="5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6EC7E68-DA3F-432B-9883-C96DF5D2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56" y="837959"/>
                        <a:ext cx="1085587" cy="51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959F91F-1013-443D-886A-80B4EC4C85BB}"/>
              </a:ext>
            </a:extLst>
          </p:cNvPr>
          <p:cNvSpPr txBox="1">
            <a:spLocks/>
          </p:cNvSpPr>
          <p:nvPr/>
        </p:nvSpPr>
        <p:spPr>
          <a:xfrm>
            <a:off x="329738" y="106885"/>
            <a:ext cx="7467600" cy="45272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300" dirty="0"/>
              <a:t>Logarithm Rules: Part 3/3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FB151C3-7BCB-4D81-9AF9-9C6594765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79" y="2958995"/>
          <a:ext cx="5472892" cy="6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2108200" imgH="254000" progId="Equation.DSMT4">
                  <p:embed/>
                </p:oleObj>
              </mc:Choice>
              <mc:Fallback>
                <p:oleObj name="Equation" r:id="rId9" imgW="2108200" imgH="254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FB151C3-7BCB-4D81-9AF9-9C6594765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79" y="2958995"/>
                        <a:ext cx="5472892" cy="6579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1B982C0-6245-46F9-9942-055760F1B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9045" y="3037840"/>
          <a:ext cx="1439755" cy="4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1B982C0-6245-46F9-9942-055760F1B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045" y="3037840"/>
                        <a:ext cx="1439755" cy="4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7411FA-2CC7-40B2-B5F3-E5F3D36E2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1482" y="3017520"/>
          <a:ext cx="1211556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7411FA-2CC7-40B2-B5F3-E5F3D36E2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482" y="3017520"/>
                        <a:ext cx="1211556" cy="57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81BE7FF-44E7-44FF-B742-A83F80308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3795"/>
              </p:ext>
            </p:extLst>
          </p:nvPr>
        </p:nvGraphicFramePr>
        <p:xfrm>
          <a:off x="454661" y="4820520"/>
          <a:ext cx="1731539" cy="61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609480" imgH="215640" progId="Equation.DSMT4">
                  <p:embed/>
                </p:oleObj>
              </mc:Choice>
              <mc:Fallback>
                <p:oleObj name="Equation" r:id="rId15" imgW="609480" imgH="215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81BE7FF-44E7-44FF-B742-A83F80308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1" y="4820520"/>
                        <a:ext cx="1731539" cy="61292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EB7A687-844E-4B7C-B136-4E858A33B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819" y="1485055"/>
            <a:ext cx="305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Just be mindful that you don’t get these mixed up!!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C64A12D-FB8E-4E8A-BE59-D6A18D0B8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812" y="2067381"/>
          <a:ext cx="2855191" cy="41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9C64A12D-FB8E-4E8A-BE59-D6A18D0B8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12" y="2067381"/>
                        <a:ext cx="2855191" cy="41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015A20DA-A26D-4D45-969B-09E47C820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811" y="2476794"/>
          <a:ext cx="2814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1726920" imgH="253800" progId="Equation.DSMT4">
                  <p:embed/>
                </p:oleObj>
              </mc:Choice>
              <mc:Fallback>
                <p:oleObj name="Equation" r:id="rId19" imgW="1726920" imgH="2538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015A20DA-A26D-4D45-969B-09E47C820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11" y="2476794"/>
                        <a:ext cx="28146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F91ED055-EED0-4532-9B03-E007CB009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3550" y="650893"/>
          <a:ext cx="974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1" imgW="482181" imgH="215713" progId="Equation.DSMT4">
                  <p:embed/>
                </p:oleObj>
              </mc:Choice>
              <mc:Fallback>
                <p:oleObj name="Equation" r:id="rId21" imgW="482181" imgH="215713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F91ED055-EED0-4532-9B03-E007CB009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550" y="650893"/>
                        <a:ext cx="974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98B6EC3-ECB0-42D8-9120-186EBB320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5613" y="1085295"/>
          <a:ext cx="947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3" imgW="469696" imgH="215806" progId="Equation.DSMT4">
                  <p:embed/>
                </p:oleObj>
              </mc:Choice>
              <mc:Fallback>
                <p:oleObj name="Equation" r:id="rId23" imgW="469696" imgH="215806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98B6EC3-ECB0-42D8-9120-186EBB320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613" y="1085295"/>
                        <a:ext cx="947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7F78FA4-E9F1-4624-9E7F-F492B2BBC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263" y="674706"/>
          <a:ext cx="1893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5" imgW="939800" imgH="228600" progId="Equation.DSMT4">
                  <p:embed/>
                </p:oleObj>
              </mc:Choice>
              <mc:Fallback>
                <p:oleObj name="Equation" r:id="rId25" imgW="939800" imgH="2286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57F78FA4-E9F1-4624-9E7F-F492B2BBC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263" y="674706"/>
                        <a:ext cx="18938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F617964-DD22-4AED-90FB-E527EB83A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150" y="1139270"/>
          <a:ext cx="181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27" imgW="901309" imgH="228501" progId="Equation.DSMT4">
                  <p:embed/>
                </p:oleObj>
              </mc:Choice>
              <mc:Fallback>
                <p:oleObj name="Equation" r:id="rId27" imgW="901309" imgH="228501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FF617964-DD22-4AED-90FB-E527EB83A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150" y="1139270"/>
                        <a:ext cx="181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6B832441-00CC-4C24-A7A3-40649FD7A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4650" y="1544382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29" imgW="532937" imgH="164957" progId="Equation.DSMT4">
                  <p:embed/>
                </p:oleObj>
              </mc:Choice>
              <mc:Fallback>
                <p:oleObj name="Equation" r:id="rId29" imgW="532937" imgH="164957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6B832441-00CC-4C24-A7A3-40649FD7A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650" y="1544382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1D4B7E5A-4049-4198-885C-B95222148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6875" y="1479294"/>
          <a:ext cx="1279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1" imgW="507780" imgH="215806" progId="Equation.DSMT4">
                  <p:embed/>
                </p:oleObj>
              </mc:Choice>
              <mc:Fallback>
                <p:oleObj name="Equation" r:id="rId31" imgW="507780" imgH="215806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1D4B7E5A-4049-4198-885C-B95222148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875" y="1479294"/>
                        <a:ext cx="1279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80568D3-DC48-4665-99D6-B5A9DC29E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400" y="1472944"/>
          <a:ext cx="798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3" imgW="317087" imgH="215619" progId="Equation.DSMT4">
                  <p:embed/>
                </p:oleObj>
              </mc:Choice>
              <mc:Fallback>
                <p:oleObj name="Equation" r:id="rId33" imgW="317087" imgH="215619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B80568D3-DC48-4665-99D6-B5A9DC29E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400" y="1472944"/>
                        <a:ext cx="798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0ABF3F7C-3FDE-4433-A6E5-C1E49172F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6935" y="2058161"/>
          <a:ext cx="158300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5" imgW="965200" imgH="254000" progId="Equation.DSMT4">
                  <p:embed/>
                </p:oleObj>
              </mc:Choice>
              <mc:Fallback>
                <p:oleObj name="Equation" r:id="rId35" imgW="965200" imgH="25400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0ABF3F7C-3FDE-4433-A6E5-C1E49172F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935" y="2058161"/>
                        <a:ext cx="1583002" cy="41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CC3C6CF5-F079-400A-94D3-D7F271875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2795" y="2133079"/>
          <a:ext cx="949325" cy="2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7" imgW="507780" imgH="152334" progId="Equation.DSMT4">
                  <p:embed/>
                </p:oleObj>
              </mc:Choice>
              <mc:Fallback>
                <p:oleObj name="Equation" r:id="rId37" imgW="507780" imgH="152334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CC3C6CF5-F079-400A-94D3-D7F27187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795" y="2133079"/>
                        <a:ext cx="949325" cy="28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23B3017D-EB03-42A0-8536-AE7CEF259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4863" y="2089911"/>
          <a:ext cx="676419" cy="3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9" imgW="457200" imgH="228600" progId="Equation.DSMT4">
                  <p:embed/>
                </p:oleObj>
              </mc:Choice>
              <mc:Fallback>
                <p:oleObj name="Equation" r:id="rId39" imgW="457200" imgH="22860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3B3017D-EB03-42A0-8536-AE7CEF259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863" y="2089911"/>
                        <a:ext cx="676419" cy="3377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C200DFA7-130F-4A5C-93A9-E7D61607B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3740" y="2073563"/>
          <a:ext cx="83185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41" imgW="457200" imgH="228600" progId="Equation.DSMT4">
                  <p:embed/>
                </p:oleObj>
              </mc:Choice>
              <mc:Fallback>
                <p:oleObj name="Equation" r:id="rId41" imgW="457200" imgH="22860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C200DFA7-130F-4A5C-93A9-E7D61607B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740" y="2073563"/>
                        <a:ext cx="831852" cy="4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F6F70B0-23D6-40DB-AB38-287959C24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0587" y="2738376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9568E83B-6470-4B39-8C1E-B0C3D3995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098" y="3038062"/>
          <a:ext cx="863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3" imgW="482181" imgH="215713" progId="Equation.DSMT4">
                  <p:embed/>
                </p:oleObj>
              </mc:Choice>
              <mc:Fallback>
                <p:oleObj name="Equation" r:id="rId43" imgW="482181" imgH="215713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9568E83B-6470-4B39-8C1E-B0C3D3995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8" y="3038062"/>
                        <a:ext cx="863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9499D230-F87E-49DF-B606-C6DF5A356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098" y="3474481"/>
          <a:ext cx="8397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4" imgW="469696" imgH="215806" progId="Equation.DSMT4">
                  <p:embed/>
                </p:oleObj>
              </mc:Choice>
              <mc:Fallback>
                <p:oleObj name="Equation" r:id="rId44" imgW="469696" imgH="215806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9499D230-F87E-49DF-B606-C6DF5A356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8" y="3474481"/>
                        <a:ext cx="8397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7D872752-1E98-43E7-8B0C-5ED81842B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8324" y="3065049"/>
          <a:ext cx="1681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45" imgW="939800" imgH="228600" progId="Equation.DSMT4">
                  <p:embed/>
                </p:oleObj>
              </mc:Choice>
              <mc:Fallback>
                <p:oleObj name="Equation" r:id="rId45" imgW="939800" imgH="2286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7D872752-1E98-43E7-8B0C-5ED81842B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324" y="3065049"/>
                        <a:ext cx="16811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155800C3-DFA3-4286-B6F3-6E9B22BB6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1973" y="3437969"/>
          <a:ext cx="1612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47" imgW="901309" imgH="228501" progId="Equation.DSMT4">
                  <p:embed/>
                </p:oleObj>
              </mc:Choice>
              <mc:Fallback>
                <p:oleObj name="Equation" r:id="rId47" imgW="901309" imgH="228501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155800C3-DFA3-4286-B6F3-6E9B22BB6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973" y="3437969"/>
                        <a:ext cx="1612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0411A87C-6004-488A-A71A-2C4CB9C31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037" y="3822720"/>
          <a:ext cx="1374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9" imgW="545626" imgH="164957" progId="Equation.DSMT4">
                  <p:embed/>
                </p:oleObj>
              </mc:Choice>
              <mc:Fallback>
                <p:oleObj name="Equation" r:id="rId49" imgW="545626" imgH="164957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0411A87C-6004-488A-A71A-2C4CB9C31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37" y="3822720"/>
                        <a:ext cx="1374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4B2B2B00-CA6B-4321-B03D-E56EC1C82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8212" y="3757632"/>
          <a:ext cx="1311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1" imgW="520474" imgH="215806" progId="Equation.DSMT4">
                  <p:embed/>
                </p:oleObj>
              </mc:Choice>
              <mc:Fallback>
                <p:oleObj name="Equation" r:id="rId51" imgW="520474" imgH="215806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4B2B2B00-CA6B-4321-B03D-E56EC1C82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212" y="3757632"/>
                        <a:ext cx="13112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4325F098-F588-40CB-8401-A7677F57F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386" y="3754457"/>
          <a:ext cx="798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3" imgW="317087" imgH="215619" progId="Equation.DSMT4">
                  <p:embed/>
                </p:oleObj>
              </mc:Choice>
              <mc:Fallback>
                <p:oleObj name="Equation" r:id="rId53" imgW="317087" imgH="215619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4325F098-F588-40CB-8401-A7677F57F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386" y="3754457"/>
                        <a:ext cx="7985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4F907C0D-AC35-4449-B99F-D2736DB32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099" y="4362470"/>
          <a:ext cx="1281113" cy="3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5" imgW="977476" imgH="253890" progId="Equation.DSMT4">
                  <p:embed/>
                </p:oleObj>
              </mc:Choice>
              <mc:Fallback>
                <p:oleObj name="Equation" r:id="rId55" imgW="977476" imgH="25389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4F907C0D-AC35-4449-B99F-D2736DB32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9" y="4362470"/>
                        <a:ext cx="1281113" cy="33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AD13F24F-0BA2-4991-82D3-F3029B109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830" y="4404253"/>
          <a:ext cx="792163" cy="22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7" imgW="495085" imgH="139639" progId="Equation.DSMT4">
                  <p:embed/>
                </p:oleObj>
              </mc:Choice>
              <mc:Fallback>
                <p:oleObj name="Equation" r:id="rId57" imgW="495085" imgH="139639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AD13F24F-0BA2-4991-82D3-F3029B109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30" y="4404253"/>
                        <a:ext cx="792163" cy="22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49368053-E383-4F92-B3DA-D5C46AC1B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2499" y="4374307"/>
          <a:ext cx="7778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9" imgW="571320" imgH="228600" progId="Equation.DSMT4">
                  <p:embed/>
                </p:oleObj>
              </mc:Choice>
              <mc:Fallback>
                <p:oleObj name="Equation" r:id="rId59" imgW="571320" imgH="228600" progId="Equation.DSMT4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49368053-E383-4F92-B3DA-D5C46AC1B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499" y="4374307"/>
                        <a:ext cx="777875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B6A22EC6-30F2-44E8-BB8E-38F37F90C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5936" y="4358431"/>
          <a:ext cx="777875" cy="38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61" imgW="457200" imgH="228600" progId="Equation.DSMT4">
                  <p:embed/>
                </p:oleObj>
              </mc:Choice>
              <mc:Fallback>
                <p:oleObj name="Equation" r:id="rId61" imgW="457200" imgH="228600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B6A22EC6-30F2-44E8-BB8E-38F37F90C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936" y="4358431"/>
                        <a:ext cx="777875" cy="3884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553B940-BC61-4818-88EB-9F0091195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651" y="409849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E00373D-9126-43AB-B886-AC029068B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827" y="3623553"/>
            <a:ext cx="34165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gain, don’t these mixed up!!</a:t>
            </a:r>
          </a:p>
        </p:txBody>
      </p:sp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3C54D7CF-F5E2-459F-B9AD-1FA5819D6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855" y="4006183"/>
          <a:ext cx="2855191" cy="41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2" imgW="1752480" imgH="253800" progId="Equation.DSMT4">
                  <p:embed/>
                </p:oleObj>
              </mc:Choice>
              <mc:Fallback>
                <p:oleObj name="Equation" r:id="rId62" imgW="1752480" imgH="253800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3C54D7CF-F5E2-459F-B9AD-1FA5819D6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55" y="4006183"/>
                        <a:ext cx="2855191" cy="41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B4667AAA-EBF0-466D-8F73-9267A45C0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744" y="4375136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1D110EC2-9272-4DA3-A998-77FEED4E7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4334" y="4384789"/>
          <a:ext cx="1158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64" imgW="647640" imgH="241200" progId="Equation.DSMT4">
                  <p:embed/>
                </p:oleObj>
              </mc:Choice>
              <mc:Fallback>
                <p:oleObj name="Equation" r:id="rId64" imgW="647640" imgH="2412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1D110EC2-9272-4DA3-A998-77FEED4E7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334" y="4384789"/>
                        <a:ext cx="1158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1748283E-D024-4E41-BF23-BFE865598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552" y="4817947"/>
          <a:ext cx="1976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66" imgW="1104840" imgH="241200" progId="Equation.DSMT4">
                  <p:embed/>
                </p:oleObj>
              </mc:Choice>
              <mc:Fallback>
                <p:oleObj name="Equation" r:id="rId66" imgW="1104840" imgH="2412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1748283E-D024-4E41-BF23-BFE865598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52" y="4817947"/>
                        <a:ext cx="1976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E9E06A98-69E1-4BD6-A0BA-85298444F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6314" y="5256943"/>
          <a:ext cx="2225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68" imgW="1244520" imgH="228600" progId="Equation.DSMT4">
                  <p:embed/>
                </p:oleObj>
              </mc:Choice>
              <mc:Fallback>
                <p:oleObj name="Equation" r:id="rId68" imgW="1244520" imgH="2286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E9E06A98-69E1-4BD6-A0BA-85298444F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314" y="5256943"/>
                        <a:ext cx="2225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3997B3C0-657A-4006-B85B-831D92CBC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826" y="5638474"/>
          <a:ext cx="16811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0" imgW="939600" imgH="457200" progId="Equation.DSMT4">
                  <p:embed/>
                </p:oleObj>
              </mc:Choice>
              <mc:Fallback>
                <p:oleObj name="Equation" r:id="rId70" imgW="939600" imgH="45720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3997B3C0-657A-4006-B85B-831D92CBC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26" y="5638474"/>
                        <a:ext cx="16811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01BFA90A-E5ED-4E50-8F87-613D39C3A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826" y="6426405"/>
          <a:ext cx="1771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2" imgW="990360" imgH="228600" progId="Equation.DSMT4">
                  <p:embed/>
                </p:oleObj>
              </mc:Choice>
              <mc:Fallback>
                <p:oleObj name="Equation" r:id="rId72" imgW="990360" imgH="22860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01BFA90A-E5ED-4E50-8F87-613D39C3A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26" y="6426405"/>
                        <a:ext cx="1771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DDA9FF91-D0F7-4BF3-A736-C8EFC33BB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6175" y="5768138"/>
          <a:ext cx="1800225" cy="54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4" imgW="583920" imgH="177480" progId="Equation.DSMT4">
                  <p:embed/>
                </p:oleObj>
              </mc:Choice>
              <mc:Fallback>
                <p:oleObj name="Equation" r:id="rId74" imgW="583920" imgH="177480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DDA9FF91-D0F7-4BF3-A736-C8EFC33BB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175" y="5768138"/>
                        <a:ext cx="1800225" cy="54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30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ED56F-BAF0-4430-BCD0-E2C13075BA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89BEE8-DBDB-41C2-A5D6-38BC65D1AA6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0D0267-A4FC-4625-A51A-11C0CF20F707}"/>
                  </a:ext>
                </a:extLst>
              </p14:cNvPr>
              <p14:cNvContentPartPr/>
              <p14:nvPr/>
            </p14:nvContentPartPr>
            <p14:xfrm>
              <a:off x="287640" y="901440"/>
              <a:ext cx="10486080" cy="52448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0D0267-A4FC-4625-A51A-11C0CF20F70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280" y="892080"/>
                <a:ext cx="10504800" cy="526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6424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8D4E7E-08AD-4324-BE3F-1A4858BCF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E1738-2186-473A-8AB5-A89F979F509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2F0E89F-A5BC-4F11-BEFC-6B4BD2EB806F}"/>
                  </a:ext>
                </a:extLst>
              </p14:cNvPr>
              <p14:cNvContentPartPr/>
              <p14:nvPr/>
            </p14:nvContentPartPr>
            <p14:xfrm>
              <a:off x="1552320" y="303120"/>
              <a:ext cx="10303920" cy="5835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2F0E89F-A5BC-4F11-BEFC-6B4BD2EB806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2960" y="293760"/>
                <a:ext cx="10322640" cy="585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125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5C076-44E4-49F9-ACB5-3979BFA53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CE08E1-FD5E-4DF7-AD66-E830B855735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9E2D63A-499F-4BB3-BC59-8F79C288DC40}"/>
                  </a:ext>
                </a:extLst>
              </p14:cNvPr>
              <p14:cNvContentPartPr/>
              <p14:nvPr/>
            </p14:nvContentPartPr>
            <p14:xfrm>
              <a:off x="1189080" y="480960"/>
              <a:ext cx="10333080" cy="6023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9E2D63A-499F-4BB3-BC59-8F79C288DC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9720" y="471600"/>
                <a:ext cx="10351800" cy="604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018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9A93C-88EE-4B4C-8227-BD8CD0A3F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4A8F91-CB83-4761-8762-1FBD8AF5B7D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DE3CCA5-B214-4433-ACAC-16C5AEB8B159}"/>
                  </a:ext>
                </a:extLst>
              </p14:cNvPr>
              <p14:cNvContentPartPr/>
              <p14:nvPr/>
            </p14:nvContentPartPr>
            <p14:xfrm>
              <a:off x="1217160" y="482760"/>
              <a:ext cx="8890560" cy="5777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DE3CCA5-B214-4433-ACAC-16C5AEB8B15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7800" y="473400"/>
                <a:ext cx="8909280" cy="579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87502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B9C8B-EC8F-408E-8094-417580925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85C50-A8C8-4F35-B221-FAB4CC81569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79A01C8-B316-4EDE-928D-048608976E20}"/>
                  </a:ext>
                </a:extLst>
              </p14:cNvPr>
              <p14:cNvContentPartPr/>
              <p14:nvPr/>
            </p14:nvContentPartPr>
            <p14:xfrm>
              <a:off x="1292040" y="364320"/>
              <a:ext cx="6733080" cy="5096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79A01C8-B316-4EDE-928D-048608976E2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82680" y="354960"/>
                <a:ext cx="6751800" cy="511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38BD70C-8D62-416D-B4EF-EE9D2FE46AEA}"/>
                  </a:ext>
                </a:extLst>
              </p14:cNvPr>
              <p14:cNvContentPartPr/>
              <p14:nvPr/>
            </p14:nvContentPartPr>
            <p14:xfrm>
              <a:off x="5523840" y="701280"/>
              <a:ext cx="1506240" cy="542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38BD70C-8D62-416D-B4EF-EE9D2FE46AE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14480" y="691920"/>
                <a:ext cx="1524960" cy="56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7569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3C430-48BA-4E80-A0C9-962CDCF54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1494" y="141811"/>
            <a:ext cx="7467600" cy="5429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What is a Logarithm? 	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4ED22AA5-41C0-47F2-8684-88ED64D98A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5920" y="557035"/>
            <a:ext cx="10901680" cy="1436688"/>
          </a:xfrm>
        </p:spPr>
        <p:txBody>
          <a:bodyPr/>
          <a:lstStyle/>
          <a:p>
            <a:r>
              <a:rPr lang="en-CA" altLang="en-US" sz="2100" dirty="0"/>
              <a:t>Logarithms are used for finding the exponent of a power when it’s equal to a value</a:t>
            </a:r>
          </a:p>
          <a:p>
            <a:r>
              <a:rPr lang="en-CA" altLang="en-US" sz="2100" dirty="0" err="1"/>
              <a:t>Ie</a:t>
            </a:r>
            <a:r>
              <a:rPr lang="en-CA" altLang="en-US" sz="2100" dirty="0"/>
              <a:t>: Suppose you have the power below equal to 8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11F460-5743-4AD9-8BC6-5C0A789B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37608"/>
              </p:ext>
            </p:extLst>
          </p:nvPr>
        </p:nvGraphicFramePr>
        <p:xfrm>
          <a:off x="3860335" y="1664486"/>
          <a:ext cx="2628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61669" imgH="291973" progId="Equation.DSMT4">
                  <p:embed/>
                </p:oleObj>
              </mc:Choice>
              <mc:Fallback>
                <p:oleObj name="Equation" r:id="rId3" imgW="761669" imgH="29197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11F460-5743-4AD9-8BC6-5C0A789BA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335" y="1664486"/>
                        <a:ext cx="26289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D52630DF-8AF0-40C9-AEDC-02006B247C8A}"/>
              </a:ext>
            </a:extLst>
          </p:cNvPr>
          <p:cNvSpPr/>
          <p:nvPr/>
        </p:nvSpPr>
        <p:spPr>
          <a:xfrm>
            <a:off x="3830173" y="2108987"/>
            <a:ext cx="457200" cy="484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07AE80CC-4798-46F4-9C1B-7C8865813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8536" y="2458236"/>
            <a:ext cx="81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Base</a:t>
            </a:r>
          </a:p>
        </p:txBody>
      </p:sp>
      <p:sp>
        <p:nvSpPr>
          <p:cNvPr id="8" name="Freeform 18">
            <a:extLst>
              <a:ext uri="{FF2B5EF4-FFF2-40B4-BE49-F238E27FC236}">
                <a16:creationId xmlns:a16="http://schemas.microsoft.com/office/drawing/2014/main" id="{37FB4E0D-03B8-4AAB-8DEE-3FAF0FDEB4B2}"/>
              </a:ext>
            </a:extLst>
          </p:cNvPr>
          <p:cNvSpPr/>
          <p:nvPr/>
        </p:nvSpPr>
        <p:spPr>
          <a:xfrm>
            <a:off x="2885611" y="2605874"/>
            <a:ext cx="1330325" cy="284163"/>
          </a:xfrm>
          <a:custGeom>
            <a:avLst/>
            <a:gdLst>
              <a:gd name="connsiteX0" fmla="*/ 0 w 1014249"/>
              <a:gd name="connsiteY0" fmla="*/ 189186 h 425668"/>
              <a:gd name="connsiteX1" fmla="*/ 520262 w 1014249"/>
              <a:gd name="connsiteY1" fmla="*/ 409903 h 425668"/>
              <a:gd name="connsiteX2" fmla="*/ 346842 w 1014249"/>
              <a:gd name="connsiteY2" fmla="*/ 94593 h 425668"/>
              <a:gd name="connsiteX3" fmla="*/ 930166 w 1014249"/>
              <a:gd name="connsiteY3" fmla="*/ 378372 h 425668"/>
              <a:gd name="connsiteX4" fmla="*/ 851338 w 1014249"/>
              <a:gd name="connsiteY4" fmla="*/ 0 h 425668"/>
              <a:gd name="connsiteX5" fmla="*/ 851338 w 1014249"/>
              <a:gd name="connsiteY5" fmla="*/ 0 h 425668"/>
              <a:gd name="connsiteX6" fmla="*/ 851338 w 1014249"/>
              <a:gd name="connsiteY6" fmla="*/ 0 h 42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4249" h="425668">
                <a:moveTo>
                  <a:pt x="0" y="189186"/>
                </a:moveTo>
                <a:cubicBezTo>
                  <a:pt x="231227" y="307427"/>
                  <a:pt x="462455" y="425668"/>
                  <a:pt x="520262" y="409903"/>
                </a:cubicBezTo>
                <a:cubicBezTo>
                  <a:pt x="578069" y="394138"/>
                  <a:pt x="278525" y="99848"/>
                  <a:pt x="346842" y="94593"/>
                </a:cubicBezTo>
                <a:cubicBezTo>
                  <a:pt x="415159" y="89338"/>
                  <a:pt x="846083" y="394137"/>
                  <a:pt x="930166" y="378372"/>
                </a:cubicBezTo>
                <a:cubicBezTo>
                  <a:pt x="1014249" y="362607"/>
                  <a:pt x="851338" y="0"/>
                  <a:pt x="851338" y="0"/>
                </a:cubicBezTo>
                <a:lnTo>
                  <a:pt x="851338" y="0"/>
                </a:lnTo>
                <a:lnTo>
                  <a:pt x="851338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C1AFDFF-F111-409F-9461-E02CAD75A913}"/>
              </a:ext>
            </a:extLst>
          </p:cNvPr>
          <p:cNvSpPr/>
          <p:nvPr/>
        </p:nvSpPr>
        <p:spPr>
          <a:xfrm>
            <a:off x="5762160" y="2040724"/>
            <a:ext cx="808038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72CA7E2D-7324-4A45-B519-753857E1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460" y="2377274"/>
            <a:ext cx="1244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Number</a:t>
            </a:r>
          </a:p>
        </p:txBody>
      </p:sp>
      <p:sp>
        <p:nvSpPr>
          <p:cNvPr id="11" name="Freeform 20">
            <a:extLst>
              <a:ext uri="{FF2B5EF4-FFF2-40B4-BE49-F238E27FC236}">
                <a16:creationId xmlns:a16="http://schemas.microsoft.com/office/drawing/2014/main" id="{C6C876C4-94C2-4B62-8EA5-071F49803085}"/>
              </a:ext>
            </a:extLst>
          </p:cNvPr>
          <p:cNvSpPr/>
          <p:nvPr/>
        </p:nvSpPr>
        <p:spPr>
          <a:xfrm>
            <a:off x="6601949" y="2023262"/>
            <a:ext cx="1616075" cy="490537"/>
          </a:xfrm>
          <a:custGeom>
            <a:avLst/>
            <a:gdLst>
              <a:gd name="connsiteX0" fmla="*/ 1182414 w 1615966"/>
              <a:gd name="connsiteY0" fmla="*/ 491358 h 491358"/>
              <a:gd name="connsiteX1" fmla="*/ 1513490 w 1615966"/>
              <a:gd name="connsiteY1" fmla="*/ 191814 h 491358"/>
              <a:gd name="connsiteX2" fmla="*/ 567559 w 1615966"/>
              <a:gd name="connsiteY2" fmla="*/ 349469 h 491358"/>
              <a:gd name="connsiteX3" fmla="*/ 725214 w 1615966"/>
              <a:gd name="connsiteY3" fmla="*/ 18393 h 491358"/>
              <a:gd name="connsiteX4" fmla="*/ 0 w 1615966"/>
              <a:gd name="connsiteY4" fmla="*/ 239110 h 491358"/>
              <a:gd name="connsiteX5" fmla="*/ 0 w 1615966"/>
              <a:gd name="connsiteY5" fmla="*/ 239110 h 491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5966" h="491358">
                <a:moveTo>
                  <a:pt x="1182414" y="491358"/>
                </a:moveTo>
                <a:cubicBezTo>
                  <a:pt x="1399190" y="353410"/>
                  <a:pt x="1615966" y="215462"/>
                  <a:pt x="1513490" y="191814"/>
                </a:cubicBezTo>
                <a:cubicBezTo>
                  <a:pt x="1411014" y="168166"/>
                  <a:pt x="698938" y="378372"/>
                  <a:pt x="567559" y="349469"/>
                </a:cubicBezTo>
                <a:cubicBezTo>
                  <a:pt x="436180" y="320566"/>
                  <a:pt x="819807" y="36786"/>
                  <a:pt x="725214" y="18393"/>
                </a:cubicBezTo>
                <a:cubicBezTo>
                  <a:pt x="630621" y="0"/>
                  <a:pt x="0" y="239110"/>
                  <a:pt x="0" y="239110"/>
                </a:cubicBezTo>
                <a:lnTo>
                  <a:pt x="0" y="23911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TextBox 12">
            <a:extLst>
              <a:ext uri="{FF2B5EF4-FFF2-40B4-BE49-F238E27FC236}">
                <a16:creationId xmlns:a16="http://schemas.microsoft.com/office/drawing/2014/main" id="{A5D91B27-2A4B-4B37-A008-5989866F4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835" y="1631149"/>
            <a:ext cx="1403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0070C0"/>
                </a:solidFill>
              </a:rPr>
              <a:t>Exponent</a:t>
            </a:r>
          </a:p>
        </p:txBody>
      </p:sp>
      <p:sp>
        <p:nvSpPr>
          <p:cNvPr id="13" name="Freeform 19">
            <a:extLst>
              <a:ext uri="{FF2B5EF4-FFF2-40B4-BE49-F238E27FC236}">
                <a16:creationId xmlns:a16="http://schemas.microsoft.com/office/drawing/2014/main" id="{A4290AEB-2EC2-4CCA-BA0E-EE4A9034101F}"/>
              </a:ext>
            </a:extLst>
          </p:cNvPr>
          <p:cNvSpPr/>
          <p:nvPr/>
        </p:nvSpPr>
        <p:spPr>
          <a:xfrm>
            <a:off x="3642848" y="1627974"/>
            <a:ext cx="952500" cy="239713"/>
          </a:xfrm>
          <a:custGeom>
            <a:avLst/>
            <a:gdLst>
              <a:gd name="connsiteX0" fmla="*/ 0 w 953813"/>
              <a:gd name="connsiteY0" fmla="*/ 239110 h 239110"/>
              <a:gd name="connsiteX1" fmla="*/ 551793 w 953813"/>
              <a:gd name="connsiteY1" fmla="*/ 18393 h 239110"/>
              <a:gd name="connsiteX2" fmla="*/ 898634 w 953813"/>
              <a:gd name="connsiteY2" fmla="*/ 128751 h 239110"/>
              <a:gd name="connsiteX3" fmla="*/ 882869 w 953813"/>
              <a:gd name="connsiteY3" fmla="*/ 128751 h 239110"/>
              <a:gd name="connsiteX4" fmla="*/ 867103 w 953813"/>
              <a:gd name="connsiteY4" fmla="*/ 128751 h 239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3813" h="239110">
                <a:moveTo>
                  <a:pt x="0" y="239110"/>
                </a:moveTo>
                <a:cubicBezTo>
                  <a:pt x="201010" y="137948"/>
                  <a:pt x="402021" y="36786"/>
                  <a:pt x="551793" y="18393"/>
                </a:cubicBezTo>
                <a:cubicBezTo>
                  <a:pt x="701565" y="0"/>
                  <a:pt x="843455" y="110358"/>
                  <a:pt x="898634" y="128751"/>
                </a:cubicBezTo>
                <a:cubicBezTo>
                  <a:pt x="953813" y="147144"/>
                  <a:pt x="882869" y="128751"/>
                  <a:pt x="882869" y="128751"/>
                </a:cubicBezTo>
                <a:lnTo>
                  <a:pt x="867103" y="128751"/>
                </a:lnTo>
              </a:path>
            </a:pathLst>
          </a:custGeom>
          <a:ln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B36D418-8BDC-4EBD-8938-FFC69CCA844C}"/>
              </a:ext>
            </a:extLst>
          </p:cNvPr>
          <p:cNvSpPr/>
          <p:nvPr/>
        </p:nvSpPr>
        <p:spPr>
          <a:xfrm>
            <a:off x="3715873" y="1518436"/>
            <a:ext cx="1765300" cy="13843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441CC931-B758-4169-BD2E-5E5E35A51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873" y="2794786"/>
            <a:ext cx="9826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Power</a:t>
            </a:r>
          </a:p>
        </p:txBody>
      </p:sp>
      <p:sp>
        <p:nvSpPr>
          <p:cNvPr id="16" name="Freeform 18">
            <a:extLst>
              <a:ext uri="{FF2B5EF4-FFF2-40B4-BE49-F238E27FC236}">
                <a16:creationId xmlns:a16="http://schemas.microsoft.com/office/drawing/2014/main" id="{CFC52FD1-6F03-4D6B-AAB0-06FE51545000}"/>
              </a:ext>
            </a:extLst>
          </p:cNvPr>
          <p:cNvSpPr/>
          <p:nvPr/>
        </p:nvSpPr>
        <p:spPr>
          <a:xfrm>
            <a:off x="3631736" y="2942424"/>
            <a:ext cx="1330325" cy="284163"/>
          </a:xfrm>
          <a:custGeom>
            <a:avLst/>
            <a:gdLst>
              <a:gd name="connsiteX0" fmla="*/ 0 w 1014249"/>
              <a:gd name="connsiteY0" fmla="*/ 189186 h 425668"/>
              <a:gd name="connsiteX1" fmla="*/ 520262 w 1014249"/>
              <a:gd name="connsiteY1" fmla="*/ 409903 h 425668"/>
              <a:gd name="connsiteX2" fmla="*/ 346842 w 1014249"/>
              <a:gd name="connsiteY2" fmla="*/ 94593 h 425668"/>
              <a:gd name="connsiteX3" fmla="*/ 930166 w 1014249"/>
              <a:gd name="connsiteY3" fmla="*/ 378372 h 425668"/>
              <a:gd name="connsiteX4" fmla="*/ 851338 w 1014249"/>
              <a:gd name="connsiteY4" fmla="*/ 0 h 425668"/>
              <a:gd name="connsiteX5" fmla="*/ 851338 w 1014249"/>
              <a:gd name="connsiteY5" fmla="*/ 0 h 425668"/>
              <a:gd name="connsiteX6" fmla="*/ 851338 w 1014249"/>
              <a:gd name="connsiteY6" fmla="*/ 0 h 42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4249" h="425668">
                <a:moveTo>
                  <a:pt x="0" y="189186"/>
                </a:moveTo>
                <a:cubicBezTo>
                  <a:pt x="231227" y="307427"/>
                  <a:pt x="462455" y="425668"/>
                  <a:pt x="520262" y="409903"/>
                </a:cubicBezTo>
                <a:cubicBezTo>
                  <a:pt x="578069" y="394138"/>
                  <a:pt x="278525" y="99848"/>
                  <a:pt x="346842" y="94593"/>
                </a:cubicBezTo>
                <a:cubicBezTo>
                  <a:pt x="415159" y="89338"/>
                  <a:pt x="846083" y="394137"/>
                  <a:pt x="930166" y="378372"/>
                </a:cubicBezTo>
                <a:cubicBezTo>
                  <a:pt x="1014249" y="362607"/>
                  <a:pt x="851338" y="0"/>
                  <a:pt x="851338" y="0"/>
                </a:cubicBezTo>
                <a:lnTo>
                  <a:pt x="851338" y="0"/>
                </a:lnTo>
                <a:lnTo>
                  <a:pt x="851338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36">
            <a:extLst>
              <a:ext uri="{FF2B5EF4-FFF2-40B4-BE49-F238E27FC236}">
                <a16:creationId xmlns:a16="http://schemas.microsoft.com/office/drawing/2014/main" id="{DB7FD527-93CC-47C5-9C12-C15016A8C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95" y="3498993"/>
            <a:ext cx="75120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</a:rPr>
              <a:t>The find the value of the exponent, we use “Logarithms”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9B4389D-637A-4B24-8697-831A4A573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90090"/>
              </p:ext>
            </p:extLst>
          </p:nvPr>
        </p:nvGraphicFramePr>
        <p:xfrm>
          <a:off x="1075587" y="4177656"/>
          <a:ext cx="958850" cy="7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71252" imgH="431613" progId="Equation.DSMT4">
                  <p:embed/>
                </p:oleObj>
              </mc:Choice>
              <mc:Fallback>
                <p:oleObj name="Equation" r:id="rId5" imgW="571252" imgH="431613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9B4389D-637A-4B24-8697-831A4A573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87" y="4177656"/>
                        <a:ext cx="958850" cy="74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35C0DFE1-0BDA-4E94-8AC8-E75B1E3F1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95688"/>
              </p:ext>
            </p:extLst>
          </p:nvPr>
        </p:nvGraphicFramePr>
        <p:xfrm>
          <a:off x="1181157" y="4603901"/>
          <a:ext cx="574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35C0DFE1-0BDA-4E94-8AC8-E75B1E3F1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57" y="4603901"/>
                        <a:ext cx="5746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9FF994B6-F211-4410-ACE1-1E0A2EF8C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33964"/>
              </p:ext>
            </p:extLst>
          </p:nvPr>
        </p:nvGraphicFramePr>
        <p:xfrm>
          <a:off x="3074660" y="4373172"/>
          <a:ext cx="214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9FF994B6-F211-4410-ACE1-1E0A2EF8C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60" y="4373172"/>
                        <a:ext cx="2143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F466BA57-67AD-489E-9A32-A6F8B08C3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08909"/>
              </p:ext>
            </p:extLst>
          </p:nvPr>
        </p:nvGraphicFramePr>
        <p:xfrm>
          <a:off x="4542960" y="1808948"/>
          <a:ext cx="311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F466BA57-67AD-489E-9A32-A6F8B08C3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960" y="1808948"/>
                        <a:ext cx="3111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8998B2C8-3638-4EBE-BF3B-DEB878572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42832"/>
              </p:ext>
            </p:extLst>
          </p:nvPr>
        </p:nvGraphicFramePr>
        <p:xfrm>
          <a:off x="4795373" y="4104473"/>
          <a:ext cx="18526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104900" imgH="508000" progId="Equation.DSMT4">
                  <p:embed/>
                </p:oleObj>
              </mc:Choice>
              <mc:Fallback>
                <p:oleObj name="Equation" r:id="rId13" imgW="1104900" imgH="5080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8998B2C8-3638-4EBE-BF3B-DEB878572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373" y="4104473"/>
                        <a:ext cx="18526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A99F59E7-928B-4A36-9C2E-42546B467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63216"/>
              </p:ext>
            </p:extLst>
          </p:nvPr>
        </p:nvGraphicFramePr>
        <p:xfrm>
          <a:off x="8923029" y="4357081"/>
          <a:ext cx="1160264" cy="34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647700" imgH="190500" progId="Equation.DSMT4">
                  <p:embed/>
                </p:oleObj>
              </mc:Choice>
              <mc:Fallback>
                <p:oleObj name="Equation" r:id="rId15" imgW="647700" imgH="1905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A99F59E7-928B-4A36-9C2E-42546B467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9" y="4357081"/>
                        <a:ext cx="1160264" cy="34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20D7AA0-EC3D-4190-AF30-EF733F3FE476}"/>
              </a:ext>
            </a:extLst>
          </p:cNvPr>
          <p:cNvSpPr/>
          <p:nvPr/>
        </p:nvSpPr>
        <p:spPr>
          <a:xfrm>
            <a:off x="4641386" y="3958424"/>
            <a:ext cx="5846823" cy="11461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245A17B8-21C5-4A8E-A267-096ACF3CD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62020"/>
              </p:ext>
            </p:extLst>
          </p:nvPr>
        </p:nvGraphicFramePr>
        <p:xfrm>
          <a:off x="2012655" y="4336235"/>
          <a:ext cx="1023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245A17B8-21C5-4A8E-A267-096ACF3CD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655" y="4336235"/>
                        <a:ext cx="1023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173A0537-DCD0-4B6B-8E1B-4FFF1291D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92070"/>
              </p:ext>
            </p:extLst>
          </p:nvPr>
        </p:nvGraphicFramePr>
        <p:xfrm>
          <a:off x="6771247" y="4298592"/>
          <a:ext cx="2151213" cy="43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173A0537-DCD0-4B6B-8E1B-4FFF1291D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247" y="4298592"/>
                        <a:ext cx="2151213" cy="430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58C2AA2-3547-4C95-895F-AC49DD28B759}"/>
              </a:ext>
            </a:extLst>
          </p:cNvPr>
          <p:cNvSpPr txBox="1">
            <a:spLocks/>
          </p:cNvSpPr>
          <p:nvPr/>
        </p:nvSpPr>
        <p:spPr bwMode="auto">
          <a:xfrm>
            <a:off x="467360" y="5224568"/>
            <a:ext cx="8313967" cy="846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100" dirty="0"/>
              <a:t>Note: Every logarithm has a base (little number)</a:t>
            </a:r>
          </a:p>
          <a:p>
            <a:r>
              <a:rPr lang="en-CA" altLang="en-US" sz="2100" dirty="0"/>
              <a:t>If no base is written, then the base is “10”</a:t>
            </a:r>
          </a:p>
        </p:txBody>
      </p: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ADA98896-6266-4BD7-9D19-4B4246BDE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59751"/>
              </p:ext>
            </p:extLst>
          </p:nvPr>
        </p:nvGraphicFramePr>
        <p:xfrm>
          <a:off x="6383003" y="5659120"/>
          <a:ext cx="3439288" cy="59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1346040" imgH="228600" progId="Equation.DSMT4">
                  <p:embed/>
                </p:oleObj>
              </mc:Choice>
              <mc:Fallback>
                <p:oleObj name="Equation" r:id="rId21" imgW="1346040" imgH="2286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ADA98896-6266-4BD7-9D19-4B4246BDE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003" y="5659120"/>
                        <a:ext cx="3439288" cy="59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9" grpId="0" animBg="1"/>
      <p:bldP spid="10" grpId="0"/>
      <p:bldP spid="12" grpId="0"/>
      <p:bldP spid="12" grpId="1"/>
      <p:bldP spid="14" grpId="0" animBg="1"/>
      <p:bldP spid="15" grpId="0"/>
      <p:bldP spid="17" grpId="0"/>
      <p:bldP spid="25" grpId="0" animBg="1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12 Principles"/>
  <p:tag name="ISPRING_ULTRA_SCORM_SLIDE_COUNT" val="11"/>
  <p:tag name="ISPRING_ULTRA_SCORM_DURATION" val="3600"/>
  <p:tag name="ISPRING_ULTRA_SCORM_QUIZ_NUMBER" val="0"/>
  <p:tag name="GENSWF_OUTPUT_FILE_NAME" val="m12pc22"/>
  <p:tag name="ISPRING_ULTRA_SCORM_KEYWORDS" val="Logarithms"/>
  <p:tag name="ISPRING_RESOURCE_PATHS_HASH" val="8ce696e9412443ecc57c32ed4796326ae4778a"/>
  <p:tag name="ISPRING_RESOURCE_PATHS_HASH_2" val="2e35ef53ede37bf219bbeae9db6cf9bb7252bca"/>
  <p:tag name="ISPRING_ULTRA_SCORM_COURSE_ID" val="67F3B235-877D-49AA-9421-782315ECDCF6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2 What is a Logarithm"/>
  <p:tag name="ISPRING_RESOURCE_PATHS_HASH_PRESENTER" val="9cb85d89e23139f230859a7b1726a96e4ccb84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1014D4F3-98C4-4A29-B4D4-8C6C5AEED8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DA0A9BB-A981-48FB-B753-0F8B9CFD576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793C432-5B9A-42D2-9174-301E41E601EE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45</TotalTime>
  <Words>721</Words>
  <Application>Microsoft Office PowerPoint</Application>
  <PresentationFormat>Widescreen</PresentationFormat>
  <Paragraphs>95</Paragraphs>
  <Slides>3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 7.4 What is a Logarithm?  Basic Logarithm R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Logarithm?  </vt:lpstr>
      <vt:lpstr>PowerPoint Presentation</vt:lpstr>
      <vt:lpstr>PowerPoint Presentation</vt:lpstr>
      <vt:lpstr>PowerPoint Presentation</vt:lpstr>
      <vt:lpstr>PowerPoint Presentation</vt:lpstr>
      <vt:lpstr>Practice: Find the exponent for the following</vt:lpstr>
      <vt:lpstr>Basic Logs that You SHOULD KNOW</vt:lpstr>
      <vt:lpstr>PowerPoint Presentation</vt:lpstr>
      <vt:lpstr>Basic Properties with Logarithms</vt:lpstr>
      <vt:lpstr>Ex: Use logarithms to Solve for “X” (No calculators)</vt:lpstr>
      <vt:lpstr>Logarithm Rules: Part 2/3 </vt:lpstr>
      <vt:lpstr>Logarithm Rules: Part 2/3 </vt:lpstr>
      <vt:lpstr>PowerPoint Presentation</vt:lpstr>
      <vt:lpstr>PowerPoint Presentation</vt:lpstr>
      <vt:lpstr>PowerPoint Presentation</vt:lpstr>
      <vt:lpstr>Practice: Simplify each of the following logarithms without a Calculator:</vt:lpstr>
      <vt:lpstr>PowerPoint Presentation</vt:lpstr>
      <vt:lpstr>PowerPoint Presentation</vt:lpstr>
      <vt:lpstr>PowerPoint Presentation</vt:lpstr>
      <vt:lpstr>Ex: Simplify the following</vt:lpstr>
      <vt:lpstr>Tips for Division &amp; Multiplication Laws </vt:lpstr>
      <vt:lpstr>Ex: Simplify each of the following to a single logarithmic function:</vt:lpstr>
      <vt:lpstr>Ex: Find the value for Log(x) if 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2 What is a Logarithm</dc:title>
  <dc:creator>Danny Young</dc:creator>
  <cp:lastModifiedBy>Danny Young</cp:lastModifiedBy>
  <cp:revision>60</cp:revision>
  <dcterms:created xsi:type="dcterms:W3CDTF">2008-07-29T19:49:46Z</dcterms:created>
  <dcterms:modified xsi:type="dcterms:W3CDTF">2023-03-08T01:4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